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4.xml" ContentType="application/inkml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6"/>
  </p:notesMasterIdLst>
  <p:sldIdLst>
    <p:sldId id="256" r:id="rId2"/>
    <p:sldId id="505" r:id="rId3"/>
    <p:sldId id="408" r:id="rId4"/>
    <p:sldId id="440" r:id="rId5"/>
    <p:sldId id="441" r:id="rId6"/>
    <p:sldId id="442" r:id="rId7"/>
    <p:sldId id="443" r:id="rId8"/>
    <p:sldId id="449" r:id="rId9"/>
    <p:sldId id="508" r:id="rId10"/>
    <p:sldId id="454" r:id="rId11"/>
    <p:sldId id="516" r:id="rId12"/>
    <p:sldId id="444" r:id="rId13"/>
    <p:sldId id="445" r:id="rId14"/>
    <p:sldId id="446" r:id="rId15"/>
    <p:sldId id="435" r:id="rId16"/>
    <p:sldId id="518" r:id="rId17"/>
    <p:sldId id="519" r:id="rId18"/>
    <p:sldId id="455" r:id="rId19"/>
    <p:sldId id="520" r:id="rId20"/>
    <p:sldId id="456" r:id="rId21"/>
    <p:sldId id="521" r:id="rId22"/>
    <p:sldId id="506" r:id="rId23"/>
    <p:sldId id="460" r:id="rId24"/>
    <p:sldId id="485" r:id="rId25"/>
    <p:sldId id="465" r:id="rId26"/>
    <p:sldId id="461" r:id="rId27"/>
    <p:sldId id="522" r:id="rId28"/>
    <p:sldId id="523" r:id="rId29"/>
    <p:sldId id="464" r:id="rId30"/>
    <p:sldId id="474" r:id="rId31"/>
    <p:sldId id="475" r:id="rId32"/>
    <p:sldId id="472" r:id="rId33"/>
    <p:sldId id="477" r:id="rId34"/>
    <p:sldId id="478" r:id="rId35"/>
    <p:sldId id="486" r:id="rId36"/>
    <p:sldId id="525" r:id="rId37"/>
    <p:sldId id="482" r:id="rId38"/>
    <p:sldId id="524" r:id="rId39"/>
    <p:sldId id="507" r:id="rId40"/>
    <p:sldId id="487" r:id="rId41"/>
    <p:sldId id="488" r:id="rId42"/>
    <p:sldId id="490" r:id="rId43"/>
    <p:sldId id="497" r:id="rId44"/>
    <p:sldId id="526" r:id="rId45"/>
    <p:sldId id="527" r:id="rId46"/>
    <p:sldId id="517" r:id="rId47"/>
    <p:sldId id="498" r:id="rId48"/>
    <p:sldId id="511" r:id="rId49"/>
    <p:sldId id="512" r:id="rId50"/>
    <p:sldId id="513" r:id="rId51"/>
    <p:sldId id="514" r:id="rId52"/>
    <p:sldId id="515" r:id="rId53"/>
    <p:sldId id="500" r:id="rId54"/>
    <p:sldId id="503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45FE983-CB79-4B9B-A78C-E4C45159DC59}" v="62" dt="2020-12-01T05:43:55.34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microsoft.com/office/2016/11/relationships/changesInfo" Target="changesInfos/changesInfo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hankar Kunwar" userId="d244fb764aa03eb0" providerId="LiveId" clId="{E45FE983-CB79-4B9B-A78C-E4C45159DC59}"/>
    <pc:docChg chg="undo custSel addSld modSld sldOrd">
      <pc:chgData name="Shankar Kunwar" userId="d244fb764aa03eb0" providerId="LiveId" clId="{E45FE983-CB79-4B9B-A78C-E4C45159DC59}" dt="2020-12-01T20:48:13.814" v="175" actId="1076"/>
      <pc:docMkLst>
        <pc:docMk/>
      </pc:docMkLst>
      <pc:sldChg chg="addSp delSp modSp mod">
        <pc:chgData name="Shankar Kunwar" userId="d244fb764aa03eb0" providerId="LiveId" clId="{E45FE983-CB79-4B9B-A78C-E4C45159DC59}" dt="2020-11-25T05:00:29.305" v="25" actId="478"/>
        <pc:sldMkLst>
          <pc:docMk/>
          <pc:sldMk cId="0" sldId="454"/>
        </pc:sldMkLst>
        <pc:grpChg chg="del mod">
          <ac:chgData name="Shankar Kunwar" userId="d244fb764aa03eb0" providerId="LiveId" clId="{E45FE983-CB79-4B9B-A78C-E4C45159DC59}" dt="2020-11-25T05:00:29.305" v="25" actId="478"/>
          <ac:grpSpMkLst>
            <pc:docMk/>
            <pc:sldMk cId="0" sldId="454"/>
            <ac:grpSpMk id="19" creationId="{E7C280F3-4527-4CD2-B40D-5476B2DD14BD}"/>
          </ac:grpSpMkLst>
        </pc:grpChg>
        <pc:grpChg chg="del mod">
          <ac:chgData name="Shankar Kunwar" userId="d244fb764aa03eb0" providerId="LiveId" clId="{E45FE983-CB79-4B9B-A78C-E4C45159DC59}" dt="2020-11-25T05:00:29.305" v="25" actId="478"/>
          <ac:grpSpMkLst>
            <pc:docMk/>
            <pc:sldMk cId="0" sldId="454"/>
            <ac:grpSpMk id="20" creationId="{0348EC9F-1F8A-45FC-83E1-683CA5943169}"/>
          </ac:grpSpMkLst>
        </pc:grpChg>
        <pc:grpChg chg="mod">
          <ac:chgData name="Shankar Kunwar" userId="d244fb764aa03eb0" providerId="LiveId" clId="{E45FE983-CB79-4B9B-A78C-E4C45159DC59}" dt="2020-11-24T06:50:48.681" v="14"/>
          <ac:grpSpMkLst>
            <pc:docMk/>
            <pc:sldMk cId="0" sldId="454"/>
            <ac:grpSpMk id="25" creationId="{A68B21BD-8CFB-4BE4-85C4-6CE70B1BCF50}"/>
          </ac:grpSpMkLst>
        </pc:grpChg>
        <pc:grpChg chg="del mod">
          <ac:chgData name="Shankar Kunwar" userId="d244fb764aa03eb0" providerId="LiveId" clId="{E45FE983-CB79-4B9B-A78C-E4C45159DC59}" dt="2020-11-25T05:00:29.305" v="25" actId="478"/>
          <ac:grpSpMkLst>
            <pc:docMk/>
            <pc:sldMk cId="0" sldId="454"/>
            <ac:grpSpMk id="35" creationId="{38F23FA6-3C73-44E9-B9AF-76FACBFAA3C1}"/>
          </ac:grpSpMkLst>
        </pc:grpChg>
        <pc:grpChg chg="del mod">
          <ac:chgData name="Shankar Kunwar" userId="d244fb764aa03eb0" providerId="LiveId" clId="{E45FE983-CB79-4B9B-A78C-E4C45159DC59}" dt="2020-11-25T05:00:29.305" v="25" actId="478"/>
          <ac:grpSpMkLst>
            <pc:docMk/>
            <pc:sldMk cId="0" sldId="454"/>
            <ac:grpSpMk id="36" creationId="{D441CF5E-98E8-46DB-A693-7AF99C16284F}"/>
          </ac:grpSpMkLst>
        </pc:grp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7" creationId="{A3D49631-50F2-4646-AB25-7F2D6B1D2277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0" creationId="{5B5FAA5C-F024-452C-9402-C32C4D61A25D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1" creationId="{A158A4CA-1C2E-4ED2-9A92-DF8A5702F873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2" creationId="{0E05842B-30D4-4E08-A03C-7A6A20B70C23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3" creationId="{4C51F25A-4DF7-4222-942C-65503BD533D8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4" creationId="{AD46B1DE-3443-4FE8-B500-7D5CD7805D0B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5" creationId="{EF61967B-925F-463D-A8E8-C2CCDC91F286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6" creationId="{81DD09E2-389E-41E4-908B-3B4C07E115A3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7" creationId="{AA82B73C-0137-43DE-B341-A3DE014AC15E}"/>
          </ac:inkMkLst>
        </pc:inkChg>
        <pc:inkChg chg="add mod">
          <ac:chgData name="Shankar Kunwar" userId="d244fb764aa03eb0" providerId="LiveId" clId="{E45FE983-CB79-4B9B-A78C-E4C45159DC59}" dt="2020-11-24T06:50:42.899" v="10"/>
          <ac:inkMkLst>
            <pc:docMk/>
            <pc:sldMk cId="0" sldId="454"/>
            <ac:inkMk id="18" creationId="{82DF7457-8C70-4717-8A87-9207FF0CE2EF}"/>
          </ac:inkMkLst>
        </pc:inkChg>
        <pc:inkChg chg="add mod">
          <ac:chgData name="Shankar Kunwar" userId="d244fb764aa03eb0" providerId="LiveId" clId="{E45FE983-CB79-4B9B-A78C-E4C45159DC59}" dt="2020-11-24T06:50:48.681" v="14"/>
          <ac:inkMkLst>
            <pc:docMk/>
            <pc:sldMk cId="0" sldId="454"/>
            <ac:inkMk id="21" creationId="{01506DC2-11D6-48C6-A1A4-D4C26F8E4C75}"/>
          </ac:inkMkLst>
        </pc:inkChg>
        <pc:inkChg chg="add">
          <ac:chgData name="Shankar Kunwar" userId="d244fb764aa03eb0" providerId="LiveId" clId="{E45FE983-CB79-4B9B-A78C-E4C45159DC59}" dt="2020-11-24T06:50:45.975" v="12" actId="9405"/>
          <ac:inkMkLst>
            <pc:docMk/>
            <pc:sldMk cId="0" sldId="454"/>
            <ac:inkMk id="22" creationId="{519C7AC8-0C89-4F83-86B6-BBF60F862ECC}"/>
          </ac:inkMkLst>
        </pc:inkChg>
        <pc:inkChg chg="add mod">
          <ac:chgData name="Shankar Kunwar" userId="d244fb764aa03eb0" providerId="LiveId" clId="{E45FE983-CB79-4B9B-A78C-E4C45159DC59}" dt="2020-11-24T06:50:48.681" v="14"/>
          <ac:inkMkLst>
            <pc:docMk/>
            <pc:sldMk cId="0" sldId="454"/>
            <ac:inkMk id="23" creationId="{0CEC548A-0D48-4A0E-B47F-492E159BF189}"/>
          </ac:inkMkLst>
        </pc:inkChg>
        <pc:inkChg chg="add del">
          <ac:chgData name="Shankar Kunwar" userId="d244fb764aa03eb0" providerId="LiveId" clId="{E45FE983-CB79-4B9B-A78C-E4C45159DC59}" dt="2020-11-25T05:00:29.305" v="25" actId="478"/>
          <ac:inkMkLst>
            <pc:docMk/>
            <pc:sldMk cId="0" sldId="454"/>
            <ac:inkMk id="26" creationId="{DD8E12CE-556D-4E00-B473-F1F52A2CB502}"/>
          </ac:inkMkLst>
        </pc:inkChg>
        <pc:inkChg chg="add del">
          <ac:chgData name="Shankar Kunwar" userId="d244fb764aa03eb0" providerId="LiveId" clId="{E45FE983-CB79-4B9B-A78C-E4C45159DC59}" dt="2020-11-25T05:00:29.305" v="25" actId="478"/>
          <ac:inkMkLst>
            <pc:docMk/>
            <pc:sldMk cId="0" sldId="454"/>
            <ac:inkMk id="27" creationId="{7A1D7FFA-F602-4F82-BA69-D029F5CF7586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28" creationId="{8ADD5ACD-90F8-4AE6-B83C-5DA364653F37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29" creationId="{E47B0A07-547F-40B3-A70F-177F830201BD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30" creationId="{035D6EEC-2991-49E1-8362-51E2FB320806}"/>
          </ac:inkMkLst>
        </pc:inkChg>
        <pc:inkChg chg="add del">
          <ac:chgData name="Shankar Kunwar" userId="d244fb764aa03eb0" providerId="LiveId" clId="{E45FE983-CB79-4B9B-A78C-E4C45159DC59}" dt="2020-11-25T05:00:29.305" v="25" actId="478"/>
          <ac:inkMkLst>
            <pc:docMk/>
            <pc:sldMk cId="0" sldId="454"/>
            <ac:inkMk id="31" creationId="{9675613B-E35C-4FAC-8084-078259462DD1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32" creationId="{E57C21F4-685E-482A-9E96-38A751192E08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33" creationId="{DD3D7707-59ED-4242-93FC-53067B661D67}"/>
          </ac:inkMkLst>
        </pc:inkChg>
        <pc:inkChg chg="add mod">
          <ac:chgData name="Shankar Kunwar" userId="d244fb764aa03eb0" providerId="LiveId" clId="{E45FE983-CB79-4B9B-A78C-E4C45159DC59}" dt="2020-11-24T06:50:54.763" v="24"/>
          <ac:inkMkLst>
            <pc:docMk/>
            <pc:sldMk cId="0" sldId="454"/>
            <ac:inkMk id="34" creationId="{B24C854C-F647-4C4C-9A58-EF0497F03626}"/>
          </ac:inkMkLst>
        </pc:inkChg>
      </pc:sldChg>
      <pc:sldChg chg="addSp delSp modSp mod delAnim">
        <pc:chgData name="Shankar Kunwar" userId="d244fb764aa03eb0" providerId="LiveId" clId="{E45FE983-CB79-4B9B-A78C-E4C45159DC59}" dt="2020-11-25T06:01:23.012" v="46" actId="21"/>
        <pc:sldMkLst>
          <pc:docMk/>
          <pc:sldMk cId="0" sldId="456"/>
        </pc:sldMkLst>
        <pc:spChg chg="mod">
          <ac:chgData name="Shankar Kunwar" userId="d244fb764aa03eb0" providerId="LiveId" clId="{E45FE983-CB79-4B9B-A78C-E4C45159DC59}" dt="2020-11-25T06:00:50.132" v="40" actId="1076"/>
          <ac:spMkLst>
            <pc:docMk/>
            <pc:sldMk cId="0" sldId="456"/>
            <ac:spMk id="7" creationId="{93C37C6F-B8CB-4017-89E3-4D72B04242DA}"/>
          </ac:spMkLst>
        </pc:spChg>
        <pc:spChg chg="del">
          <ac:chgData name="Shankar Kunwar" userId="d244fb764aa03eb0" providerId="LiveId" clId="{E45FE983-CB79-4B9B-A78C-E4C45159DC59}" dt="2020-11-25T06:01:23.012" v="46" actId="21"/>
          <ac:spMkLst>
            <pc:docMk/>
            <pc:sldMk cId="0" sldId="456"/>
            <ac:spMk id="8" creationId="{62F18059-5826-449E-BB84-1990DE9CFA02}"/>
          </ac:spMkLst>
        </pc:spChg>
        <pc:spChg chg="add del mod">
          <ac:chgData name="Shankar Kunwar" userId="d244fb764aa03eb0" providerId="LiveId" clId="{E45FE983-CB79-4B9B-A78C-E4C45159DC59}" dt="2020-11-25T06:01:10.484" v="44" actId="21"/>
          <ac:spMkLst>
            <pc:docMk/>
            <pc:sldMk cId="0" sldId="456"/>
            <ac:spMk id="9" creationId="{86FC28E4-085F-40B7-9E83-404103AFD628}"/>
          </ac:spMkLst>
        </pc:spChg>
        <pc:spChg chg="add del mod">
          <ac:chgData name="Shankar Kunwar" userId="d244fb764aa03eb0" providerId="LiveId" clId="{E45FE983-CB79-4B9B-A78C-E4C45159DC59}" dt="2020-11-25T06:01:06.598" v="43" actId="21"/>
          <ac:spMkLst>
            <pc:docMk/>
            <pc:sldMk cId="0" sldId="456"/>
            <ac:spMk id="10" creationId="{48BECF0C-659C-42BB-88F0-D2C443D9D086}"/>
          </ac:spMkLst>
        </pc:spChg>
        <pc:spChg chg="del">
          <ac:chgData name="Shankar Kunwar" userId="d244fb764aa03eb0" providerId="LiveId" clId="{E45FE983-CB79-4B9B-A78C-E4C45159DC59}" dt="2020-11-25T06:00:46.443" v="39" actId="21"/>
          <ac:spMkLst>
            <pc:docMk/>
            <pc:sldMk cId="0" sldId="456"/>
            <ac:spMk id="24" creationId="{00000000-0000-0000-0000-000000000000}"/>
          </ac:spMkLst>
        </pc:spChg>
        <pc:grpChg chg="del">
          <ac:chgData name="Shankar Kunwar" userId="d244fb764aa03eb0" providerId="LiveId" clId="{E45FE983-CB79-4B9B-A78C-E4C45159DC59}" dt="2020-11-25T06:00:42.966" v="38" actId="21"/>
          <ac:grpSpMkLst>
            <pc:docMk/>
            <pc:sldMk cId="0" sldId="456"/>
            <ac:grpSpMk id="2" creationId="{0A4D4BF8-9F38-4337-8D81-FCC5F2D85D90}"/>
          </ac:grpSpMkLst>
        </pc:grpChg>
        <pc:picChg chg="del">
          <ac:chgData name="Shankar Kunwar" userId="d244fb764aa03eb0" providerId="LiveId" clId="{E45FE983-CB79-4B9B-A78C-E4C45159DC59}" dt="2020-11-25T06:00:42.966" v="38" actId="21"/>
          <ac:picMkLst>
            <pc:docMk/>
            <pc:sldMk cId="0" sldId="456"/>
            <ac:picMk id="41985" creationId="{00000000-0000-0000-0000-000000000000}"/>
          </ac:picMkLst>
        </pc:picChg>
      </pc:sldChg>
      <pc:sldChg chg="delSp mod delAnim">
        <pc:chgData name="Shankar Kunwar" userId="d244fb764aa03eb0" providerId="LiveId" clId="{E45FE983-CB79-4B9B-A78C-E4C45159DC59}" dt="2020-12-01T05:42:31.264" v="153" actId="478"/>
        <pc:sldMkLst>
          <pc:docMk/>
          <pc:sldMk cId="0" sldId="486"/>
        </pc:sldMkLst>
        <pc:grpChg chg="del">
          <ac:chgData name="Shankar Kunwar" userId="d244fb764aa03eb0" providerId="LiveId" clId="{E45FE983-CB79-4B9B-A78C-E4C45159DC59}" dt="2020-12-01T05:42:31.264" v="153" actId="478"/>
          <ac:grpSpMkLst>
            <pc:docMk/>
            <pc:sldMk cId="0" sldId="486"/>
            <ac:grpSpMk id="5" creationId="{737CE5E3-D5D1-4D64-AB26-C6F9D0898C3C}"/>
          </ac:grpSpMkLst>
        </pc:grpChg>
      </pc:sldChg>
      <pc:sldChg chg="addSp delSp modSp mod">
        <pc:chgData name="Shankar Kunwar" userId="d244fb764aa03eb0" providerId="LiveId" clId="{E45FE983-CB79-4B9B-A78C-E4C45159DC59}" dt="2020-12-01T20:48:13.814" v="175" actId="1076"/>
        <pc:sldMkLst>
          <pc:docMk/>
          <pc:sldMk cId="4100123831" sldId="517"/>
        </pc:sldMkLst>
        <pc:spChg chg="mod">
          <ac:chgData name="Shankar Kunwar" userId="d244fb764aa03eb0" providerId="LiveId" clId="{E45FE983-CB79-4B9B-A78C-E4C45159DC59}" dt="2020-12-01T20:48:13.814" v="175" actId="1076"/>
          <ac:spMkLst>
            <pc:docMk/>
            <pc:sldMk cId="4100123831" sldId="517"/>
            <ac:spMk id="2" creationId="{7F360504-3F8A-415B-9C01-860999377454}"/>
          </ac:spMkLst>
        </pc:spChg>
        <pc:grpChg chg="del mod">
          <ac:chgData name="Shankar Kunwar" userId="d244fb764aa03eb0" providerId="LiveId" clId="{E45FE983-CB79-4B9B-A78C-E4C45159DC59}" dt="2020-11-26T19:31:48.948" v="54"/>
          <ac:grpSpMkLst>
            <pc:docMk/>
            <pc:sldMk cId="4100123831" sldId="517"/>
            <ac:grpSpMk id="9" creationId="{32431881-D894-4F92-A35C-9AB959EA85CC}"/>
          </ac:grpSpMkLst>
        </pc:grpChg>
        <pc:grpChg chg="del mod">
          <ac:chgData name="Shankar Kunwar" userId="d244fb764aa03eb0" providerId="LiveId" clId="{E45FE983-CB79-4B9B-A78C-E4C45159DC59}" dt="2020-11-26T19:32:06.111" v="62"/>
          <ac:grpSpMkLst>
            <pc:docMk/>
            <pc:sldMk cId="4100123831" sldId="517"/>
            <ac:grpSpMk id="10" creationId="{A3A56E4A-B66F-4F14-9B31-3A5F14326954}"/>
          </ac:grpSpMkLst>
        </pc:grpChg>
        <pc:grpChg chg="mod">
          <ac:chgData name="Shankar Kunwar" userId="d244fb764aa03eb0" providerId="LiveId" clId="{E45FE983-CB79-4B9B-A78C-E4C45159DC59}" dt="2020-11-27T08:13:26.872" v="70"/>
          <ac:grpSpMkLst>
            <pc:docMk/>
            <pc:sldMk cId="4100123831" sldId="517"/>
            <ac:grpSpMk id="17" creationId="{33B1CFFB-B035-45DC-86E2-9B54A60115B1}"/>
          </ac:grpSpMkLst>
        </pc:grpChg>
        <pc:grpChg chg="del mod">
          <ac:chgData name="Shankar Kunwar" userId="d244fb764aa03eb0" providerId="LiveId" clId="{E45FE983-CB79-4B9B-A78C-E4C45159DC59}" dt="2020-11-27T08:13:50.562" v="83"/>
          <ac:grpSpMkLst>
            <pc:docMk/>
            <pc:sldMk cId="4100123831" sldId="517"/>
            <ac:grpSpMk id="23" creationId="{E7A1FEF8-9043-4CE0-BE8F-4ACE819DCE1E}"/>
          </ac:grpSpMkLst>
        </pc:grpChg>
        <pc:grpChg chg="del mod">
          <ac:chgData name="Shankar Kunwar" userId="d244fb764aa03eb0" providerId="LiveId" clId="{E45FE983-CB79-4B9B-A78C-E4C45159DC59}" dt="2020-11-27T08:14:00.352" v="92"/>
          <ac:grpSpMkLst>
            <pc:docMk/>
            <pc:sldMk cId="4100123831" sldId="517"/>
            <ac:grpSpMk id="28" creationId="{24D61A3E-54BD-477F-A0E7-E0E6B1F788F3}"/>
          </ac:grpSpMkLst>
        </pc:grpChg>
        <pc:grpChg chg="del mod">
          <ac:chgData name="Shankar Kunwar" userId="d244fb764aa03eb0" providerId="LiveId" clId="{E45FE983-CB79-4B9B-A78C-E4C45159DC59}" dt="2020-11-27T08:17:10.514" v="119"/>
          <ac:grpSpMkLst>
            <pc:docMk/>
            <pc:sldMk cId="4100123831" sldId="517"/>
            <ac:grpSpMk id="37" creationId="{6C307C58-5C6C-4246-872E-41EBF756A6FD}"/>
          </ac:grpSpMkLst>
        </pc:grpChg>
        <pc:grpChg chg="del mod">
          <ac:chgData name="Shankar Kunwar" userId="d244fb764aa03eb0" providerId="LiveId" clId="{E45FE983-CB79-4B9B-A78C-E4C45159DC59}" dt="2020-11-27T08:17:10.514" v="119"/>
          <ac:grpSpMkLst>
            <pc:docMk/>
            <pc:sldMk cId="4100123831" sldId="517"/>
            <ac:grpSpMk id="38" creationId="{3D36FD07-801C-4DFB-AAE8-FDF4D5F9E05B}"/>
          </ac:grpSpMkLst>
        </pc:grpChg>
        <pc:grpChg chg="del mod">
          <ac:chgData name="Shankar Kunwar" userId="d244fb764aa03eb0" providerId="LiveId" clId="{E45FE983-CB79-4B9B-A78C-E4C45159DC59}" dt="2020-11-27T08:17:16.637" v="143"/>
          <ac:grpSpMkLst>
            <pc:docMk/>
            <pc:sldMk cId="4100123831" sldId="517"/>
            <ac:grpSpMk id="55" creationId="{191FB603-1F55-445B-A5F5-C19C11747877}"/>
          </ac:grpSpMkLst>
        </pc:grpChg>
        <pc:picChg chg="mod">
          <ac:chgData name="Shankar Kunwar" userId="d244fb764aa03eb0" providerId="LiveId" clId="{E45FE983-CB79-4B9B-A78C-E4C45159DC59}" dt="2020-12-01T20:48:04.366" v="173" actId="14100"/>
          <ac:picMkLst>
            <pc:docMk/>
            <pc:sldMk cId="4100123831" sldId="517"/>
            <ac:picMk id="3" creationId="{BE0E3138-B964-412D-84A9-493669A4BA4D}"/>
          </ac:picMkLst>
        </pc:picChg>
        <pc:inkChg chg="add del mod">
          <ac:chgData name="Shankar Kunwar" userId="d244fb764aa03eb0" providerId="LiveId" clId="{E45FE983-CB79-4B9B-A78C-E4C45159DC59}" dt="2020-11-26T19:32:06.111" v="62"/>
          <ac:inkMkLst>
            <pc:docMk/>
            <pc:sldMk cId="4100123831" sldId="517"/>
            <ac:inkMk id="4" creationId="{0F4A30F5-83DD-4CFC-B58A-AC0B63507E98}"/>
          </ac:inkMkLst>
        </pc:inkChg>
        <pc:inkChg chg="add del mod">
          <ac:chgData name="Shankar Kunwar" userId="d244fb764aa03eb0" providerId="LiveId" clId="{E45FE983-CB79-4B9B-A78C-E4C45159DC59}" dt="2020-11-26T19:32:06.111" v="63"/>
          <ac:inkMkLst>
            <pc:docMk/>
            <pc:sldMk cId="4100123831" sldId="517"/>
            <ac:inkMk id="5" creationId="{1D86AD0F-3F35-43F2-8C4F-B4A618EDA194}"/>
          </ac:inkMkLst>
        </pc:inkChg>
        <pc:inkChg chg="add del mod">
          <ac:chgData name="Shankar Kunwar" userId="d244fb764aa03eb0" providerId="LiveId" clId="{E45FE983-CB79-4B9B-A78C-E4C45159DC59}" dt="2020-11-26T19:32:06.111" v="61"/>
          <ac:inkMkLst>
            <pc:docMk/>
            <pc:sldMk cId="4100123831" sldId="517"/>
            <ac:inkMk id="6" creationId="{802E4519-E6CF-4E0B-A926-F19FC2A04D88}"/>
          </ac:inkMkLst>
        </pc:inkChg>
        <pc:inkChg chg="add del mod">
          <ac:chgData name="Shankar Kunwar" userId="d244fb764aa03eb0" providerId="LiveId" clId="{E45FE983-CB79-4B9B-A78C-E4C45159DC59}" dt="2020-11-26T19:32:06.110" v="58"/>
          <ac:inkMkLst>
            <pc:docMk/>
            <pc:sldMk cId="4100123831" sldId="517"/>
            <ac:inkMk id="7" creationId="{EFAFAAF7-3DC9-47B6-BB57-4F767D3FDAC2}"/>
          </ac:inkMkLst>
        </pc:inkChg>
        <pc:inkChg chg="add del mod">
          <ac:chgData name="Shankar Kunwar" userId="d244fb764aa03eb0" providerId="LiveId" clId="{E45FE983-CB79-4B9B-A78C-E4C45159DC59}" dt="2020-11-26T19:32:06.109" v="57"/>
          <ac:inkMkLst>
            <pc:docMk/>
            <pc:sldMk cId="4100123831" sldId="517"/>
            <ac:inkMk id="8" creationId="{1FF974B7-DC95-4133-A185-C7F937E177F7}"/>
          </ac:inkMkLst>
        </pc:inkChg>
        <pc:inkChg chg="add del">
          <ac:chgData name="Shankar Kunwar" userId="d244fb764aa03eb0" providerId="LiveId" clId="{E45FE983-CB79-4B9B-A78C-E4C45159DC59}" dt="2020-11-26T19:32:06.111" v="60"/>
          <ac:inkMkLst>
            <pc:docMk/>
            <pc:sldMk cId="4100123831" sldId="517"/>
            <ac:inkMk id="11" creationId="{CF7AD321-9CA0-4C4D-9A7A-1F106FBA04CC}"/>
          </ac:inkMkLst>
        </pc:inkChg>
        <pc:inkChg chg="add del">
          <ac:chgData name="Shankar Kunwar" userId="d244fb764aa03eb0" providerId="LiveId" clId="{E45FE983-CB79-4B9B-A78C-E4C45159DC59}" dt="2020-11-26T19:32:06.111" v="59"/>
          <ac:inkMkLst>
            <pc:docMk/>
            <pc:sldMk cId="4100123831" sldId="517"/>
            <ac:inkMk id="12" creationId="{6FF72461-BA0A-4C55-82A4-BD2C51A1ED8D}"/>
          </ac:inkMkLst>
        </pc:inkChg>
        <pc:inkChg chg="add del mod">
          <ac:chgData name="Shankar Kunwar" userId="d244fb764aa03eb0" providerId="LiveId" clId="{E45FE983-CB79-4B9B-A78C-E4C45159DC59}" dt="2020-11-27T08:13:37.984" v="73" actId="9405"/>
          <ac:inkMkLst>
            <pc:docMk/>
            <pc:sldMk cId="4100123831" sldId="517"/>
            <ac:inkMk id="13" creationId="{D574CBFE-3B6F-4425-BA20-B073A15CE00F}"/>
          </ac:inkMkLst>
        </pc:inkChg>
        <pc:inkChg chg="add del mod">
          <ac:chgData name="Shankar Kunwar" userId="d244fb764aa03eb0" providerId="LiveId" clId="{E45FE983-CB79-4B9B-A78C-E4C45159DC59}" dt="2020-11-27T08:13:37.498" v="72" actId="9405"/>
          <ac:inkMkLst>
            <pc:docMk/>
            <pc:sldMk cId="4100123831" sldId="517"/>
            <ac:inkMk id="14" creationId="{D74460D8-3CB8-4255-AB70-42969E0DBE91}"/>
          </ac:inkMkLst>
        </pc:inkChg>
        <pc:inkChg chg="add del mod">
          <ac:chgData name="Shankar Kunwar" userId="d244fb764aa03eb0" providerId="LiveId" clId="{E45FE983-CB79-4B9B-A78C-E4C45159DC59}" dt="2020-11-27T08:13:36.958" v="71" actId="9405"/>
          <ac:inkMkLst>
            <pc:docMk/>
            <pc:sldMk cId="4100123831" sldId="517"/>
            <ac:inkMk id="15" creationId="{62564C88-C6C0-4F9F-8C6C-1FBEB532DA8B}"/>
          </ac:inkMkLst>
        </pc:inkChg>
        <pc:inkChg chg="add del mod">
          <ac:chgData name="Shankar Kunwar" userId="d244fb764aa03eb0" providerId="LiveId" clId="{E45FE983-CB79-4B9B-A78C-E4C45159DC59}" dt="2020-11-27T08:13:26.872" v="70"/>
          <ac:inkMkLst>
            <pc:docMk/>
            <pc:sldMk cId="4100123831" sldId="517"/>
            <ac:inkMk id="16" creationId="{80429DBE-4E72-48FB-B26C-5EC966D8850E}"/>
          </ac:inkMkLst>
        </pc:inkChg>
        <pc:inkChg chg="add del mod">
          <ac:chgData name="Shankar Kunwar" userId="d244fb764aa03eb0" providerId="LiveId" clId="{E45FE983-CB79-4B9B-A78C-E4C45159DC59}" dt="2020-11-27T08:13:50.561" v="81"/>
          <ac:inkMkLst>
            <pc:docMk/>
            <pc:sldMk cId="4100123831" sldId="517"/>
            <ac:inkMk id="18" creationId="{88915CF1-ECD9-4C26-852F-E3156708357F}"/>
          </ac:inkMkLst>
        </pc:inkChg>
        <pc:inkChg chg="add del mod">
          <ac:chgData name="Shankar Kunwar" userId="d244fb764aa03eb0" providerId="LiveId" clId="{E45FE983-CB79-4B9B-A78C-E4C45159DC59}" dt="2020-11-27T08:13:50.562" v="84"/>
          <ac:inkMkLst>
            <pc:docMk/>
            <pc:sldMk cId="4100123831" sldId="517"/>
            <ac:inkMk id="19" creationId="{0E434003-95B1-456E-8BCB-C93BCD2D7856}"/>
          </ac:inkMkLst>
        </pc:inkChg>
        <pc:inkChg chg="add del mod">
          <ac:chgData name="Shankar Kunwar" userId="d244fb764aa03eb0" providerId="LiveId" clId="{E45FE983-CB79-4B9B-A78C-E4C45159DC59}" dt="2020-11-27T08:13:50.562" v="82"/>
          <ac:inkMkLst>
            <pc:docMk/>
            <pc:sldMk cId="4100123831" sldId="517"/>
            <ac:inkMk id="20" creationId="{CEEDC7DA-6687-4371-BD93-D51B7699D7D8}"/>
          </ac:inkMkLst>
        </pc:inkChg>
        <pc:inkChg chg="add del mod">
          <ac:chgData name="Shankar Kunwar" userId="d244fb764aa03eb0" providerId="LiveId" clId="{E45FE983-CB79-4B9B-A78C-E4C45159DC59}" dt="2020-11-27T08:13:50.561" v="80"/>
          <ac:inkMkLst>
            <pc:docMk/>
            <pc:sldMk cId="4100123831" sldId="517"/>
            <ac:inkMk id="21" creationId="{DD2D926D-26CC-462E-8EEA-94185C4201D7}"/>
          </ac:inkMkLst>
        </pc:inkChg>
        <pc:inkChg chg="add del mod">
          <ac:chgData name="Shankar Kunwar" userId="d244fb764aa03eb0" providerId="LiveId" clId="{E45FE983-CB79-4B9B-A78C-E4C45159DC59}" dt="2020-11-27T08:13:50.562" v="83"/>
          <ac:inkMkLst>
            <pc:docMk/>
            <pc:sldMk cId="4100123831" sldId="517"/>
            <ac:inkMk id="22" creationId="{F89CB582-119E-45AF-80C6-446F8F0553B2}"/>
          </ac:inkMkLst>
        </pc:inkChg>
        <pc:inkChg chg="add del mod">
          <ac:chgData name="Shankar Kunwar" userId="d244fb764aa03eb0" providerId="LiveId" clId="{E45FE983-CB79-4B9B-A78C-E4C45159DC59}" dt="2020-11-27T08:14:00.351" v="90"/>
          <ac:inkMkLst>
            <pc:docMk/>
            <pc:sldMk cId="4100123831" sldId="517"/>
            <ac:inkMk id="24" creationId="{7043E21A-D6A6-43F5-89B1-889911F821D0}"/>
          </ac:inkMkLst>
        </pc:inkChg>
        <pc:inkChg chg="add del mod">
          <ac:chgData name="Shankar Kunwar" userId="d244fb764aa03eb0" providerId="LiveId" clId="{E45FE983-CB79-4B9B-A78C-E4C45159DC59}" dt="2020-11-27T08:14:00.352" v="92"/>
          <ac:inkMkLst>
            <pc:docMk/>
            <pc:sldMk cId="4100123831" sldId="517"/>
            <ac:inkMk id="25" creationId="{D5BAB88A-BAD8-4E38-AEFA-73FFD51C20FC}"/>
          </ac:inkMkLst>
        </pc:inkChg>
        <pc:inkChg chg="add del mod">
          <ac:chgData name="Shankar Kunwar" userId="d244fb764aa03eb0" providerId="LiveId" clId="{E45FE983-CB79-4B9B-A78C-E4C45159DC59}" dt="2020-11-27T08:14:00.352" v="93"/>
          <ac:inkMkLst>
            <pc:docMk/>
            <pc:sldMk cId="4100123831" sldId="517"/>
            <ac:inkMk id="26" creationId="{E5855A5D-2C66-4341-ADD4-EB70AFC897D8}"/>
          </ac:inkMkLst>
        </pc:inkChg>
        <pc:inkChg chg="add del mod">
          <ac:chgData name="Shankar Kunwar" userId="d244fb764aa03eb0" providerId="LiveId" clId="{E45FE983-CB79-4B9B-A78C-E4C45159DC59}" dt="2020-11-27T08:14:00.351" v="91"/>
          <ac:inkMkLst>
            <pc:docMk/>
            <pc:sldMk cId="4100123831" sldId="517"/>
            <ac:inkMk id="27" creationId="{EDC5515C-BC98-4553-91D3-0CED64BBEDF2}"/>
          </ac:inkMkLst>
        </pc:inkChg>
        <pc:inkChg chg="add del mod">
          <ac:chgData name="Shankar Kunwar" userId="d244fb764aa03eb0" providerId="LiveId" clId="{E45FE983-CB79-4B9B-A78C-E4C45159DC59}" dt="2020-11-27T08:17:16.637" v="142"/>
          <ac:inkMkLst>
            <pc:docMk/>
            <pc:sldMk cId="4100123831" sldId="517"/>
            <ac:inkMk id="29" creationId="{DADD299D-A9B9-4200-88D0-D563D0C417C3}"/>
          </ac:inkMkLst>
        </pc:inkChg>
        <pc:inkChg chg="add del mod">
          <ac:chgData name="Shankar Kunwar" userId="d244fb764aa03eb0" providerId="LiveId" clId="{E45FE983-CB79-4B9B-A78C-E4C45159DC59}" dt="2020-11-27T08:17:16.636" v="141"/>
          <ac:inkMkLst>
            <pc:docMk/>
            <pc:sldMk cId="4100123831" sldId="517"/>
            <ac:inkMk id="30" creationId="{6BC20A90-8106-432B-A484-76DCBA0CEA38}"/>
          </ac:inkMkLst>
        </pc:inkChg>
        <pc:inkChg chg="add del mod">
          <ac:chgData name="Shankar Kunwar" userId="d244fb764aa03eb0" providerId="LiveId" clId="{E45FE983-CB79-4B9B-A78C-E4C45159DC59}" dt="2020-11-27T08:17:16.637" v="143"/>
          <ac:inkMkLst>
            <pc:docMk/>
            <pc:sldMk cId="4100123831" sldId="517"/>
            <ac:inkMk id="31" creationId="{C1C13035-228B-4442-A2AC-42D3C3775254}"/>
          </ac:inkMkLst>
        </pc:inkChg>
        <pc:inkChg chg="add del mod">
          <ac:chgData name="Shankar Kunwar" userId="d244fb764aa03eb0" providerId="LiveId" clId="{E45FE983-CB79-4B9B-A78C-E4C45159DC59}" dt="2020-11-27T08:17:16.635" v="133"/>
          <ac:inkMkLst>
            <pc:docMk/>
            <pc:sldMk cId="4100123831" sldId="517"/>
            <ac:inkMk id="32" creationId="{17123FB8-2BC9-40DA-ABB9-425A04881A91}"/>
          </ac:inkMkLst>
        </pc:inkChg>
        <pc:inkChg chg="add del mod">
          <ac:chgData name="Shankar Kunwar" userId="d244fb764aa03eb0" providerId="LiveId" clId="{E45FE983-CB79-4B9B-A78C-E4C45159DC59}" dt="2020-11-27T08:17:16.634" v="132"/>
          <ac:inkMkLst>
            <pc:docMk/>
            <pc:sldMk cId="4100123831" sldId="517"/>
            <ac:inkMk id="33" creationId="{C6342780-146E-4F09-88F4-AF704FF0035A}"/>
          </ac:inkMkLst>
        </pc:inkChg>
        <pc:inkChg chg="add del mod">
          <ac:chgData name="Shankar Kunwar" userId="d244fb764aa03eb0" providerId="LiveId" clId="{E45FE983-CB79-4B9B-A78C-E4C45159DC59}" dt="2020-11-27T08:17:16.636" v="140"/>
          <ac:inkMkLst>
            <pc:docMk/>
            <pc:sldMk cId="4100123831" sldId="517"/>
            <ac:inkMk id="34" creationId="{635EEEF8-0E60-475F-96BD-904691B6ABAF}"/>
          </ac:inkMkLst>
        </pc:inkChg>
        <pc:inkChg chg="add del mod">
          <ac:chgData name="Shankar Kunwar" userId="d244fb764aa03eb0" providerId="LiveId" clId="{E45FE983-CB79-4B9B-A78C-E4C45159DC59}" dt="2020-11-27T08:17:16.635" v="134"/>
          <ac:inkMkLst>
            <pc:docMk/>
            <pc:sldMk cId="4100123831" sldId="517"/>
            <ac:inkMk id="35" creationId="{639C4F4D-93C7-4ABD-ADA0-E7A8327B04C2}"/>
          </ac:inkMkLst>
        </pc:inkChg>
        <pc:inkChg chg="add del mod">
          <ac:chgData name="Shankar Kunwar" userId="d244fb764aa03eb0" providerId="LiveId" clId="{E45FE983-CB79-4B9B-A78C-E4C45159DC59}" dt="2020-11-27T08:17:16.636" v="138"/>
          <ac:inkMkLst>
            <pc:docMk/>
            <pc:sldMk cId="4100123831" sldId="517"/>
            <ac:inkMk id="36" creationId="{83132496-869E-4A33-9035-D1383F85052A}"/>
          </ac:inkMkLst>
        </pc:inkChg>
        <pc:inkChg chg="add del mod">
          <ac:chgData name="Shankar Kunwar" userId="d244fb764aa03eb0" providerId="LiveId" clId="{E45FE983-CB79-4B9B-A78C-E4C45159DC59}" dt="2020-11-27T08:17:16.634" v="130"/>
          <ac:inkMkLst>
            <pc:docMk/>
            <pc:sldMk cId="4100123831" sldId="517"/>
            <ac:inkMk id="39" creationId="{FE4C348C-C4A8-44B7-B095-1D45E3C43EC4}"/>
          </ac:inkMkLst>
        </pc:inkChg>
        <pc:inkChg chg="add del mod">
          <ac:chgData name="Shankar Kunwar" userId="d244fb764aa03eb0" providerId="LiveId" clId="{E45FE983-CB79-4B9B-A78C-E4C45159DC59}" dt="2020-11-27T08:17:16.636" v="139"/>
          <ac:inkMkLst>
            <pc:docMk/>
            <pc:sldMk cId="4100123831" sldId="517"/>
            <ac:inkMk id="40" creationId="{DAB5345B-DBB7-46B9-8A7F-9A020B467235}"/>
          </ac:inkMkLst>
        </pc:inkChg>
        <pc:inkChg chg="add del mod">
          <ac:chgData name="Shankar Kunwar" userId="d244fb764aa03eb0" providerId="LiveId" clId="{E45FE983-CB79-4B9B-A78C-E4C45159DC59}" dt="2020-11-27T08:17:13.045" v="128"/>
          <ac:inkMkLst>
            <pc:docMk/>
            <pc:sldMk cId="4100123831" sldId="517"/>
            <ac:inkMk id="41" creationId="{599EF203-E39E-4CE7-8FA3-AE7072338D96}"/>
          </ac:inkMkLst>
        </pc:inkChg>
        <pc:inkChg chg="add del mod">
          <ac:chgData name="Shankar Kunwar" userId="d244fb764aa03eb0" providerId="LiveId" clId="{E45FE983-CB79-4B9B-A78C-E4C45159DC59}" dt="2020-11-27T08:17:13.044" v="124"/>
          <ac:inkMkLst>
            <pc:docMk/>
            <pc:sldMk cId="4100123831" sldId="517"/>
            <ac:inkMk id="42" creationId="{5B92ECBF-DD3A-4D9C-A164-E4B42EDCF746}"/>
          </ac:inkMkLst>
        </pc:inkChg>
        <pc:inkChg chg="add mod">
          <ac:chgData name="Shankar Kunwar" userId="d244fb764aa03eb0" providerId="LiveId" clId="{E45FE983-CB79-4B9B-A78C-E4C45159DC59}" dt="2020-12-01T20:47:34.900" v="164" actId="1076"/>
          <ac:inkMkLst>
            <pc:docMk/>
            <pc:sldMk cId="4100123831" sldId="517"/>
            <ac:inkMk id="43" creationId="{4718BF17-3C8E-43FF-868C-BBD7734B7E2A}"/>
          </ac:inkMkLst>
        </pc:inkChg>
        <pc:inkChg chg="add del mod">
          <ac:chgData name="Shankar Kunwar" userId="d244fb764aa03eb0" providerId="LiveId" clId="{E45FE983-CB79-4B9B-A78C-E4C45159DC59}" dt="2020-11-27T08:17:13.045" v="129"/>
          <ac:inkMkLst>
            <pc:docMk/>
            <pc:sldMk cId="4100123831" sldId="517"/>
            <ac:inkMk id="44" creationId="{C8DDBA1C-627E-4619-B905-4E883DA15990}"/>
          </ac:inkMkLst>
        </pc:inkChg>
        <pc:inkChg chg="add del mod">
          <ac:chgData name="Shankar Kunwar" userId="d244fb764aa03eb0" providerId="LiveId" clId="{E45FE983-CB79-4B9B-A78C-E4C45159DC59}" dt="2020-11-27T08:17:13.043" v="120"/>
          <ac:inkMkLst>
            <pc:docMk/>
            <pc:sldMk cId="4100123831" sldId="517"/>
            <ac:inkMk id="45" creationId="{A71D6AF2-87D5-413A-BBB6-CE0437953E66}"/>
          </ac:inkMkLst>
        </pc:inkChg>
        <pc:inkChg chg="add del mod">
          <ac:chgData name="Shankar Kunwar" userId="d244fb764aa03eb0" providerId="LiveId" clId="{E45FE983-CB79-4B9B-A78C-E4C45159DC59}" dt="2020-11-27T08:17:13.045" v="126"/>
          <ac:inkMkLst>
            <pc:docMk/>
            <pc:sldMk cId="4100123831" sldId="517"/>
            <ac:inkMk id="46" creationId="{9D124DBF-2607-430C-8937-D3AA64E6CB9E}"/>
          </ac:inkMkLst>
        </pc:inkChg>
        <pc:inkChg chg="add del mod">
          <ac:chgData name="Shankar Kunwar" userId="d244fb764aa03eb0" providerId="LiveId" clId="{E45FE983-CB79-4B9B-A78C-E4C45159DC59}" dt="2020-11-27T08:17:13.043" v="121"/>
          <ac:inkMkLst>
            <pc:docMk/>
            <pc:sldMk cId="4100123831" sldId="517"/>
            <ac:inkMk id="47" creationId="{76310EB8-79F5-4F4F-8437-60AA778C2089}"/>
          </ac:inkMkLst>
        </pc:inkChg>
        <pc:inkChg chg="add del mod">
          <ac:chgData name="Shankar Kunwar" userId="d244fb764aa03eb0" providerId="LiveId" clId="{E45FE983-CB79-4B9B-A78C-E4C45159DC59}" dt="2020-11-27T08:17:13.044" v="122"/>
          <ac:inkMkLst>
            <pc:docMk/>
            <pc:sldMk cId="4100123831" sldId="517"/>
            <ac:inkMk id="48" creationId="{9D765A33-8451-4AB4-8586-127F66CBFBDE}"/>
          </ac:inkMkLst>
        </pc:inkChg>
        <pc:inkChg chg="add del mod">
          <ac:chgData name="Shankar Kunwar" userId="d244fb764aa03eb0" providerId="LiveId" clId="{E45FE983-CB79-4B9B-A78C-E4C45159DC59}" dt="2020-11-27T08:17:16.636" v="137"/>
          <ac:inkMkLst>
            <pc:docMk/>
            <pc:sldMk cId="4100123831" sldId="517"/>
            <ac:inkMk id="49" creationId="{6D981749-AD0C-4A55-9B3A-E159BB58B961}"/>
          </ac:inkMkLst>
        </pc:inkChg>
        <pc:inkChg chg="add del mod">
          <ac:chgData name="Shankar Kunwar" userId="d244fb764aa03eb0" providerId="LiveId" clId="{E45FE983-CB79-4B9B-A78C-E4C45159DC59}" dt="2020-11-27T08:17:16.635" v="136"/>
          <ac:inkMkLst>
            <pc:docMk/>
            <pc:sldMk cId="4100123831" sldId="517"/>
            <ac:inkMk id="50" creationId="{181C5377-1406-47C5-8193-454F6039819C}"/>
          </ac:inkMkLst>
        </pc:inkChg>
        <pc:inkChg chg="add del mod">
          <ac:chgData name="Shankar Kunwar" userId="d244fb764aa03eb0" providerId="LiveId" clId="{E45FE983-CB79-4B9B-A78C-E4C45159DC59}" dt="2020-11-27T08:17:13.044" v="125"/>
          <ac:inkMkLst>
            <pc:docMk/>
            <pc:sldMk cId="4100123831" sldId="517"/>
            <ac:inkMk id="51" creationId="{3914E7EE-E060-4077-B790-8E6F92D36806}"/>
          </ac:inkMkLst>
        </pc:inkChg>
        <pc:inkChg chg="add del mod">
          <ac:chgData name="Shankar Kunwar" userId="d244fb764aa03eb0" providerId="LiveId" clId="{E45FE983-CB79-4B9B-A78C-E4C45159DC59}" dt="2020-11-27T08:17:13.044" v="123"/>
          <ac:inkMkLst>
            <pc:docMk/>
            <pc:sldMk cId="4100123831" sldId="517"/>
            <ac:inkMk id="52" creationId="{687793A9-94B1-46AE-A17D-1EFF717F5310}"/>
          </ac:inkMkLst>
        </pc:inkChg>
        <pc:inkChg chg="add del mod">
          <ac:chgData name="Shankar Kunwar" userId="d244fb764aa03eb0" providerId="LiveId" clId="{E45FE983-CB79-4B9B-A78C-E4C45159DC59}" dt="2020-11-27T08:17:13.045" v="127"/>
          <ac:inkMkLst>
            <pc:docMk/>
            <pc:sldMk cId="4100123831" sldId="517"/>
            <ac:inkMk id="53" creationId="{A4A7850C-F747-4733-A3A2-9A03C6F9B6A0}"/>
          </ac:inkMkLst>
        </pc:inkChg>
        <pc:inkChg chg="add del mod">
          <ac:chgData name="Shankar Kunwar" userId="d244fb764aa03eb0" providerId="LiveId" clId="{E45FE983-CB79-4B9B-A78C-E4C45159DC59}" dt="2020-11-27T08:17:16.634" v="131"/>
          <ac:inkMkLst>
            <pc:docMk/>
            <pc:sldMk cId="4100123831" sldId="517"/>
            <ac:inkMk id="54" creationId="{CECD5765-BEBC-4732-B134-85C0C0E9B548}"/>
          </ac:inkMkLst>
        </pc:inkChg>
      </pc:sldChg>
      <pc:sldChg chg="delSp add mod">
        <pc:chgData name="Shankar Kunwar" userId="d244fb764aa03eb0" providerId="LiveId" clId="{E45FE983-CB79-4B9B-A78C-E4C45159DC59}" dt="2020-11-25T05:30:40.082" v="27" actId="21"/>
        <pc:sldMkLst>
          <pc:docMk/>
          <pc:sldMk cId="1528612107" sldId="518"/>
        </pc:sldMkLst>
        <pc:spChg chg="del">
          <ac:chgData name="Shankar Kunwar" userId="d244fb764aa03eb0" providerId="LiveId" clId="{E45FE983-CB79-4B9B-A78C-E4C45159DC59}" dt="2020-11-25T05:30:40.082" v="27" actId="21"/>
          <ac:spMkLst>
            <pc:docMk/>
            <pc:sldMk cId="1528612107" sldId="518"/>
            <ac:spMk id="4" creationId="{00000000-0000-0000-0000-000000000000}"/>
          </ac:spMkLst>
        </pc:spChg>
        <pc:spChg chg="del">
          <ac:chgData name="Shankar Kunwar" userId="d244fb764aa03eb0" providerId="LiveId" clId="{E45FE983-CB79-4B9B-A78C-E4C45159DC59}" dt="2020-11-25T05:30:40.082" v="27" actId="21"/>
          <ac:spMkLst>
            <pc:docMk/>
            <pc:sldMk cId="1528612107" sldId="518"/>
            <ac:spMk id="5" creationId="{00000000-0000-0000-0000-000000000000}"/>
          </ac:spMkLst>
        </pc:spChg>
        <pc:spChg chg="del">
          <ac:chgData name="Shankar Kunwar" userId="d244fb764aa03eb0" providerId="LiveId" clId="{E45FE983-CB79-4B9B-A78C-E4C45159DC59}" dt="2020-11-25T05:30:40.082" v="27" actId="21"/>
          <ac:spMkLst>
            <pc:docMk/>
            <pc:sldMk cId="1528612107" sldId="518"/>
            <ac:spMk id="8" creationId="{00000000-0000-0000-0000-000000000000}"/>
          </ac:spMkLst>
        </pc:spChg>
      </pc:sldChg>
      <pc:sldChg chg="addSp delSp modSp new mod">
        <pc:chgData name="Shankar Kunwar" userId="d244fb764aa03eb0" providerId="LiveId" clId="{E45FE983-CB79-4B9B-A78C-E4C45159DC59}" dt="2020-11-25T05:30:57.113" v="32" actId="1076"/>
        <pc:sldMkLst>
          <pc:docMk/>
          <pc:sldMk cId="3200531023" sldId="519"/>
        </pc:sldMkLst>
        <pc:spChg chg="add del mod">
          <ac:chgData name="Shankar Kunwar" userId="d244fb764aa03eb0" providerId="LiveId" clId="{E45FE983-CB79-4B9B-A78C-E4C45159DC59}" dt="2020-11-25T05:30:53.843" v="31" actId="21"/>
          <ac:spMkLst>
            <pc:docMk/>
            <pc:sldMk cId="3200531023" sldId="519"/>
            <ac:spMk id="2" creationId="{EE6A8858-5DC9-44DF-975A-756CF0AC8BD5}"/>
          </ac:spMkLst>
        </pc:spChg>
        <pc:spChg chg="add del mod">
          <ac:chgData name="Shankar Kunwar" userId="d244fb764aa03eb0" providerId="LiveId" clId="{E45FE983-CB79-4B9B-A78C-E4C45159DC59}" dt="2020-11-25T05:30:53.843" v="31" actId="21"/>
          <ac:spMkLst>
            <pc:docMk/>
            <pc:sldMk cId="3200531023" sldId="519"/>
            <ac:spMk id="3" creationId="{0C3FF084-5EE1-4158-B856-8CC181267565}"/>
          </ac:spMkLst>
        </pc:spChg>
        <pc:spChg chg="add mod">
          <ac:chgData name="Shankar Kunwar" userId="d244fb764aa03eb0" providerId="LiveId" clId="{E45FE983-CB79-4B9B-A78C-E4C45159DC59}" dt="2020-11-25T05:30:57.113" v="32" actId="1076"/>
          <ac:spMkLst>
            <pc:docMk/>
            <pc:sldMk cId="3200531023" sldId="519"/>
            <ac:spMk id="4" creationId="{F1624B83-BAED-408A-A21C-019B779B1647}"/>
          </ac:spMkLst>
        </pc:spChg>
      </pc:sldChg>
      <pc:sldChg chg="delSp add mod ord">
        <pc:chgData name="Shankar Kunwar" userId="d244fb764aa03eb0" providerId="LiveId" clId="{E45FE983-CB79-4B9B-A78C-E4C45159DC59}" dt="2020-11-25T06:00:36.497" v="37"/>
        <pc:sldMkLst>
          <pc:docMk/>
          <pc:sldMk cId="3624533408" sldId="520"/>
        </pc:sldMkLst>
        <pc:spChg chg="del">
          <ac:chgData name="Shankar Kunwar" userId="d244fb764aa03eb0" providerId="LiveId" clId="{E45FE983-CB79-4B9B-A78C-E4C45159DC59}" dt="2020-11-25T06:00:29.222" v="34" actId="21"/>
          <ac:spMkLst>
            <pc:docMk/>
            <pc:sldMk cId="3624533408" sldId="520"/>
            <ac:spMk id="7" creationId="{93C37C6F-B8CB-4017-89E3-4D72B04242DA}"/>
          </ac:spMkLst>
        </pc:spChg>
        <pc:spChg chg="del">
          <ac:chgData name="Shankar Kunwar" userId="d244fb764aa03eb0" providerId="LiveId" clId="{E45FE983-CB79-4B9B-A78C-E4C45159DC59}" dt="2020-11-25T06:00:33.272" v="35" actId="21"/>
          <ac:spMkLst>
            <pc:docMk/>
            <pc:sldMk cId="3624533408" sldId="520"/>
            <ac:spMk id="8" creationId="{62F18059-5826-449E-BB84-1990DE9CFA02}"/>
          </ac:spMkLst>
        </pc:spChg>
      </pc:sldChg>
      <pc:sldChg chg="delSp modSp add mod">
        <pc:chgData name="Shankar Kunwar" userId="d244fb764aa03eb0" providerId="LiveId" clId="{E45FE983-CB79-4B9B-A78C-E4C45159DC59}" dt="2020-11-25T06:01:30.433" v="48" actId="1076"/>
        <pc:sldMkLst>
          <pc:docMk/>
          <pc:sldMk cId="2818112967" sldId="521"/>
        </pc:sldMkLst>
        <pc:spChg chg="del">
          <ac:chgData name="Shankar Kunwar" userId="d244fb764aa03eb0" providerId="LiveId" clId="{E45FE983-CB79-4B9B-A78C-E4C45159DC59}" dt="2020-11-25T06:01:26.908" v="47" actId="21"/>
          <ac:spMkLst>
            <pc:docMk/>
            <pc:sldMk cId="2818112967" sldId="521"/>
            <ac:spMk id="7" creationId="{93C37C6F-B8CB-4017-89E3-4D72B04242DA}"/>
          </ac:spMkLst>
        </pc:spChg>
        <pc:spChg chg="mod">
          <ac:chgData name="Shankar Kunwar" userId="d244fb764aa03eb0" providerId="LiveId" clId="{E45FE983-CB79-4B9B-A78C-E4C45159DC59}" dt="2020-11-25T06:01:30.433" v="48" actId="1076"/>
          <ac:spMkLst>
            <pc:docMk/>
            <pc:sldMk cId="2818112967" sldId="521"/>
            <ac:spMk id="8" creationId="{62F18059-5826-449E-BB84-1990DE9CFA02}"/>
          </ac:spMkLst>
        </pc:spChg>
      </pc:sldChg>
      <pc:sldChg chg="delSp add mod">
        <pc:chgData name="Shankar Kunwar" userId="d244fb764aa03eb0" providerId="LiveId" clId="{E45FE983-CB79-4B9B-A78C-E4C45159DC59}" dt="2020-11-29T06:01:19.076" v="145" actId="478"/>
        <pc:sldMkLst>
          <pc:docMk/>
          <pc:sldMk cId="1176494061" sldId="522"/>
        </pc:sldMkLst>
        <pc:spChg chg="del">
          <ac:chgData name="Shankar Kunwar" userId="d244fb764aa03eb0" providerId="LiveId" clId="{E45FE983-CB79-4B9B-A78C-E4C45159DC59}" dt="2020-11-29T06:01:19.076" v="145" actId="478"/>
          <ac:spMkLst>
            <pc:docMk/>
            <pc:sldMk cId="1176494061" sldId="522"/>
            <ac:spMk id="4" creationId="{00000000-0000-0000-0000-000000000000}"/>
          </ac:spMkLst>
        </pc:spChg>
        <pc:spChg chg="del">
          <ac:chgData name="Shankar Kunwar" userId="d244fb764aa03eb0" providerId="LiveId" clId="{E45FE983-CB79-4B9B-A78C-E4C45159DC59}" dt="2020-11-29T06:01:19.076" v="145" actId="478"/>
          <ac:spMkLst>
            <pc:docMk/>
            <pc:sldMk cId="1176494061" sldId="522"/>
            <ac:spMk id="5" creationId="{00000000-0000-0000-0000-000000000000}"/>
          </ac:spMkLst>
        </pc:spChg>
        <pc:spChg chg="del">
          <ac:chgData name="Shankar Kunwar" userId="d244fb764aa03eb0" providerId="LiveId" clId="{E45FE983-CB79-4B9B-A78C-E4C45159DC59}" dt="2020-11-29T06:01:19.076" v="145" actId="478"/>
          <ac:spMkLst>
            <pc:docMk/>
            <pc:sldMk cId="1176494061" sldId="522"/>
            <ac:spMk id="6" creationId="{00000000-0000-0000-0000-000000000000}"/>
          </ac:spMkLst>
        </pc:spChg>
      </pc:sldChg>
      <pc:sldChg chg="delSp modSp add mod">
        <pc:chgData name="Shankar Kunwar" userId="d244fb764aa03eb0" providerId="LiveId" clId="{E45FE983-CB79-4B9B-A78C-E4C45159DC59}" dt="2020-11-29T06:02:06.762" v="150" actId="1076"/>
        <pc:sldMkLst>
          <pc:docMk/>
          <pc:sldMk cId="768119134" sldId="523"/>
        </pc:sldMkLst>
        <pc:spChg chg="del">
          <ac:chgData name="Shankar Kunwar" userId="d244fb764aa03eb0" providerId="LiveId" clId="{E45FE983-CB79-4B9B-A78C-E4C45159DC59}" dt="2020-11-29T06:01:54.363" v="147" actId="478"/>
          <ac:spMkLst>
            <pc:docMk/>
            <pc:sldMk cId="768119134" sldId="523"/>
            <ac:spMk id="4" creationId="{00000000-0000-0000-0000-000000000000}"/>
          </ac:spMkLst>
        </pc:spChg>
        <pc:spChg chg="mod">
          <ac:chgData name="Shankar Kunwar" userId="d244fb764aa03eb0" providerId="LiveId" clId="{E45FE983-CB79-4B9B-A78C-E4C45159DC59}" dt="2020-11-29T06:02:06.762" v="150" actId="1076"/>
          <ac:spMkLst>
            <pc:docMk/>
            <pc:sldMk cId="768119134" sldId="523"/>
            <ac:spMk id="5" creationId="{00000000-0000-0000-0000-000000000000}"/>
          </ac:spMkLst>
        </pc:spChg>
        <pc:spChg chg="mod">
          <ac:chgData name="Shankar Kunwar" userId="d244fb764aa03eb0" providerId="LiveId" clId="{E45FE983-CB79-4B9B-A78C-E4C45159DC59}" dt="2020-11-29T06:02:03.951" v="149" actId="1076"/>
          <ac:spMkLst>
            <pc:docMk/>
            <pc:sldMk cId="768119134" sldId="523"/>
            <ac:spMk id="6" creationId="{00000000-0000-0000-0000-000000000000}"/>
          </ac:spMkLst>
        </pc:spChg>
        <pc:spChg chg="del">
          <ac:chgData name="Shankar Kunwar" userId="d244fb764aa03eb0" providerId="LiveId" clId="{E45FE983-CB79-4B9B-A78C-E4C45159DC59}" dt="2020-11-29T06:01:54.363" v="147" actId="478"/>
          <ac:spMkLst>
            <pc:docMk/>
            <pc:sldMk cId="768119134" sldId="523"/>
            <ac:spMk id="41986" creationId="{00000000-0000-0000-0000-000000000000}"/>
          </ac:spMkLst>
        </pc:spChg>
      </pc:sldChg>
      <pc:sldChg chg="delSp add mod">
        <pc:chgData name="Shankar Kunwar" userId="d244fb764aa03eb0" providerId="LiveId" clId="{E45FE983-CB79-4B9B-A78C-E4C45159DC59}" dt="2020-12-01T05:43:18.025" v="157" actId="478"/>
        <pc:sldMkLst>
          <pc:docMk/>
          <pc:sldMk cId="1846247446" sldId="524"/>
        </pc:sldMkLst>
        <pc:spChg chg="del">
          <ac:chgData name="Shankar Kunwar" userId="d244fb764aa03eb0" providerId="LiveId" clId="{E45FE983-CB79-4B9B-A78C-E4C45159DC59}" dt="2020-12-01T05:43:18.025" v="157" actId="478"/>
          <ac:spMkLst>
            <pc:docMk/>
            <pc:sldMk cId="1846247446" sldId="524"/>
            <ac:spMk id="20" creationId="{00000000-0000-0000-0000-000000000000}"/>
          </ac:spMkLst>
        </pc:spChg>
        <pc:grpChg chg="del">
          <ac:chgData name="Shankar Kunwar" userId="d244fb764aa03eb0" providerId="LiveId" clId="{E45FE983-CB79-4B9B-A78C-E4C45159DC59}" dt="2020-12-01T05:43:14.594" v="156" actId="478"/>
          <ac:grpSpMkLst>
            <pc:docMk/>
            <pc:sldMk cId="1846247446" sldId="524"/>
            <ac:grpSpMk id="21" creationId="{00000000-0000-0000-0000-000000000000}"/>
          </ac:grpSpMkLst>
        </pc:grpChg>
      </pc:sldChg>
      <pc:sldChg chg="delSp modSp add mod delAnim">
        <pc:chgData name="Shankar Kunwar" userId="d244fb764aa03eb0" providerId="LiveId" clId="{E45FE983-CB79-4B9B-A78C-E4C45159DC59}" dt="2020-12-01T05:42:44.147" v="155" actId="1076"/>
        <pc:sldMkLst>
          <pc:docMk/>
          <pc:sldMk cId="2270848984" sldId="525"/>
        </pc:sldMkLst>
        <pc:spChg chg="del">
          <ac:chgData name="Shankar Kunwar" userId="d244fb764aa03eb0" providerId="LiveId" clId="{E45FE983-CB79-4B9B-A78C-E4C45159DC59}" dt="2020-12-01T05:42:40.136" v="154" actId="478"/>
          <ac:spMkLst>
            <pc:docMk/>
            <pc:sldMk cId="2270848984" sldId="525"/>
            <ac:spMk id="18" creationId="{00000000-0000-0000-0000-000000000000}"/>
          </ac:spMkLst>
        </pc:spChg>
        <pc:grpChg chg="mod">
          <ac:chgData name="Shankar Kunwar" userId="d244fb764aa03eb0" providerId="LiveId" clId="{E45FE983-CB79-4B9B-A78C-E4C45159DC59}" dt="2020-12-01T05:42:44.147" v="155" actId="1076"/>
          <ac:grpSpMkLst>
            <pc:docMk/>
            <pc:sldMk cId="2270848984" sldId="525"/>
            <ac:grpSpMk id="5" creationId="{737CE5E3-D5D1-4D64-AB26-C6F9D0898C3C}"/>
          </ac:grpSpMkLst>
        </pc:grpChg>
        <pc:picChg chg="del">
          <ac:chgData name="Shankar Kunwar" userId="d244fb764aa03eb0" providerId="LiveId" clId="{E45FE983-CB79-4B9B-A78C-E4C45159DC59}" dt="2020-12-01T05:42:40.136" v="154" actId="478"/>
          <ac:picMkLst>
            <pc:docMk/>
            <pc:sldMk cId="2270848984" sldId="525"/>
            <ac:picMk id="8" creationId="{03F3330F-7B8C-4E77-BB5C-E8D0FDB0E763}"/>
          </ac:picMkLst>
        </pc:picChg>
        <pc:picChg chg="del">
          <ac:chgData name="Shankar Kunwar" userId="d244fb764aa03eb0" providerId="LiveId" clId="{E45FE983-CB79-4B9B-A78C-E4C45159DC59}" dt="2020-12-01T05:42:40.136" v="154" actId="478"/>
          <ac:picMkLst>
            <pc:docMk/>
            <pc:sldMk cId="2270848984" sldId="525"/>
            <ac:picMk id="83969" creationId="{00000000-0000-0000-0000-000000000000}"/>
          </ac:picMkLst>
        </pc:picChg>
      </pc:sldChg>
      <pc:sldChg chg="delSp add mod">
        <pc:chgData name="Shankar Kunwar" userId="d244fb764aa03eb0" providerId="LiveId" clId="{E45FE983-CB79-4B9B-A78C-E4C45159DC59}" dt="2020-12-01T05:43:51.409" v="159" actId="478"/>
        <pc:sldMkLst>
          <pc:docMk/>
          <pc:sldMk cId="373848892" sldId="526"/>
        </pc:sldMkLst>
        <pc:spChg chg="del">
          <ac:chgData name="Shankar Kunwar" userId="d244fb764aa03eb0" providerId="LiveId" clId="{E45FE983-CB79-4B9B-A78C-E4C45159DC59}" dt="2020-12-01T05:43:51.409" v="159" actId="478"/>
          <ac:spMkLst>
            <pc:docMk/>
            <pc:sldMk cId="373848892" sldId="526"/>
            <ac:spMk id="10" creationId="{00000000-0000-0000-0000-000000000000}"/>
          </ac:spMkLst>
        </pc:spChg>
        <pc:spChg chg="del">
          <ac:chgData name="Shankar Kunwar" userId="d244fb764aa03eb0" providerId="LiveId" clId="{E45FE983-CB79-4B9B-A78C-E4C45159DC59}" dt="2020-12-01T05:43:51.409" v="159" actId="478"/>
          <ac:spMkLst>
            <pc:docMk/>
            <pc:sldMk cId="373848892" sldId="526"/>
            <ac:spMk id="11" creationId="{00000000-0000-0000-0000-000000000000}"/>
          </ac:spMkLst>
        </pc:spChg>
        <pc:grpChg chg="del">
          <ac:chgData name="Shankar Kunwar" userId="d244fb764aa03eb0" providerId="LiveId" clId="{E45FE983-CB79-4B9B-A78C-E4C45159DC59}" dt="2020-12-01T05:43:51.409" v="159" actId="478"/>
          <ac:grpSpMkLst>
            <pc:docMk/>
            <pc:sldMk cId="373848892" sldId="526"/>
            <ac:grpSpMk id="32" creationId="{00000000-0000-0000-0000-000000000000}"/>
          </ac:grpSpMkLst>
        </pc:grpChg>
      </pc:sldChg>
      <pc:sldChg chg="delSp modSp add mod">
        <pc:chgData name="Shankar Kunwar" userId="d244fb764aa03eb0" providerId="LiveId" clId="{E45FE983-CB79-4B9B-A78C-E4C45159DC59}" dt="2020-12-01T05:44:19.377" v="163" actId="1076"/>
        <pc:sldMkLst>
          <pc:docMk/>
          <pc:sldMk cId="869543909" sldId="527"/>
        </pc:sldMkLst>
        <pc:spChg chg="del">
          <ac:chgData name="Shankar Kunwar" userId="d244fb764aa03eb0" providerId="LiveId" clId="{E45FE983-CB79-4B9B-A78C-E4C45159DC59}" dt="2020-12-01T05:44:09.168" v="161" actId="478"/>
          <ac:spMkLst>
            <pc:docMk/>
            <pc:sldMk cId="869543909" sldId="527"/>
            <ac:spMk id="10" creationId="{00000000-0000-0000-0000-000000000000}"/>
          </ac:spMkLst>
        </pc:spChg>
        <pc:spChg chg="del">
          <ac:chgData name="Shankar Kunwar" userId="d244fb764aa03eb0" providerId="LiveId" clId="{E45FE983-CB79-4B9B-A78C-E4C45159DC59}" dt="2020-12-01T05:44:09.168" v="161" actId="478"/>
          <ac:spMkLst>
            <pc:docMk/>
            <pc:sldMk cId="869543909" sldId="527"/>
            <ac:spMk id="11" creationId="{00000000-0000-0000-0000-000000000000}"/>
          </ac:spMkLst>
        </pc:spChg>
        <pc:grpChg chg="del">
          <ac:chgData name="Shankar Kunwar" userId="d244fb764aa03eb0" providerId="LiveId" clId="{E45FE983-CB79-4B9B-A78C-E4C45159DC59}" dt="2020-12-01T05:44:15.659" v="162" actId="478"/>
          <ac:grpSpMkLst>
            <pc:docMk/>
            <pc:sldMk cId="869543909" sldId="527"/>
            <ac:grpSpMk id="8" creationId="{00000000-0000-0000-0000-000000000000}"/>
          </ac:grpSpMkLst>
        </pc:grpChg>
        <pc:grpChg chg="mod">
          <ac:chgData name="Shankar Kunwar" userId="d244fb764aa03eb0" providerId="LiveId" clId="{E45FE983-CB79-4B9B-A78C-E4C45159DC59}" dt="2020-12-01T05:44:19.377" v="163" actId="1076"/>
          <ac:grpSpMkLst>
            <pc:docMk/>
            <pc:sldMk cId="869543909" sldId="527"/>
            <ac:grpSpMk id="32" creationId="{00000000-0000-0000-0000-000000000000}"/>
          </ac:grpSpMkLst>
        </pc:gr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83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5" Type="http://schemas.openxmlformats.org/officeDocument/2006/relationships/image" Target="../media/image9.wmf"/><Relationship Id="rId4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1.wmf"/><Relationship Id="rId1" Type="http://schemas.openxmlformats.org/officeDocument/2006/relationships/image" Target="../media/image78.wmf"/><Relationship Id="rId4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image" Target="../media/image123.wmf"/><Relationship Id="rId4" Type="http://schemas.openxmlformats.org/officeDocument/2006/relationships/image" Target="../media/image117.wmf"/><Relationship Id="rId9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0.wmf"/><Relationship Id="rId7" Type="http://schemas.openxmlformats.org/officeDocument/2006/relationships/image" Target="../media/image12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8.wmf"/><Relationship Id="rId5" Type="http://schemas.openxmlformats.org/officeDocument/2006/relationships/image" Target="../media/image84.wmf"/><Relationship Id="rId4" Type="http://schemas.openxmlformats.org/officeDocument/2006/relationships/image" Target="../media/image123.wmf"/><Relationship Id="rId9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18" Type="http://schemas.openxmlformats.org/officeDocument/2006/relationships/image" Target="../media/image26.wmf"/><Relationship Id="rId3" Type="http://schemas.openxmlformats.org/officeDocument/2006/relationships/image" Target="../media/image11.wmf"/><Relationship Id="rId21" Type="http://schemas.openxmlformats.org/officeDocument/2006/relationships/image" Target="../media/image29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17" Type="http://schemas.openxmlformats.org/officeDocument/2006/relationships/image" Target="../media/image25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20" Type="http://schemas.openxmlformats.org/officeDocument/2006/relationships/image" Target="../media/image28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24" Type="http://schemas.openxmlformats.org/officeDocument/2006/relationships/image" Target="../media/image8.wmf"/><Relationship Id="rId5" Type="http://schemas.openxmlformats.org/officeDocument/2006/relationships/image" Target="../media/image13.wmf"/><Relationship Id="rId15" Type="http://schemas.openxmlformats.org/officeDocument/2006/relationships/image" Target="../media/image23.wmf"/><Relationship Id="rId23" Type="http://schemas.openxmlformats.org/officeDocument/2006/relationships/image" Target="../media/image7.wmf"/><Relationship Id="rId10" Type="http://schemas.openxmlformats.org/officeDocument/2006/relationships/image" Target="../media/image18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Relationship Id="rId2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6" Type="http://schemas.openxmlformats.org/officeDocument/2006/relationships/image" Target="../media/image8.wmf"/><Relationship Id="rId1" Type="http://schemas.openxmlformats.org/officeDocument/2006/relationships/image" Target="../media/image18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7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32.wmf"/><Relationship Id="rId7" Type="http://schemas.openxmlformats.org/officeDocument/2006/relationships/image" Target="../media/image45.wmf"/><Relationship Id="rId12" Type="http://schemas.openxmlformats.org/officeDocument/2006/relationships/image" Target="../media/image8.wmf"/><Relationship Id="rId2" Type="http://schemas.openxmlformats.org/officeDocument/2006/relationships/image" Target="../media/image31.wmf"/><Relationship Id="rId1" Type="http://schemas.openxmlformats.org/officeDocument/2006/relationships/image" Target="../media/image43.wmf"/><Relationship Id="rId6" Type="http://schemas.openxmlformats.org/officeDocument/2006/relationships/image" Target="../media/image44.wmf"/><Relationship Id="rId11" Type="http://schemas.openxmlformats.org/officeDocument/2006/relationships/image" Target="../media/image7.wmf"/><Relationship Id="rId5" Type="http://schemas.openxmlformats.org/officeDocument/2006/relationships/image" Target="../media/image34.wmf"/><Relationship Id="rId10" Type="http://schemas.openxmlformats.org/officeDocument/2006/relationships/image" Target="../media/image6.wmf"/><Relationship Id="rId4" Type="http://schemas.openxmlformats.org/officeDocument/2006/relationships/image" Target="../media/image33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69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71.wmf"/><Relationship Id="rId10" Type="http://schemas.openxmlformats.org/officeDocument/2006/relationships/image" Target="../media/image14.wmf"/><Relationship Id="rId4" Type="http://schemas.openxmlformats.org/officeDocument/2006/relationships/image" Target="../media/image70.wmf"/><Relationship Id="rId9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4T06:50:45.974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1 6617,'104'68'2345,"-101"-67"-2216,0 1 0,0 0 0,0-1 0,0 0 0,0 1-1,0-1 1,7 1 0,2-6 261,-5 1-221,3 0-4,6 0-24,-13 3-60,-7 4 53,-6-4 18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4T06:50:45.357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4 5489,'0'-4'5137,"0"6"-5073,2 5-32,0 1 0,-2-3-40,0 2-40,1 4-184,3 2-328,25 52-1600,-21-39 144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1-24T06:50:48.126"/>
    </inkml:context>
    <inkml:brush xml:id="br0">
      <inkml:brushProperty name="width" value="0.05" units="cm"/>
      <inkml:brushProperty name="height" value="0.05" units="cm"/>
      <inkml:brushProperty name="color" value="#00A0D7"/>
    </inkml:brush>
  </inkml:definitions>
  <inkml:trace contextRef="#ctx0" brushRef="#br0">0 96 616,'53'-50'144,"4"4"-14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1-27T08:17:04.863"/>
    </inkml:context>
    <inkml:brush xml:id="br0">
      <inkml:brushProperty name="width" value="0.05" units="cm"/>
      <inkml:brushProperty name="height" value="0.05" units="cm"/>
      <inkml:brushProperty name="color" value="#00A0D7"/>
      <inkml:brushProperty name="ignorePressure" value="1"/>
    </inkml:brush>
  </inkml:definitions>
  <inkml:trace contextRef="#ctx0" brushRef="#br0">0 0,'0'0,"0"0,0 0,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9C69A4D-FC30-4C60-BD28-EA33DD570516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6708875-F2CA-4B6B-80D5-A1ADC0C35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6063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BCBA8F-72B5-400B-8718-60709E7D812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7129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B352AD-EBAA-456B-A784-4A1C78E46EC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7365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7506A9-5064-4F08-8D7C-EFA0A3BF32B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9642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9D79874-3D4B-4801-9A0B-598B1D9E9A1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3204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B6A59A-5154-4D0C-8CB4-ADFEA8506E1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4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B6A59A-5154-4D0C-8CB4-ADFEA8506E1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176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8B6A59A-5154-4D0C-8CB4-ADFEA8506E1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896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53905F-3B56-40A9-9E3E-A462C5DC256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986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334D761-7F14-48BB-992C-55EAF73B2CA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655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97FF966-306B-49C1-9AEF-1966DF9A164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5073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A137281-01E6-4657-89F7-87275947368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2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49D976D-B240-49F7-9762-42DD39B1253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57084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314FF4F-E89B-468D-AD5D-7B592BA7424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3381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CA8EB8-DD23-411C-B138-01B14CBD810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6772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170FB2B-4285-43A0-9993-6F3138A850C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70465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5E6FDDA-D303-4FFD-9A6B-947267A7C48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567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AC65BD1-5B08-41C3-A94D-8E83738172C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0095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D5BDFA-FDC7-451D-971B-8E5A670589F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9780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8D5BDFA-FDC7-451D-971B-8E5A670589F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60965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2CC095-B6E8-4D39-A42F-5972B509BF3D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647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931B31-4CB7-464F-8381-C6D81390E94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195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335B81-BFDE-4CC6-BA4C-E3A54E26655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3768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E3B603-B13F-40E7-910B-9710F121064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86658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4335B81-BFDE-4CC6-BA4C-E3A54E26655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8487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146F03-DE4A-40FC-B0DD-83E858F4D9D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715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9D32B9-F1C2-4973-B852-12A7CF310B6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130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FE03141-92E1-43FC-9239-7C3DB34F0F5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139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7118305-7D6D-44F9-8D43-FFED0EEAA8A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097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53905F-3B56-40A9-9E3E-A462C5DC256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0871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663B761-790E-4409-AFEC-2AAA182FBF7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85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 userDrawn="1"/>
        </p:nvCxnSpPr>
        <p:spPr>
          <a:xfrm>
            <a:off x="0" y="762000"/>
            <a:ext cx="9144000" cy="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D14FAA-A2F9-4264-ACA9-560334BCEF49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FEDBC9-B747-4920-811A-94C2C114EE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2DA9E-E634-4144-AAC8-6BA2640724AD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D5DFC0-638E-4215-9414-E26DE17EA3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0BCD6-A855-42DC-9694-B7C66ABCD92B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617A7-642D-4B85-9641-EFF6DC699E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DAE47D-32CE-4272-B10B-55F75CD8BFCC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A82BD-DEA2-4EA8-8F86-4DE40DD261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2A8A89-8801-4001-9D66-BB39A367CA34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D5DF2-7E72-4EB4-805D-2F4FB299BD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5058C-9983-45AC-8B3A-AA43F6D09E0D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04B50E-0647-442C-A970-3FDCE17532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F1AEC-8C15-48CD-ABBB-42EAD23127CC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47A9B9-0159-48AE-802C-03B4A88BC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1B8AA1-6040-4262-A04E-F02751BE342C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132E2-7B98-4137-9680-295CDBAA40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A61CD5-37EA-4E1E-9992-1E62C6AD71A4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8F914-CAD1-49E1-8AE7-D1E27E9A37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37F15-2AB7-4522-B689-20E638D79346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D2D6B5-1DB9-4FA7-A9FA-BCB940638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2FC00-2F24-49EF-8915-4DF87F9FF83F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EDA855-F792-40E1-AEC7-D7BBD11735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24693ED-F603-476B-BDB9-8AE7E7A12AB5}" type="datetimeFigureOut">
              <a:rPr lang="en-US"/>
              <a:pPr>
                <a:defRPr/>
              </a:pPr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9298BD7-7D43-4036-B018-5C0C915856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12" Type="http://schemas.openxmlformats.org/officeDocument/2006/relationships/customXml" Target="../ink/ink1.xml"/><Relationship Id="rId1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6" Type="http://schemas.openxmlformats.org/officeDocument/2006/relationships/customXml" Target="../ink/ink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customXml" Target="../ink/ink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9" Type="http://schemas.openxmlformats.org/officeDocument/2006/relationships/oleObject" Target="../embeddings/oleObject24.bin"/><Relationship Id="rId21" Type="http://schemas.openxmlformats.org/officeDocument/2006/relationships/image" Target="../media/image17.wmf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47" Type="http://schemas.openxmlformats.org/officeDocument/2006/relationships/oleObject" Target="../embeddings/oleObject28.bin"/><Relationship Id="rId50" Type="http://schemas.openxmlformats.org/officeDocument/2006/relationships/image" Target="../media/image7.w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29" Type="http://schemas.openxmlformats.org/officeDocument/2006/relationships/oleObject" Target="../embeddings/oleObject19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26.wmf"/><Relationship Id="rId45" Type="http://schemas.openxmlformats.org/officeDocument/2006/relationships/oleObject" Target="../embeddings/oleObject27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28" Type="http://schemas.openxmlformats.org/officeDocument/2006/relationships/image" Target="../media/image30.gif"/><Relationship Id="rId36" Type="http://schemas.openxmlformats.org/officeDocument/2006/relationships/image" Target="../media/image24.wmf"/><Relationship Id="rId49" Type="http://schemas.openxmlformats.org/officeDocument/2006/relationships/oleObject" Target="../embeddings/oleObject29.bin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6.wmf"/><Relationship Id="rId31" Type="http://schemas.openxmlformats.org/officeDocument/2006/relationships/oleObject" Target="../embeddings/oleObject20.bin"/><Relationship Id="rId44" Type="http://schemas.openxmlformats.org/officeDocument/2006/relationships/image" Target="../media/image28.wmf"/><Relationship Id="rId52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20.wmf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2.bin"/><Relationship Id="rId43" Type="http://schemas.openxmlformats.org/officeDocument/2006/relationships/oleObject" Target="../embeddings/oleObject26.bin"/><Relationship Id="rId48" Type="http://schemas.openxmlformats.org/officeDocument/2006/relationships/image" Target="../media/image6.wmf"/><Relationship Id="rId8" Type="http://schemas.openxmlformats.org/officeDocument/2006/relationships/oleObject" Target="../embeddings/oleObject9.bin"/><Relationship Id="rId51" Type="http://schemas.openxmlformats.org/officeDocument/2006/relationships/oleObject" Target="../embeddings/oleObject30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25.wmf"/><Relationship Id="rId46" Type="http://schemas.openxmlformats.org/officeDocument/2006/relationships/image" Target="../media/image29.wmf"/><Relationship Id="rId20" Type="http://schemas.openxmlformats.org/officeDocument/2006/relationships/oleObject" Target="../embeddings/oleObject15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8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33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5" Type="http://schemas.openxmlformats.org/officeDocument/2006/relationships/image" Target="../media/image18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7.wmf"/><Relationship Id="rId31" Type="http://schemas.openxmlformats.org/officeDocument/2006/relationships/image" Target="../media/image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8.wmf"/><Relationship Id="rId8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7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7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5.wmf"/><Relationship Id="rId25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3.wmf"/><Relationship Id="rId24" Type="http://schemas.openxmlformats.org/officeDocument/2006/relationships/image" Target="../media/image6.wmf"/><Relationship Id="rId5" Type="http://schemas.openxmlformats.org/officeDocument/2006/relationships/image" Target="../media/image43.wmf"/><Relationship Id="rId15" Type="http://schemas.openxmlformats.org/officeDocument/2006/relationships/image" Target="../media/image44.wmf"/><Relationship Id="rId23" Type="http://schemas.openxmlformats.org/officeDocument/2006/relationships/oleObject" Target="../embeddings/oleObject56.bin"/><Relationship Id="rId28" Type="http://schemas.openxmlformats.org/officeDocument/2006/relationships/image" Target="../media/image8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48.png"/><Relationship Id="rId27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2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31.wmf"/><Relationship Id="rId5" Type="http://schemas.openxmlformats.org/officeDocument/2006/relationships/image" Target="../media/image4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3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67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73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9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0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95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1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00.png"/><Relationship Id="rId4" Type="http://schemas.openxmlformats.org/officeDocument/2006/relationships/image" Target="../media/image9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9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2.wmf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3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101.wmf"/><Relationship Id="rId15" Type="http://schemas.openxmlformats.org/officeDocument/2006/relationships/oleObject" Target="../embeddings/oleObject118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3.wmf"/><Relationship Id="rId14" Type="http://schemas.openxmlformats.org/officeDocument/2006/relationships/image" Target="../media/image10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11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14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2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18.wmf"/><Relationship Id="rId18" Type="http://schemas.openxmlformats.org/officeDocument/2006/relationships/oleObject" Target="../embeddings/oleObject134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122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23" Type="http://schemas.openxmlformats.org/officeDocument/2006/relationships/image" Target="../media/image123.w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121.wmf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2.bin"/><Relationship Id="rId22" Type="http://schemas.openxmlformats.org/officeDocument/2006/relationships/oleObject" Target="../embeddings/oleObject1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144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129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3.bin"/><Relationship Id="rId20" Type="http://schemas.openxmlformats.org/officeDocument/2006/relationships/oleObject" Target="../embeddings/oleObject14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23.wmf"/><Relationship Id="rId5" Type="http://schemas.openxmlformats.org/officeDocument/2006/relationships/image" Target="../media/image115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0.bin"/><Relationship Id="rId19" Type="http://schemas.openxmlformats.org/officeDocument/2006/relationships/image" Target="../media/image128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/>
              <a:t>Chapter 28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gnetic field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Incase you need 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  <a:sym typeface="Wingdings" pitchFamily="2" charset="2"/>
              </a:rPr>
              <a:t>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04521"/>
              </p:ext>
            </p:extLst>
          </p:nvPr>
        </p:nvGraphicFramePr>
        <p:xfrm>
          <a:off x="1003300" y="1143000"/>
          <a:ext cx="7239000" cy="522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546440" imgH="3276360" progId="Equation.DSMT4">
                  <p:embed/>
                </p:oleObj>
              </mc:Choice>
              <mc:Fallback>
                <p:oleObj name="Equation" r:id="rId4" imgW="4546440" imgH="32763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143000"/>
                        <a:ext cx="7239000" cy="522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CD312BF3-F80D-4C4F-8470-382060639F7C}"/>
              </a:ext>
            </a:extLst>
          </p:cNvPr>
          <p:cNvGrpSpPr/>
          <p:nvPr/>
        </p:nvGrpSpPr>
        <p:grpSpPr>
          <a:xfrm>
            <a:off x="4304702" y="3965362"/>
            <a:ext cx="841412" cy="778439"/>
            <a:chOff x="4304702" y="3965362"/>
            <a:chExt cx="841412" cy="778439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419577A-A16C-4049-A40A-23E33210F9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563262"/>
                </p:ext>
              </p:extLst>
            </p:nvPr>
          </p:nvGraphicFramePr>
          <p:xfrm>
            <a:off x="4514850" y="405130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6" imgW="114120" imgH="215640" progId="Equation.DSMT4">
                    <p:embed/>
                  </p:oleObj>
                </mc:Choice>
                <mc:Fallback>
                  <p:oleObj name="Equation" r:id="rId6" imgW="114120" imgH="21564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419577A-A16C-4049-A40A-23E33210F9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514850" y="4051300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AC4A6B4A-8526-4048-BA11-DDEF100588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9104404"/>
                </p:ext>
              </p:extLst>
            </p:nvPr>
          </p:nvGraphicFramePr>
          <p:xfrm>
            <a:off x="4495800" y="44831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8" imgW="126720" imgH="241200" progId="Equation.DSMT4">
                    <p:embed/>
                  </p:oleObj>
                </mc:Choice>
                <mc:Fallback>
                  <p:oleObj name="Equation" r:id="rId8" imgW="126720" imgH="2412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AC4A6B4A-8526-4048-BA11-DDEF100588A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495800" y="4483100"/>
                          <a:ext cx="127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9C4D1324-271B-4649-954C-0D9D30A91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282016"/>
                </p:ext>
              </p:extLst>
            </p:nvPr>
          </p:nvGraphicFramePr>
          <p:xfrm>
            <a:off x="4889500" y="42672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0" imgW="139680" imgH="228600" progId="Equation.DSMT4">
                    <p:embed/>
                  </p:oleObj>
                </mc:Choice>
                <mc:Fallback>
                  <p:oleObj name="Equation" r:id="rId10" imgW="139680" imgH="2286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9C4D1324-271B-4649-954C-0D9D30A91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89500" y="4267200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Arc 4">
              <a:extLst>
                <a:ext uri="{FF2B5EF4-FFF2-40B4-BE49-F238E27FC236}">
                  <a16:creationId xmlns:a16="http://schemas.microsoft.com/office/drawing/2014/main" id="{4AC9651D-AC8C-4B05-AF68-000C9FF4006C}"/>
                </a:ext>
              </a:extLst>
            </p:cNvPr>
            <p:cNvSpPr/>
            <p:nvPr/>
          </p:nvSpPr>
          <p:spPr>
            <a:xfrm rot="13828410">
              <a:off x="4342802" y="40199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274ABC4F-9B0A-451B-A3BC-3352C10012EB}"/>
                </a:ext>
              </a:extLst>
            </p:cNvPr>
            <p:cNvSpPr/>
            <p:nvPr/>
          </p:nvSpPr>
          <p:spPr>
            <a:xfrm rot="7096751">
              <a:off x="4466921" y="41723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FCB9A3E0-1208-439F-8A96-FCB07A0FD9AA}"/>
                </a:ext>
              </a:extLst>
            </p:cNvPr>
            <p:cNvSpPr/>
            <p:nvPr/>
          </p:nvSpPr>
          <p:spPr>
            <a:xfrm rot="662153">
              <a:off x="4612714" y="3965362"/>
              <a:ext cx="533400" cy="609600"/>
            </a:xfrm>
            <a:prstGeom prst="arc">
              <a:avLst>
                <a:gd name="adj1" fmla="val 13164396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519C7AC8-0C89-4F83-86B6-BBF60F862ECC}"/>
                  </a:ext>
                </a:extLst>
              </p14:cNvPr>
              <p14:cNvContentPartPr/>
              <p14:nvPr/>
            </p14:nvContentPartPr>
            <p14:xfrm>
              <a:off x="4590751" y="4558289"/>
              <a:ext cx="66240" cy="291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519C7AC8-0C89-4F83-86B6-BBF60F862EC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81751" y="4549649"/>
                <a:ext cx="83880" cy="4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A68B21BD-8CFB-4BE4-85C4-6CE70B1BCF50}"/>
              </a:ext>
            </a:extLst>
          </p:cNvPr>
          <p:cNvGrpSpPr/>
          <p:nvPr/>
        </p:nvGrpSpPr>
        <p:grpSpPr>
          <a:xfrm>
            <a:off x="4467991" y="4158689"/>
            <a:ext cx="155160" cy="104040"/>
            <a:chOff x="4467991" y="4158689"/>
            <a:chExt cx="15516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1506DC2-11D6-48C6-A1A4-D4C26F8E4C75}"/>
                    </a:ext>
                  </a:extLst>
                </p14:cNvPr>
                <p14:cNvContentPartPr/>
                <p14:nvPr/>
              </p14:nvContentPartPr>
              <p14:xfrm>
                <a:off x="4606231" y="4158689"/>
                <a:ext cx="16920" cy="52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1506DC2-11D6-48C6-A1A4-D4C26F8E4C7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597231" y="4149689"/>
                  <a:ext cx="3456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CEC548A-0D48-4A0E-B47F-492E159BF189}"/>
                    </a:ext>
                  </a:extLst>
                </p14:cNvPr>
                <p14:cNvContentPartPr/>
                <p14:nvPr/>
              </p14:nvContentPartPr>
              <p14:xfrm>
                <a:off x="4467991" y="4227809"/>
                <a:ext cx="39960" cy="34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CEC548A-0D48-4A0E-B47F-492E159BF18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458991" y="4218809"/>
                  <a:ext cx="57600" cy="52560"/>
                </a:xfrm>
                <a:prstGeom prst="rect">
                  <a:avLst/>
                </a:prstGeom>
              </p:spPr>
            </p:pic>
          </mc:Fallback>
        </mc:AlternateContent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42D03191-DDEE-47F2-924D-4F76CE858525}"/>
              </a:ext>
            </a:extLst>
          </p:cNvPr>
          <p:cNvSpPr/>
          <p:nvPr/>
        </p:nvSpPr>
        <p:spPr>
          <a:xfrm>
            <a:off x="4356100" y="2567416"/>
            <a:ext cx="2309791" cy="1846262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90" name="Group 56"/>
          <p:cNvGrpSpPr>
            <a:grpSpLocks/>
          </p:cNvGrpSpPr>
          <p:nvPr/>
        </p:nvGrpSpPr>
        <p:grpSpPr bwMode="auto">
          <a:xfrm>
            <a:off x="1928813" y="1931988"/>
            <a:ext cx="304800" cy="317500"/>
            <a:chOff x="6733032" y="2919984"/>
            <a:chExt cx="304800" cy="316992"/>
          </a:xfrm>
        </p:grpSpPr>
        <p:sp>
          <p:nvSpPr>
            <p:cNvPr id="120" name="Oval 119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1" name="Oval 120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6: A circulating Charged particle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446098"/>
              </p:ext>
            </p:extLst>
          </p:nvPr>
        </p:nvGraphicFramePr>
        <p:xfrm>
          <a:off x="3879692" y="1605192"/>
          <a:ext cx="3175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228501" imgH="215806" progId="Equation.DSMT4">
                  <p:embed/>
                </p:oleObj>
              </mc:Choice>
              <mc:Fallback>
                <p:oleObj name="Equation" r:id="rId4" imgW="228501" imgH="215806" progId="Equation.DSMT4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692" y="1605192"/>
                        <a:ext cx="3175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1968500" y="1993900"/>
            <a:ext cx="242888" cy="215900"/>
            <a:chOff x="2418672" y="2659376"/>
            <a:chExt cx="242374" cy="215444"/>
          </a:xfrm>
        </p:grpSpPr>
        <p:sp>
          <p:nvSpPr>
            <p:cNvPr id="59" name="Oval 58"/>
            <p:cNvSpPr/>
            <p:nvPr/>
          </p:nvSpPr>
          <p:spPr>
            <a:xfrm>
              <a:off x="2474117" y="2695812"/>
              <a:ext cx="15207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309" name="TextBox 65"/>
            <p:cNvSpPr txBox="1">
              <a:spLocks noChangeArrowheads="1"/>
            </p:cNvSpPr>
            <p:nvPr/>
          </p:nvSpPr>
          <p:spPr bwMode="auto">
            <a:xfrm>
              <a:off x="2418672" y="2659376"/>
              <a:ext cx="2423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q</a:t>
              </a:r>
            </a:p>
          </p:txBody>
        </p:sp>
      </p:grpSp>
      <p:grpSp>
        <p:nvGrpSpPr>
          <p:cNvPr id="7193" name="Group 56"/>
          <p:cNvGrpSpPr>
            <a:grpSpLocks/>
          </p:cNvGrpSpPr>
          <p:nvPr/>
        </p:nvGrpSpPr>
        <p:grpSpPr bwMode="auto">
          <a:xfrm>
            <a:off x="3630613" y="1390917"/>
            <a:ext cx="304800" cy="317500"/>
            <a:chOff x="6745224" y="2919984"/>
            <a:chExt cx="304800" cy="316992"/>
          </a:xfrm>
        </p:grpSpPr>
        <p:sp>
          <p:nvSpPr>
            <p:cNvPr id="70" name="Oval 69"/>
            <p:cNvSpPr/>
            <p:nvPr/>
          </p:nvSpPr>
          <p:spPr>
            <a:xfrm>
              <a:off x="6745224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1" name="Oval 70"/>
            <p:cNvSpPr/>
            <p:nvPr/>
          </p:nvSpPr>
          <p:spPr>
            <a:xfrm>
              <a:off x="6857936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4" name="Group 56"/>
          <p:cNvGrpSpPr>
            <a:grpSpLocks/>
          </p:cNvGrpSpPr>
          <p:nvPr/>
        </p:nvGrpSpPr>
        <p:grpSpPr bwMode="auto">
          <a:xfrm>
            <a:off x="1905000" y="2928938"/>
            <a:ext cx="304800" cy="317500"/>
            <a:chOff x="6733032" y="2919984"/>
            <a:chExt cx="304800" cy="316992"/>
          </a:xfrm>
        </p:grpSpPr>
        <p:sp>
          <p:nvSpPr>
            <p:cNvPr id="75" name="Oval 74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6" name="Oval 75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5" name="Group 56"/>
          <p:cNvGrpSpPr>
            <a:grpSpLocks/>
          </p:cNvGrpSpPr>
          <p:nvPr/>
        </p:nvGrpSpPr>
        <p:grpSpPr bwMode="auto">
          <a:xfrm>
            <a:off x="795338" y="2913063"/>
            <a:ext cx="304800" cy="317500"/>
            <a:chOff x="6733032" y="2919984"/>
            <a:chExt cx="304800" cy="316992"/>
          </a:xfrm>
        </p:grpSpPr>
        <p:sp>
          <p:nvSpPr>
            <p:cNvPr id="78" name="Oval 77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9" name="Oval 78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6" name="Group 56"/>
          <p:cNvGrpSpPr>
            <a:grpSpLocks/>
          </p:cNvGrpSpPr>
          <p:nvPr/>
        </p:nvGrpSpPr>
        <p:grpSpPr bwMode="auto">
          <a:xfrm>
            <a:off x="3200400" y="2959100"/>
            <a:ext cx="304800" cy="317500"/>
            <a:chOff x="6733032" y="2919984"/>
            <a:chExt cx="304800" cy="316992"/>
          </a:xfrm>
        </p:grpSpPr>
        <p:sp>
          <p:nvSpPr>
            <p:cNvPr id="81" name="Oval 80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2" name="Oval 81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7" name="Group 56"/>
          <p:cNvGrpSpPr>
            <a:grpSpLocks/>
          </p:cNvGrpSpPr>
          <p:nvPr/>
        </p:nvGrpSpPr>
        <p:grpSpPr bwMode="auto">
          <a:xfrm>
            <a:off x="2743200" y="2959100"/>
            <a:ext cx="304800" cy="317500"/>
            <a:chOff x="6733032" y="2919984"/>
            <a:chExt cx="304800" cy="316992"/>
          </a:xfrm>
        </p:grpSpPr>
        <p:sp>
          <p:nvSpPr>
            <p:cNvPr id="84" name="Oval 83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5" name="Oval 84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8" name="Group 56"/>
          <p:cNvGrpSpPr>
            <a:grpSpLocks/>
          </p:cNvGrpSpPr>
          <p:nvPr/>
        </p:nvGrpSpPr>
        <p:grpSpPr bwMode="auto">
          <a:xfrm>
            <a:off x="1187396" y="3538538"/>
            <a:ext cx="304800" cy="317500"/>
            <a:chOff x="6733032" y="2919984"/>
            <a:chExt cx="304800" cy="316992"/>
          </a:xfrm>
        </p:grpSpPr>
        <p:sp>
          <p:nvSpPr>
            <p:cNvPr id="87" name="Oval 86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8" name="Oval 87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199" name="Group 56"/>
          <p:cNvGrpSpPr>
            <a:grpSpLocks/>
          </p:cNvGrpSpPr>
          <p:nvPr/>
        </p:nvGrpSpPr>
        <p:grpSpPr bwMode="auto">
          <a:xfrm>
            <a:off x="314325" y="3522663"/>
            <a:ext cx="304800" cy="317500"/>
            <a:chOff x="6733032" y="2919984"/>
            <a:chExt cx="304800" cy="316992"/>
          </a:xfrm>
        </p:grpSpPr>
        <p:sp>
          <p:nvSpPr>
            <p:cNvPr id="90" name="Oval 89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1" name="Oval 90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0" name="Group 56"/>
          <p:cNvGrpSpPr>
            <a:grpSpLocks/>
          </p:cNvGrpSpPr>
          <p:nvPr/>
        </p:nvGrpSpPr>
        <p:grpSpPr bwMode="auto">
          <a:xfrm>
            <a:off x="2700338" y="3568700"/>
            <a:ext cx="304800" cy="317500"/>
            <a:chOff x="6733032" y="2919984"/>
            <a:chExt cx="304800" cy="316992"/>
          </a:xfrm>
        </p:grpSpPr>
        <p:sp>
          <p:nvSpPr>
            <p:cNvPr id="93" name="Oval 92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4" name="Oval 93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1" name="Group 56"/>
          <p:cNvGrpSpPr>
            <a:grpSpLocks/>
          </p:cNvGrpSpPr>
          <p:nvPr/>
        </p:nvGrpSpPr>
        <p:grpSpPr bwMode="auto">
          <a:xfrm>
            <a:off x="1862138" y="3552825"/>
            <a:ext cx="304800" cy="317500"/>
            <a:chOff x="6733032" y="2919984"/>
            <a:chExt cx="304800" cy="316992"/>
          </a:xfrm>
        </p:grpSpPr>
        <p:sp>
          <p:nvSpPr>
            <p:cNvPr id="96" name="Oval 95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97" name="Oval 96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2" name="Group 56"/>
          <p:cNvGrpSpPr>
            <a:grpSpLocks/>
          </p:cNvGrpSpPr>
          <p:nvPr/>
        </p:nvGrpSpPr>
        <p:grpSpPr bwMode="auto">
          <a:xfrm>
            <a:off x="1138238" y="1330592"/>
            <a:ext cx="304800" cy="317500"/>
            <a:chOff x="6733032" y="2919984"/>
            <a:chExt cx="304800" cy="316992"/>
          </a:xfrm>
        </p:grpSpPr>
        <p:sp>
          <p:nvSpPr>
            <p:cNvPr id="99" name="Oval 98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0" name="Oval 99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3" name="Group 56"/>
          <p:cNvGrpSpPr>
            <a:grpSpLocks/>
          </p:cNvGrpSpPr>
          <p:nvPr/>
        </p:nvGrpSpPr>
        <p:grpSpPr bwMode="auto">
          <a:xfrm>
            <a:off x="304800" y="2882900"/>
            <a:ext cx="304800" cy="317500"/>
            <a:chOff x="6733032" y="2919984"/>
            <a:chExt cx="304800" cy="316992"/>
          </a:xfrm>
        </p:grpSpPr>
        <p:sp>
          <p:nvSpPr>
            <p:cNvPr id="102" name="Oval 101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3" name="Oval 102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4" name="Group 56"/>
          <p:cNvGrpSpPr>
            <a:grpSpLocks/>
          </p:cNvGrpSpPr>
          <p:nvPr/>
        </p:nvGrpSpPr>
        <p:grpSpPr bwMode="auto">
          <a:xfrm>
            <a:off x="2709863" y="1360755"/>
            <a:ext cx="304800" cy="317500"/>
            <a:chOff x="6733032" y="2919984"/>
            <a:chExt cx="304800" cy="316992"/>
          </a:xfrm>
        </p:grpSpPr>
        <p:sp>
          <p:nvSpPr>
            <p:cNvPr id="105" name="Oval 104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6" name="Oval 105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5" name="Group 56"/>
          <p:cNvGrpSpPr>
            <a:grpSpLocks/>
          </p:cNvGrpSpPr>
          <p:nvPr/>
        </p:nvGrpSpPr>
        <p:grpSpPr bwMode="auto">
          <a:xfrm>
            <a:off x="1905000" y="1344880"/>
            <a:ext cx="304800" cy="317500"/>
            <a:chOff x="6733032" y="2919984"/>
            <a:chExt cx="304800" cy="316992"/>
          </a:xfrm>
        </p:grpSpPr>
        <p:sp>
          <p:nvSpPr>
            <p:cNvPr id="108" name="Oval 107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09" name="Oval 108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6" name="Group 56"/>
          <p:cNvGrpSpPr>
            <a:grpSpLocks/>
          </p:cNvGrpSpPr>
          <p:nvPr/>
        </p:nvGrpSpPr>
        <p:grpSpPr bwMode="auto">
          <a:xfrm>
            <a:off x="1143000" y="1828800"/>
            <a:ext cx="304800" cy="315913"/>
            <a:chOff x="6733032" y="2919984"/>
            <a:chExt cx="304800" cy="316992"/>
          </a:xfrm>
        </p:grpSpPr>
        <p:sp>
          <p:nvSpPr>
            <p:cNvPr id="111" name="Oval 110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2" name="Oval 111"/>
            <p:cNvSpPr/>
            <p:nvPr/>
          </p:nvSpPr>
          <p:spPr>
            <a:xfrm>
              <a:off x="6858445" y="3047418"/>
              <a:ext cx="76200" cy="764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7" name="Group 56"/>
          <p:cNvGrpSpPr>
            <a:grpSpLocks/>
          </p:cNvGrpSpPr>
          <p:nvPr/>
        </p:nvGrpSpPr>
        <p:grpSpPr bwMode="auto">
          <a:xfrm>
            <a:off x="304800" y="1828800"/>
            <a:ext cx="304800" cy="317500"/>
            <a:chOff x="6733032" y="2919984"/>
            <a:chExt cx="304800" cy="316992"/>
          </a:xfrm>
        </p:grpSpPr>
        <p:sp>
          <p:nvSpPr>
            <p:cNvPr id="114" name="Oval 113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5" name="Oval 114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8" name="Group 56"/>
          <p:cNvGrpSpPr>
            <a:grpSpLocks/>
          </p:cNvGrpSpPr>
          <p:nvPr/>
        </p:nvGrpSpPr>
        <p:grpSpPr bwMode="auto">
          <a:xfrm>
            <a:off x="2776538" y="1954213"/>
            <a:ext cx="304800" cy="315912"/>
            <a:chOff x="6733032" y="2919984"/>
            <a:chExt cx="304800" cy="316992"/>
          </a:xfrm>
        </p:grpSpPr>
        <p:sp>
          <p:nvSpPr>
            <p:cNvPr id="117" name="Oval 116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18" name="Oval 117"/>
            <p:cNvSpPr/>
            <p:nvPr/>
          </p:nvSpPr>
          <p:spPr>
            <a:xfrm>
              <a:off x="6858444" y="3047418"/>
              <a:ext cx="76200" cy="7646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09" name="Group 56"/>
          <p:cNvGrpSpPr>
            <a:grpSpLocks/>
          </p:cNvGrpSpPr>
          <p:nvPr/>
        </p:nvGrpSpPr>
        <p:grpSpPr bwMode="auto">
          <a:xfrm>
            <a:off x="3657600" y="2959100"/>
            <a:ext cx="304800" cy="317500"/>
            <a:chOff x="6733032" y="2919984"/>
            <a:chExt cx="304800" cy="316992"/>
          </a:xfrm>
        </p:grpSpPr>
        <p:sp>
          <p:nvSpPr>
            <p:cNvPr id="123" name="Oval 122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4" name="Oval 123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0" name="Group 56"/>
          <p:cNvGrpSpPr>
            <a:grpSpLocks/>
          </p:cNvGrpSpPr>
          <p:nvPr/>
        </p:nvGrpSpPr>
        <p:grpSpPr bwMode="auto">
          <a:xfrm>
            <a:off x="3657600" y="3532188"/>
            <a:ext cx="304800" cy="317500"/>
            <a:chOff x="6733032" y="2919984"/>
            <a:chExt cx="304800" cy="316992"/>
          </a:xfrm>
        </p:grpSpPr>
        <p:sp>
          <p:nvSpPr>
            <p:cNvPr id="126" name="Oval 125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27" name="Oval 126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1" name="Group 56"/>
          <p:cNvGrpSpPr>
            <a:grpSpLocks/>
          </p:cNvGrpSpPr>
          <p:nvPr/>
        </p:nvGrpSpPr>
        <p:grpSpPr bwMode="auto">
          <a:xfrm>
            <a:off x="3657600" y="1917700"/>
            <a:ext cx="304800" cy="315913"/>
            <a:chOff x="6733032" y="2919984"/>
            <a:chExt cx="304800" cy="316992"/>
          </a:xfrm>
        </p:grpSpPr>
        <p:sp>
          <p:nvSpPr>
            <p:cNvPr id="129" name="Oval 128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0" name="Oval 129"/>
            <p:cNvSpPr/>
            <p:nvPr/>
          </p:nvSpPr>
          <p:spPr>
            <a:xfrm>
              <a:off x="6858445" y="3047418"/>
              <a:ext cx="76200" cy="764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2" name="Group 56"/>
          <p:cNvGrpSpPr>
            <a:grpSpLocks/>
          </p:cNvGrpSpPr>
          <p:nvPr/>
        </p:nvGrpSpPr>
        <p:grpSpPr bwMode="auto">
          <a:xfrm>
            <a:off x="1195388" y="4148138"/>
            <a:ext cx="304800" cy="317500"/>
            <a:chOff x="6733032" y="2919984"/>
            <a:chExt cx="304800" cy="316992"/>
          </a:xfrm>
        </p:grpSpPr>
        <p:sp>
          <p:nvSpPr>
            <p:cNvPr id="132" name="Oval 131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3" name="Oval 132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3" name="Group 56"/>
          <p:cNvGrpSpPr>
            <a:grpSpLocks/>
          </p:cNvGrpSpPr>
          <p:nvPr/>
        </p:nvGrpSpPr>
        <p:grpSpPr bwMode="auto">
          <a:xfrm>
            <a:off x="381000" y="4132263"/>
            <a:ext cx="304800" cy="317500"/>
            <a:chOff x="6733032" y="2919984"/>
            <a:chExt cx="304800" cy="316992"/>
          </a:xfrm>
        </p:grpSpPr>
        <p:sp>
          <p:nvSpPr>
            <p:cNvPr id="135" name="Oval 134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6" name="Oval 135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4" name="Group 56"/>
          <p:cNvGrpSpPr>
            <a:grpSpLocks/>
          </p:cNvGrpSpPr>
          <p:nvPr/>
        </p:nvGrpSpPr>
        <p:grpSpPr bwMode="auto">
          <a:xfrm>
            <a:off x="2767013" y="4178300"/>
            <a:ext cx="304800" cy="317500"/>
            <a:chOff x="6733032" y="2919984"/>
            <a:chExt cx="304800" cy="316992"/>
          </a:xfrm>
        </p:grpSpPr>
        <p:sp>
          <p:nvSpPr>
            <p:cNvPr id="138" name="Oval 137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39" name="Oval 138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5" name="Group 56"/>
          <p:cNvGrpSpPr>
            <a:grpSpLocks/>
          </p:cNvGrpSpPr>
          <p:nvPr/>
        </p:nvGrpSpPr>
        <p:grpSpPr bwMode="auto">
          <a:xfrm>
            <a:off x="1928813" y="4162425"/>
            <a:ext cx="304800" cy="317500"/>
            <a:chOff x="6733032" y="2919984"/>
            <a:chExt cx="304800" cy="316992"/>
          </a:xfrm>
        </p:grpSpPr>
        <p:sp>
          <p:nvSpPr>
            <p:cNvPr id="141" name="Oval 140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42" name="Oval 141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6" name="Group 56"/>
          <p:cNvGrpSpPr>
            <a:grpSpLocks/>
          </p:cNvGrpSpPr>
          <p:nvPr/>
        </p:nvGrpSpPr>
        <p:grpSpPr bwMode="auto">
          <a:xfrm>
            <a:off x="1203325" y="2454275"/>
            <a:ext cx="304800" cy="317500"/>
            <a:chOff x="6733032" y="2919984"/>
            <a:chExt cx="304800" cy="316992"/>
          </a:xfrm>
        </p:grpSpPr>
        <p:sp>
          <p:nvSpPr>
            <p:cNvPr id="144" name="Oval 143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45" name="Oval 144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7" name="Group 56"/>
          <p:cNvGrpSpPr>
            <a:grpSpLocks/>
          </p:cNvGrpSpPr>
          <p:nvPr/>
        </p:nvGrpSpPr>
        <p:grpSpPr bwMode="auto">
          <a:xfrm>
            <a:off x="304800" y="2438400"/>
            <a:ext cx="304800" cy="317500"/>
            <a:chOff x="6733032" y="2919984"/>
            <a:chExt cx="304800" cy="316992"/>
          </a:xfrm>
        </p:grpSpPr>
        <p:sp>
          <p:nvSpPr>
            <p:cNvPr id="147" name="Oval 146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48" name="Oval 147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8" name="Group 56"/>
          <p:cNvGrpSpPr>
            <a:grpSpLocks/>
          </p:cNvGrpSpPr>
          <p:nvPr/>
        </p:nvGrpSpPr>
        <p:grpSpPr bwMode="auto">
          <a:xfrm>
            <a:off x="2776538" y="2484438"/>
            <a:ext cx="304800" cy="317500"/>
            <a:chOff x="6733032" y="2919984"/>
            <a:chExt cx="304800" cy="316992"/>
          </a:xfrm>
        </p:grpSpPr>
        <p:sp>
          <p:nvSpPr>
            <p:cNvPr id="150" name="Oval 149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1" name="Oval 150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19" name="Group 56"/>
          <p:cNvGrpSpPr>
            <a:grpSpLocks/>
          </p:cNvGrpSpPr>
          <p:nvPr/>
        </p:nvGrpSpPr>
        <p:grpSpPr bwMode="auto">
          <a:xfrm>
            <a:off x="1938338" y="2468563"/>
            <a:ext cx="304800" cy="317500"/>
            <a:chOff x="6733032" y="2919984"/>
            <a:chExt cx="304800" cy="316992"/>
          </a:xfrm>
        </p:grpSpPr>
        <p:sp>
          <p:nvSpPr>
            <p:cNvPr id="153" name="Oval 152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4" name="Oval 153"/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20" name="Group 56"/>
          <p:cNvGrpSpPr>
            <a:grpSpLocks/>
          </p:cNvGrpSpPr>
          <p:nvPr/>
        </p:nvGrpSpPr>
        <p:grpSpPr bwMode="auto">
          <a:xfrm>
            <a:off x="3657600" y="4141788"/>
            <a:ext cx="304800" cy="317500"/>
            <a:chOff x="6733032" y="2919984"/>
            <a:chExt cx="304800" cy="316992"/>
          </a:xfrm>
        </p:grpSpPr>
        <p:sp>
          <p:nvSpPr>
            <p:cNvPr id="156" name="Oval 155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7" name="Oval 156"/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21" name="Group 56"/>
          <p:cNvGrpSpPr>
            <a:grpSpLocks/>
          </p:cNvGrpSpPr>
          <p:nvPr/>
        </p:nvGrpSpPr>
        <p:grpSpPr bwMode="auto">
          <a:xfrm>
            <a:off x="3657600" y="2447925"/>
            <a:ext cx="304800" cy="317500"/>
            <a:chOff x="6733032" y="2919984"/>
            <a:chExt cx="304800" cy="316992"/>
          </a:xfrm>
        </p:grpSpPr>
        <p:sp>
          <p:nvSpPr>
            <p:cNvPr id="159" name="Oval 158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0" name="Oval 159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22" name="Group 56"/>
          <p:cNvGrpSpPr>
            <a:grpSpLocks/>
          </p:cNvGrpSpPr>
          <p:nvPr/>
        </p:nvGrpSpPr>
        <p:grpSpPr bwMode="auto">
          <a:xfrm>
            <a:off x="323850" y="1314717"/>
            <a:ext cx="304800" cy="317500"/>
            <a:chOff x="6733032" y="2919984"/>
            <a:chExt cx="304800" cy="316992"/>
          </a:xfrm>
        </p:grpSpPr>
        <p:sp>
          <p:nvSpPr>
            <p:cNvPr id="162" name="Oval 161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3" name="Oval 162"/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0" name="Group 165"/>
          <p:cNvGrpSpPr>
            <a:grpSpLocks/>
          </p:cNvGrpSpPr>
          <p:nvPr/>
        </p:nvGrpSpPr>
        <p:grpSpPr bwMode="auto">
          <a:xfrm>
            <a:off x="2133600" y="1801813"/>
            <a:ext cx="381000" cy="255587"/>
            <a:chOff x="5105400" y="2184400"/>
            <a:chExt cx="381000" cy="255588"/>
          </a:xfrm>
        </p:grpSpPr>
        <p:cxnSp>
          <p:nvCxnSpPr>
            <p:cNvPr id="165" name="Straight Arrow Connector 164"/>
            <p:cNvCxnSpPr/>
            <p:nvPr/>
          </p:nvCxnSpPr>
          <p:spPr>
            <a:xfrm>
              <a:off x="5105400" y="2438401"/>
              <a:ext cx="381000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13"/>
            <p:cNvGraphicFramePr>
              <a:graphicFrameLocks noChangeAspect="1"/>
            </p:cNvGraphicFramePr>
            <p:nvPr/>
          </p:nvGraphicFramePr>
          <p:xfrm>
            <a:off x="5145087" y="2184400"/>
            <a:ext cx="2651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Equation" r:id="rId6" imgW="190417" imgH="203112" progId="Equation.3">
                    <p:embed/>
                  </p:oleObj>
                </mc:Choice>
                <mc:Fallback>
                  <p:oleObj name="Equation" r:id="rId6" imgW="190417" imgH="203112" progId="Equation.3">
                    <p:embed/>
                    <p:pic>
                      <p:nvPicPr>
                        <p:cNvPr id="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087" y="2184400"/>
                          <a:ext cx="2651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195"/>
          <p:cNvGrpSpPr>
            <a:grpSpLocks/>
          </p:cNvGrpSpPr>
          <p:nvPr/>
        </p:nvGrpSpPr>
        <p:grpSpPr bwMode="auto">
          <a:xfrm>
            <a:off x="914400" y="2667000"/>
            <a:ext cx="2895600" cy="1962150"/>
            <a:chOff x="914400" y="2667000"/>
            <a:chExt cx="2895600" cy="1962150"/>
          </a:xfrm>
        </p:grpSpPr>
        <p:grpSp>
          <p:nvGrpSpPr>
            <p:cNvPr id="7241" name="Group 166"/>
            <p:cNvGrpSpPr>
              <a:grpSpLocks/>
            </p:cNvGrpSpPr>
            <p:nvPr/>
          </p:nvGrpSpPr>
          <p:grpSpPr bwMode="auto">
            <a:xfrm>
              <a:off x="1600200" y="4341812"/>
              <a:ext cx="530225" cy="287338"/>
              <a:chOff x="5075238" y="2209800"/>
              <a:chExt cx="530225" cy="287338"/>
            </a:xfrm>
          </p:grpSpPr>
          <p:cxnSp>
            <p:nvCxnSpPr>
              <p:cNvPr id="168" name="Straight Arrow Connector 167"/>
              <p:cNvCxnSpPr/>
              <p:nvPr/>
            </p:nvCxnSpPr>
            <p:spPr>
              <a:xfrm>
                <a:off x="5105401" y="2209801"/>
                <a:ext cx="381000" cy="158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" name="Object 14"/>
              <p:cNvGraphicFramePr>
                <a:graphicFrameLocks noChangeAspect="1"/>
              </p:cNvGraphicFramePr>
              <p:nvPr/>
            </p:nvGraphicFramePr>
            <p:xfrm>
              <a:off x="5075238" y="2211388"/>
              <a:ext cx="5302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0" name="Equation" r:id="rId8" imgW="381000" imgH="228600" progId="Equation.3">
                      <p:embed/>
                    </p:oleObj>
                  </mc:Choice>
                  <mc:Fallback>
                    <p:oleObj name="Equation" r:id="rId8" imgW="381000" imgH="228600" progId="Equation.3">
                      <p:embed/>
                      <p:pic>
                        <p:nvPicPr>
                          <p:cNvPr id="4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5238" y="2211388"/>
                            <a:ext cx="53022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42" name="Group 169"/>
            <p:cNvGrpSpPr>
              <a:grpSpLocks/>
            </p:cNvGrpSpPr>
            <p:nvPr/>
          </p:nvGrpSpPr>
          <p:grpSpPr bwMode="auto">
            <a:xfrm>
              <a:off x="3200400" y="3032125"/>
              <a:ext cx="609600" cy="473075"/>
              <a:chOff x="5105400" y="1966913"/>
              <a:chExt cx="609600" cy="473075"/>
            </a:xfrm>
          </p:grpSpPr>
          <p:cxnSp>
            <p:nvCxnSpPr>
              <p:cNvPr id="171" name="Straight Arrow Connector 170"/>
              <p:cNvCxnSpPr/>
              <p:nvPr/>
            </p:nvCxnSpPr>
            <p:spPr>
              <a:xfrm rot="5400000">
                <a:off x="4915694" y="2248694"/>
                <a:ext cx="3810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" name="Object 15"/>
              <p:cNvGraphicFramePr>
                <a:graphicFrameLocks noChangeAspect="1"/>
              </p:cNvGraphicFramePr>
              <p:nvPr/>
            </p:nvGraphicFramePr>
            <p:xfrm>
              <a:off x="5165725" y="1966913"/>
              <a:ext cx="5492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1" name="Equation" r:id="rId10" imgW="393529" imgH="228501" progId="Equation.3">
                      <p:embed/>
                    </p:oleObj>
                  </mc:Choice>
                  <mc:Fallback>
                    <p:oleObj name="Equation" r:id="rId10" imgW="393529" imgH="228501" progId="Equation.3">
                      <p:embed/>
                      <p:pic>
                        <p:nvPicPr>
                          <p:cNvPr id="5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5725" y="1966913"/>
                            <a:ext cx="5492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43" name="Group 172"/>
            <p:cNvGrpSpPr>
              <a:grpSpLocks/>
            </p:cNvGrpSpPr>
            <p:nvPr/>
          </p:nvGrpSpPr>
          <p:grpSpPr bwMode="auto">
            <a:xfrm>
              <a:off x="914400" y="2667000"/>
              <a:ext cx="307975" cy="438150"/>
              <a:chOff x="5105400" y="2001838"/>
              <a:chExt cx="307975" cy="438150"/>
            </a:xfrm>
          </p:grpSpPr>
          <p:cxnSp>
            <p:nvCxnSpPr>
              <p:cNvPr id="174" name="Straight Arrow Connector 173"/>
              <p:cNvCxnSpPr/>
              <p:nvPr/>
            </p:nvCxnSpPr>
            <p:spPr>
              <a:xfrm rot="16200000" flipV="1">
                <a:off x="4915694" y="2248694"/>
                <a:ext cx="3810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" name="Object 16"/>
              <p:cNvGraphicFramePr>
                <a:graphicFrameLocks noChangeAspect="1"/>
              </p:cNvGraphicFramePr>
              <p:nvPr/>
            </p:nvGraphicFramePr>
            <p:xfrm>
              <a:off x="5181600" y="2001838"/>
              <a:ext cx="2317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2" name="Equation" r:id="rId12" imgW="165028" imgH="228501" progId="Equation.3">
                      <p:embed/>
                    </p:oleObj>
                  </mc:Choice>
                  <mc:Fallback>
                    <p:oleObj name="Equation" r:id="rId12" imgW="165028" imgH="228501" progId="Equation.3">
                      <p:embed/>
                      <p:pic>
                        <p:nvPicPr>
                          <p:cNvPr id="6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0" y="2001838"/>
                            <a:ext cx="2317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1" name="Group 187"/>
          <p:cNvGrpSpPr>
            <a:grpSpLocks/>
          </p:cNvGrpSpPr>
          <p:nvPr/>
        </p:nvGrpSpPr>
        <p:grpSpPr bwMode="auto">
          <a:xfrm>
            <a:off x="1500188" y="2093913"/>
            <a:ext cx="619125" cy="990600"/>
            <a:chOff x="4716463" y="2629694"/>
            <a:chExt cx="619125" cy="990600"/>
          </a:xfrm>
        </p:grpSpPr>
        <p:cxnSp>
          <p:nvCxnSpPr>
            <p:cNvPr id="189" name="Straight Arrow Connector 188"/>
            <p:cNvCxnSpPr/>
            <p:nvPr/>
          </p:nvCxnSpPr>
          <p:spPr>
            <a:xfrm rot="5400000">
              <a:off x="4837907" y="3124200"/>
              <a:ext cx="990600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20"/>
            <p:cNvGraphicFramePr>
              <a:graphicFrameLocks noChangeAspect="1"/>
            </p:cNvGraphicFramePr>
            <p:nvPr/>
          </p:nvGraphicFramePr>
          <p:xfrm>
            <a:off x="4716463" y="2778125"/>
            <a:ext cx="6191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14" imgW="444307" imgH="228501" progId="Equation.3">
                    <p:embed/>
                  </p:oleObj>
                </mc:Choice>
                <mc:Fallback>
                  <p:oleObj name="Equation" r:id="rId14" imgW="444307" imgH="228501" progId="Equation.3">
                    <p:embed/>
                    <p:pic>
                      <p:nvPicPr>
                        <p:cNvPr id="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2778125"/>
                          <a:ext cx="6191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194"/>
          <p:cNvGrpSpPr>
            <a:grpSpLocks/>
          </p:cNvGrpSpPr>
          <p:nvPr/>
        </p:nvGrpSpPr>
        <p:grpSpPr bwMode="auto">
          <a:xfrm>
            <a:off x="966788" y="2767013"/>
            <a:ext cx="2233612" cy="1576387"/>
            <a:chOff x="966216" y="2767584"/>
            <a:chExt cx="2234184" cy="1575816"/>
          </a:xfrm>
        </p:grpSpPr>
        <p:grpSp>
          <p:nvGrpSpPr>
            <p:cNvPr id="7234" name="Group 182"/>
            <p:cNvGrpSpPr>
              <a:grpSpLocks/>
            </p:cNvGrpSpPr>
            <p:nvPr/>
          </p:nvGrpSpPr>
          <p:grpSpPr bwMode="auto">
            <a:xfrm>
              <a:off x="2209800" y="2778125"/>
              <a:ext cx="990600" cy="347663"/>
              <a:chOff x="4572000" y="2778125"/>
              <a:chExt cx="990600" cy="347663"/>
            </a:xfrm>
          </p:grpSpPr>
          <p:cxnSp>
            <p:nvCxnSpPr>
              <p:cNvPr id="177" name="Straight Arrow Connector 176"/>
              <p:cNvCxnSpPr/>
              <p:nvPr/>
            </p:nvCxnSpPr>
            <p:spPr>
              <a:xfrm rot="10800000">
                <a:off x="4571746" y="3124641"/>
                <a:ext cx="990854" cy="1587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" name="Object 18"/>
              <p:cNvGraphicFramePr>
                <a:graphicFrameLocks noChangeAspect="1"/>
              </p:cNvGraphicFramePr>
              <p:nvPr/>
            </p:nvGraphicFramePr>
            <p:xfrm>
              <a:off x="4724400" y="2778125"/>
              <a:ext cx="601662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Equation" r:id="rId16" imgW="431613" imgH="228501" progId="Equation.3">
                      <p:embed/>
                    </p:oleObj>
                  </mc:Choice>
                  <mc:Fallback>
                    <p:oleObj name="Equation" r:id="rId16" imgW="431613" imgH="228501" progId="Equation.3">
                      <p:embed/>
                      <p:pic>
                        <p:nvPicPr>
                          <p:cNvPr id="8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4400" y="2778125"/>
                            <a:ext cx="601662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35" name="Group 184"/>
            <p:cNvGrpSpPr>
              <a:grpSpLocks/>
            </p:cNvGrpSpPr>
            <p:nvPr/>
          </p:nvGrpSpPr>
          <p:grpSpPr bwMode="auto">
            <a:xfrm>
              <a:off x="966216" y="2767584"/>
              <a:ext cx="990600" cy="331788"/>
              <a:chOff x="4495800" y="2794000"/>
              <a:chExt cx="990600" cy="331788"/>
            </a:xfrm>
          </p:grpSpPr>
          <p:cxnSp>
            <p:nvCxnSpPr>
              <p:cNvPr id="186" name="Straight Arrow Connector 185"/>
              <p:cNvCxnSpPr/>
              <p:nvPr/>
            </p:nvCxnSpPr>
            <p:spPr>
              <a:xfrm rot="10800000">
                <a:off x="4495800" y="3124081"/>
                <a:ext cx="990854" cy="1586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9" name="Object 19"/>
              <p:cNvGraphicFramePr>
                <a:graphicFrameLocks noChangeAspect="1"/>
              </p:cNvGraphicFramePr>
              <p:nvPr/>
            </p:nvGraphicFramePr>
            <p:xfrm>
              <a:off x="4873625" y="2794000"/>
              <a:ext cx="3016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18" imgW="215713" imgH="203024" progId="Equation.3">
                      <p:embed/>
                    </p:oleObj>
                  </mc:Choice>
                  <mc:Fallback>
                    <p:oleObj name="Equation" r:id="rId18" imgW="215713" imgH="203024" progId="Equation.3">
                      <p:embed/>
                      <p:pic>
                        <p:nvPicPr>
                          <p:cNvPr id="9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625" y="2794000"/>
                            <a:ext cx="30162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36" name="Group 190"/>
            <p:cNvGrpSpPr>
              <a:grpSpLocks/>
            </p:cNvGrpSpPr>
            <p:nvPr/>
          </p:nvGrpSpPr>
          <p:grpSpPr bwMode="auto">
            <a:xfrm>
              <a:off x="1828800" y="3352800"/>
              <a:ext cx="282575" cy="990600"/>
              <a:chOff x="5053013" y="2629694"/>
              <a:chExt cx="282575" cy="990600"/>
            </a:xfrm>
          </p:grpSpPr>
          <p:cxnSp>
            <p:nvCxnSpPr>
              <p:cNvPr id="192" name="Straight Arrow Connector 191"/>
              <p:cNvCxnSpPr/>
              <p:nvPr/>
            </p:nvCxnSpPr>
            <p:spPr>
              <a:xfrm rot="5400000">
                <a:off x="4837807" y="3124379"/>
                <a:ext cx="990241" cy="1588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0" name="Object 21"/>
              <p:cNvGraphicFramePr>
                <a:graphicFrameLocks noChangeAspect="1"/>
              </p:cNvGraphicFramePr>
              <p:nvPr/>
            </p:nvGraphicFramePr>
            <p:xfrm>
              <a:off x="5053013" y="3182144"/>
              <a:ext cx="2825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Equation" r:id="rId20" imgW="203112" imgH="228501" progId="Equation.3">
                      <p:embed/>
                    </p:oleObj>
                  </mc:Choice>
                  <mc:Fallback>
                    <p:oleObj name="Equation" r:id="rId20" imgW="203112" imgH="228501" progId="Equation.3">
                      <p:embed/>
                      <p:pic>
                        <p:nvPicPr>
                          <p:cNvPr id="1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3013" y="3182144"/>
                            <a:ext cx="2825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4" name="Oval 193"/>
          <p:cNvSpPr/>
          <p:nvPr/>
        </p:nvSpPr>
        <p:spPr>
          <a:xfrm>
            <a:off x="914400" y="2084388"/>
            <a:ext cx="2286000" cy="22590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23892"/>
              </p:ext>
            </p:extLst>
          </p:nvPr>
        </p:nvGraphicFramePr>
        <p:xfrm>
          <a:off x="5068535" y="1856026"/>
          <a:ext cx="2164757" cy="569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2" imgW="825500" imgH="241300" progId="Equation.3">
                  <p:embed/>
                </p:oleObj>
              </mc:Choice>
              <mc:Fallback>
                <p:oleObj name="Equation" r:id="rId22" imgW="825500" imgH="241300" progId="Equation.3">
                  <p:embed/>
                  <p:pic>
                    <p:nvPicPr>
                      <p:cNvPr id="3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535" y="1856026"/>
                        <a:ext cx="2164757" cy="569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145767"/>
              </p:ext>
            </p:extLst>
          </p:nvPr>
        </p:nvGraphicFramePr>
        <p:xfrm>
          <a:off x="4441825" y="3097213"/>
          <a:ext cx="2101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4" imgW="1028520" imgH="304560" progId="Equation.DSMT4">
                  <p:embed/>
                </p:oleObj>
              </mc:Choice>
              <mc:Fallback>
                <p:oleObj name="Equation" r:id="rId24" imgW="1028520" imgH="304560" progId="Equation.DSMT4">
                  <p:embed/>
                  <p:pic>
                    <p:nvPicPr>
                      <p:cNvPr id="3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097213"/>
                        <a:ext cx="2101850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618795"/>
              </p:ext>
            </p:extLst>
          </p:nvPr>
        </p:nvGraphicFramePr>
        <p:xfrm>
          <a:off x="4563473" y="3773487"/>
          <a:ext cx="1972115" cy="48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6" imgW="888614" imgH="241195" progId="Equation.3">
                  <p:embed/>
                </p:oleObj>
              </mc:Choice>
              <mc:Fallback>
                <p:oleObj name="Equation" r:id="rId26" imgW="888614" imgH="241195" progId="Equation.3">
                  <p:embed/>
                  <p:pic>
                    <p:nvPicPr>
                      <p:cNvPr id="3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473" y="3773487"/>
                        <a:ext cx="1972115" cy="481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96"/>
          <p:cNvGrpSpPr>
            <a:grpSpLocks/>
          </p:cNvGrpSpPr>
          <p:nvPr/>
        </p:nvGrpSpPr>
        <p:grpSpPr bwMode="auto">
          <a:xfrm>
            <a:off x="1962049" y="1989036"/>
            <a:ext cx="276225" cy="215900"/>
            <a:chOff x="2418672" y="2672050"/>
            <a:chExt cx="276038" cy="215444"/>
          </a:xfrm>
        </p:grpSpPr>
        <p:sp>
          <p:nvSpPr>
            <p:cNvPr id="198" name="Oval 197"/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233" name="TextBox 198"/>
            <p:cNvSpPr txBox="1">
              <a:spLocks noChangeArrowheads="1"/>
            </p:cNvSpPr>
            <p:nvPr/>
          </p:nvSpPr>
          <p:spPr bwMode="auto">
            <a:xfrm>
              <a:off x="2418672" y="2672050"/>
              <a:ext cx="27603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-q</a:t>
              </a:r>
            </a:p>
          </p:txBody>
        </p:sp>
      </p:grpSp>
      <p:grpSp>
        <p:nvGrpSpPr>
          <p:cNvPr id="146" name="Group 196"/>
          <p:cNvGrpSpPr>
            <a:grpSpLocks/>
          </p:cNvGrpSpPr>
          <p:nvPr/>
        </p:nvGrpSpPr>
        <p:grpSpPr bwMode="auto">
          <a:xfrm>
            <a:off x="838199" y="7251700"/>
            <a:ext cx="301686" cy="215444"/>
            <a:chOff x="2418673" y="2659376"/>
            <a:chExt cx="301482" cy="214989"/>
          </a:xfrm>
        </p:grpSpPr>
        <p:sp>
          <p:nvSpPr>
            <p:cNvPr id="149" name="Oval 148"/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2" name="TextBox 198"/>
            <p:cNvSpPr txBox="1">
              <a:spLocks noChangeArrowheads="1"/>
            </p:cNvSpPr>
            <p:nvPr/>
          </p:nvSpPr>
          <p:spPr bwMode="auto">
            <a:xfrm>
              <a:off x="2418673" y="2659376"/>
              <a:ext cx="301482" cy="214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+q</a:t>
              </a:r>
            </a:p>
          </p:txBody>
        </p: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4F221AB0-95F3-4B20-92D4-729F9555BEF9}"/>
              </a:ext>
            </a:extLst>
          </p:cNvPr>
          <p:cNvGrpSpPr/>
          <p:nvPr/>
        </p:nvGrpSpPr>
        <p:grpSpPr>
          <a:xfrm>
            <a:off x="430213" y="5253655"/>
            <a:ext cx="2267101" cy="1366641"/>
            <a:chOff x="-91477" y="4308364"/>
            <a:chExt cx="4582706" cy="2367318"/>
          </a:xfrm>
        </p:grpSpPr>
        <p:sp>
          <p:nvSpPr>
            <p:cNvPr id="158" name="TextBox 70">
              <a:extLst>
                <a:ext uri="{FF2B5EF4-FFF2-40B4-BE49-F238E27FC236}">
                  <a16:creationId xmlns:a16="http://schemas.microsoft.com/office/drawing/2014/main" id="{6D82554B-7CC1-4242-82C4-EA46093CAE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1477" y="5025744"/>
              <a:ext cx="2704301" cy="12795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ight hand rule of +</a:t>
              </a:r>
              <a:r>
                <a:rPr lang="en-US" sz="14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</a:t>
              </a:r>
              <a:r>
                <a:rPr lang="en-US" sz="1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harge</a:t>
              </a:r>
            </a:p>
          </p:txBody>
        </p:sp>
        <p:grpSp>
          <p:nvGrpSpPr>
            <p:cNvPr id="161" name="Group 160">
              <a:extLst>
                <a:ext uri="{FF2B5EF4-FFF2-40B4-BE49-F238E27FC236}">
                  <a16:creationId xmlns:a16="http://schemas.microsoft.com/office/drawing/2014/main" id="{0AA337DE-6AE3-4D44-B600-18EC550BE146}"/>
                </a:ext>
              </a:extLst>
            </p:cNvPr>
            <p:cNvGrpSpPr/>
            <p:nvPr/>
          </p:nvGrpSpPr>
          <p:grpSpPr>
            <a:xfrm>
              <a:off x="1635000" y="4308364"/>
              <a:ext cx="2856229" cy="2367318"/>
              <a:chOff x="1425125" y="3891668"/>
              <a:chExt cx="3381272" cy="2728953"/>
            </a:xfrm>
          </p:grpSpPr>
          <p:pic>
            <p:nvPicPr>
              <p:cNvPr id="172" name="Picture 21" descr="http://lrrpublic.cli.det.nsw.edu.au/lrrSecure/Sites/Web/Forces_and_fields_creative_commons/7308/graphics/right_hand_rule.gif">
                <a:extLst>
                  <a:ext uri="{FF2B5EF4-FFF2-40B4-BE49-F238E27FC236}">
                    <a16:creationId xmlns:a16="http://schemas.microsoft.com/office/drawing/2014/main" id="{E660D0D0-A1FF-425A-93AF-3784E3FAC1A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8"/>
              <a:srcRect/>
              <a:stretch>
                <a:fillRect/>
              </a:stretch>
            </p:blipFill>
            <p:spPr bwMode="auto">
              <a:xfrm>
                <a:off x="1511191" y="4288608"/>
                <a:ext cx="3067051" cy="1905000"/>
              </a:xfrm>
              <a:prstGeom prst="rect">
                <a:avLst/>
              </a:prstGeom>
              <a:noFill/>
            </p:spPr>
          </p:pic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D3F55D8-9F49-4707-8F76-1E59AD09D88B}"/>
                  </a:ext>
                </a:extLst>
              </p:cNvPr>
              <p:cNvSpPr txBox="1"/>
              <p:nvPr/>
            </p:nvSpPr>
            <p:spPr>
              <a:xfrm>
                <a:off x="4053782" y="5824949"/>
                <a:ext cx="752615" cy="6145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F1107B0A-E48E-4001-8CBA-C8FD17D89E2E}"/>
                  </a:ext>
                </a:extLst>
              </p:cNvPr>
              <p:cNvSpPr txBox="1"/>
              <p:nvPr/>
            </p:nvSpPr>
            <p:spPr>
              <a:xfrm>
                <a:off x="1425125" y="6006042"/>
                <a:ext cx="656714" cy="6145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C3C43E89-CB4F-4D60-ADB9-BFD7A2289F59}"/>
                  </a:ext>
                </a:extLst>
              </p:cNvPr>
              <p:cNvSpPr txBox="1"/>
              <p:nvPr/>
            </p:nvSpPr>
            <p:spPr>
              <a:xfrm>
                <a:off x="2169245" y="3891668"/>
                <a:ext cx="702745" cy="61457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</p:grpSp>
      </p:grpSp>
      <p:sp>
        <p:nvSpPr>
          <p:cNvPr id="178" name="TextBox 139">
            <a:extLst>
              <a:ext uri="{FF2B5EF4-FFF2-40B4-BE49-F238E27FC236}">
                <a16:creationId xmlns:a16="http://schemas.microsoft.com/office/drawing/2014/main" id="{25E33EF9-1477-424D-A4AA-49B84C98A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3900" y="829890"/>
            <a:ext cx="4114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When a particle moves in the magnetic field “B” with velocity “v”, it experience a force “F</a:t>
            </a:r>
            <a:r>
              <a:rPr lang="en-US" b="1" baseline="-25000" dirty="0">
                <a:latin typeface="Comic Sans MS" pitchFamily="66" charset="0"/>
              </a:rPr>
              <a:t>B</a:t>
            </a:r>
            <a:r>
              <a:rPr lang="en-US" b="1" dirty="0">
                <a:latin typeface="Comic Sans MS" pitchFamily="66" charset="0"/>
              </a:rPr>
              <a:t>”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DCB76B-2A3F-4731-A989-54D25B98DB6C}"/>
              </a:ext>
            </a:extLst>
          </p:cNvPr>
          <p:cNvSpPr txBox="1"/>
          <p:nvPr/>
        </p:nvSpPr>
        <p:spPr>
          <a:xfrm>
            <a:off x="5155834" y="269421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top</a:t>
            </a:r>
          </a:p>
        </p:txBody>
      </p:sp>
      <p:grpSp>
        <p:nvGrpSpPr>
          <p:cNvPr id="193" name="Group 56">
            <a:extLst>
              <a:ext uri="{FF2B5EF4-FFF2-40B4-BE49-F238E27FC236}">
                <a16:creationId xmlns:a16="http://schemas.microsoft.com/office/drawing/2014/main" id="{00E8CCDB-CE8F-4F87-AD0B-64AFD8411FB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05200"/>
            <a:ext cx="304800" cy="317500"/>
            <a:chOff x="6733032" y="2919984"/>
            <a:chExt cx="304800" cy="316992"/>
          </a:xfrm>
        </p:grpSpPr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FF459D0A-9B4F-4488-B327-BC50263214C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41727440-BB29-4855-A46F-7E5EFA7CF458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7" name="Group 56">
            <a:extLst>
              <a:ext uri="{FF2B5EF4-FFF2-40B4-BE49-F238E27FC236}">
                <a16:creationId xmlns:a16="http://schemas.microsoft.com/office/drawing/2014/main" id="{59B1AEAF-C153-4394-B81B-7F0707B546A5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02100"/>
            <a:ext cx="304800" cy="317500"/>
            <a:chOff x="6733032" y="2919984"/>
            <a:chExt cx="304800" cy="316992"/>
          </a:xfrm>
        </p:grpSpPr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87081EB7-06AE-407B-9135-21BEAE6182D7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5BC4AFDF-5517-45A9-A667-1433F625AD28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" name="Group 56">
            <a:extLst>
              <a:ext uri="{FF2B5EF4-FFF2-40B4-BE49-F238E27FC236}">
                <a16:creationId xmlns:a16="http://schemas.microsoft.com/office/drawing/2014/main" id="{DCBEE78D-8D88-4681-94F5-BC3B34B2AF6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25700"/>
            <a:ext cx="304800" cy="317500"/>
            <a:chOff x="6733032" y="2919984"/>
            <a:chExt cx="304800" cy="316992"/>
          </a:xfrm>
        </p:grpSpPr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866758FA-6D18-4F38-AD1E-273B7136C1C6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B6297C5F-827F-4B19-80F7-D7EF968E1C57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8" name="Group 56">
            <a:extLst>
              <a:ext uri="{FF2B5EF4-FFF2-40B4-BE49-F238E27FC236}">
                <a16:creationId xmlns:a16="http://schemas.microsoft.com/office/drawing/2014/main" id="{A51F7DCC-98F8-46F9-8E40-DA2DC1798734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828800"/>
            <a:ext cx="304800" cy="317500"/>
            <a:chOff x="6733032" y="2919984"/>
            <a:chExt cx="304800" cy="316992"/>
          </a:xfrm>
        </p:grpSpPr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EE31F852-EA2E-436A-A79C-81831C2F811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5E957063-90A5-4065-A37A-17EC3D5C8721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1" name="Group 56">
            <a:extLst>
              <a:ext uri="{FF2B5EF4-FFF2-40B4-BE49-F238E27FC236}">
                <a16:creationId xmlns:a16="http://schemas.microsoft.com/office/drawing/2014/main" id="{4352580C-D986-4FA1-B91B-8D3378532DD3}"/>
              </a:ext>
            </a:extLst>
          </p:cNvPr>
          <p:cNvGrpSpPr>
            <a:grpSpLocks/>
          </p:cNvGrpSpPr>
          <p:nvPr/>
        </p:nvGrpSpPr>
        <p:grpSpPr bwMode="auto">
          <a:xfrm>
            <a:off x="1158902" y="2971800"/>
            <a:ext cx="304800" cy="317500"/>
            <a:chOff x="6733032" y="2919984"/>
            <a:chExt cx="304800" cy="316992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A53AB456-ADEC-48FB-B5A6-DD7D03D2FEF0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D024DF33-B7BF-42DE-9526-4799D0EEB90A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4" name="Group 56">
            <a:extLst>
              <a:ext uri="{FF2B5EF4-FFF2-40B4-BE49-F238E27FC236}">
                <a16:creationId xmlns:a16="http://schemas.microsoft.com/office/drawing/2014/main" id="{5C9CCECD-45C2-4AB0-BE07-B29EC75F0FE4}"/>
              </a:ext>
            </a:extLst>
          </p:cNvPr>
          <p:cNvGrpSpPr>
            <a:grpSpLocks/>
          </p:cNvGrpSpPr>
          <p:nvPr/>
        </p:nvGrpSpPr>
        <p:grpSpPr bwMode="auto">
          <a:xfrm>
            <a:off x="749783" y="1352817"/>
            <a:ext cx="304800" cy="317500"/>
            <a:chOff x="6733032" y="2919984"/>
            <a:chExt cx="304800" cy="316992"/>
          </a:xfrm>
        </p:grpSpPr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72E58E62-C22D-4E48-AE10-379A3C5C2477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91740A69-813D-49A2-B50B-7782F08A3B8A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7" name="Group 56">
            <a:extLst>
              <a:ext uri="{FF2B5EF4-FFF2-40B4-BE49-F238E27FC236}">
                <a16:creationId xmlns:a16="http://schemas.microsoft.com/office/drawing/2014/main" id="{E0F92440-17C8-4B6E-BBC4-A8D946E59AD9}"/>
              </a:ext>
            </a:extLst>
          </p:cNvPr>
          <p:cNvGrpSpPr>
            <a:grpSpLocks/>
          </p:cNvGrpSpPr>
          <p:nvPr/>
        </p:nvGrpSpPr>
        <p:grpSpPr bwMode="auto">
          <a:xfrm>
            <a:off x="1578597" y="2454275"/>
            <a:ext cx="304800" cy="317500"/>
            <a:chOff x="6733032" y="2919984"/>
            <a:chExt cx="304800" cy="316992"/>
          </a:xfrm>
        </p:grpSpPr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B77CE25F-5DF2-4F06-8E7C-7B1574E182D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CFDA1C3D-F784-4CE8-AE9C-F918463924BD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6" name="Group 56">
            <a:extLst>
              <a:ext uri="{FF2B5EF4-FFF2-40B4-BE49-F238E27FC236}">
                <a16:creationId xmlns:a16="http://schemas.microsoft.com/office/drawing/2014/main" id="{0A6FC9CA-5781-4878-9E27-F7A8050A975B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362200"/>
            <a:ext cx="304800" cy="317500"/>
            <a:chOff x="6733032" y="2919984"/>
            <a:chExt cx="304800" cy="316992"/>
          </a:xfrm>
        </p:grpSpPr>
        <p:sp>
          <p:nvSpPr>
            <p:cNvPr id="227" name="Oval 226">
              <a:extLst>
                <a:ext uri="{FF2B5EF4-FFF2-40B4-BE49-F238E27FC236}">
                  <a16:creationId xmlns:a16="http://schemas.microsoft.com/office/drawing/2014/main" id="{77D5D110-3B1B-4486-893B-1BAE3671046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32C59562-1E58-4D2D-82D1-EC602E0997C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9" name="Group 56">
            <a:extLst>
              <a:ext uri="{FF2B5EF4-FFF2-40B4-BE49-F238E27FC236}">
                <a16:creationId xmlns:a16="http://schemas.microsoft.com/office/drawing/2014/main" id="{D16ACE1A-38FA-443C-9AF1-568443F87BFD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32263"/>
            <a:ext cx="304800" cy="317500"/>
            <a:chOff x="6733032" y="2919984"/>
            <a:chExt cx="304800" cy="316992"/>
          </a:xfrm>
        </p:grpSpPr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CF73DDEB-DF4F-4689-B45C-7FB17E5784A2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831DDDE6-990F-4E2C-B9EE-1A6CA38F934D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2" name="Group 56">
            <a:extLst>
              <a:ext uri="{FF2B5EF4-FFF2-40B4-BE49-F238E27FC236}">
                <a16:creationId xmlns:a16="http://schemas.microsoft.com/office/drawing/2014/main" id="{BCD10E30-DFC8-4D5C-8727-1109D4751A5A}"/>
              </a:ext>
            </a:extLst>
          </p:cNvPr>
          <p:cNvGrpSpPr>
            <a:grpSpLocks/>
          </p:cNvGrpSpPr>
          <p:nvPr/>
        </p:nvGrpSpPr>
        <p:grpSpPr bwMode="auto">
          <a:xfrm>
            <a:off x="3219450" y="1314717"/>
            <a:ext cx="304800" cy="317500"/>
            <a:chOff x="6733032" y="2919984"/>
            <a:chExt cx="304800" cy="316992"/>
          </a:xfrm>
        </p:grpSpPr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3B81B655-0CE3-4928-A7C6-52925FE1584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0E5A7666-DE87-4506-969F-FFA200A9979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5" name="Group 56">
            <a:extLst>
              <a:ext uri="{FF2B5EF4-FFF2-40B4-BE49-F238E27FC236}">
                <a16:creationId xmlns:a16="http://schemas.microsoft.com/office/drawing/2014/main" id="{CB82F86D-4BD3-4C78-BC95-0FEDC49215B3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82900"/>
            <a:ext cx="304800" cy="317500"/>
            <a:chOff x="6733032" y="2919984"/>
            <a:chExt cx="304800" cy="316992"/>
          </a:xfrm>
        </p:grpSpPr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470EC122-C729-4674-B7C5-213D382BA41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6667D0B5-045E-4CE5-8DB9-B2053BFA88EB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8" name="Group 56">
            <a:extLst>
              <a:ext uri="{FF2B5EF4-FFF2-40B4-BE49-F238E27FC236}">
                <a16:creationId xmlns:a16="http://schemas.microsoft.com/office/drawing/2014/main" id="{AD19D2AC-A1AB-426A-B9DC-BA5D27D9DA66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32263"/>
            <a:ext cx="304800" cy="317500"/>
            <a:chOff x="6733032" y="2919984"/>
            <a:chExt cx="304800" cy="316992"/>
          </a:xfrm>
        </p:grpSpPr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B1E70DD2-A26E-4B71-812F-815DEBC7FF73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0D5A6A0F-C88F-4D7E-AAD8-8C70243FA7BB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1" name="Group 56">
            <a:extLst>
              <a:ext uri="{FF2B5EF4-FFF2-40B4-BE49-F238E27FC236}">
                <a16:creationId xmlns:a16="http://schemas.microsoft.com/office/drawing/2014/main" id="{059A8393-D421-423E-B524-903FA28AB39A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1358900"/>
            <a:ext cx="304800" cy="317500"/>
            <a:chOff x="6733032" y="2919984"/>
            <a:chExt cx="304800" cy="316992"/>
          </a:xfrm>
        </p:grpSpPr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D41A78E4-9A9C-4608-B236-D1DD7A8FF9D2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7B4733D0-E1AA-4D1E-BADF-22BA1E23784F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4" name="Group 56">
            <a:extLst>
              <a:ext uri="{FF2B5EF4-FFF2-40B4-BE49-F238E27FC236}">
                <a16:creationId xmlns:a16="http://schemas.microsoft.com/office/drawing/2014/main" id="{83CACC3E-B576-4E4A-922D-01B4379C97A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928937"/>
            <a:ext cx="304800" cy="317500"/>
            <a:chOff x="6733032" y="2919984"/>
            <a:chExt cx="304800" cy="316992"/>
          </a:xfrm>
        </p:grpSpPr>
        <p:sp>
          <p:nvSpPr>
            <p:cNvPr id="245" name="Oval 244">
              <a:extLst>
                <a:ext uri="{FF2B5EF4-FFF2-40B4-BE49-F238E27FC236}">
                  <a16:creationId xmlns:a16="http://schemas.microsoft.com/office/drawing/2014/main" id="{03DF1A0B-B762-44E0-B94C-EF269AEB716F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78BE5510-B8F1-48F7-BD5A-EACDDFC31A14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7" name="Group 56">
            <a:extLst>
              <a:ext uri="{FF2B5EF4-FFF2-40B4-BE49-F238E27FC236}">
                <a16:creationId xmlns:a16="http://schemas.microsoft.com/office/drawing/2014/main" id="{424A383A-95C4-4642-8F84-D57213B61A1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178300"/>
            <a:ext cx="304800" cy="317500"/>
            <a:chOff x="6733032" y="2919984"/>
            <a:chExt cx="304800" cy="316992"/>
          </a:xfrm>
        </p:grpSpPr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3EF5769F-E52D-4580-80B7-923970C26060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AAD36923-7E49-47EC-AF9A-087D582A087D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0" name="Group 56">
            <a:extLst>
              <a:ext uri="{FF2B5EF4-FFF2-40B4-BE49-F238E27FC236}">
                <a16:creationId xmlns:a16="http://schemas.microsoft.com/office/drawing/2014/main" id="{D1F5790D-4D17-44E1-A074-D67C8E5A6F34}"/>
              </a:ext>
            </a:extLst>
          </p:cNvPr>
          <p:cNvGrpSpPr>
            <a:grpSpLocks/>
          </p:cNvGrpSpPr>
          <p:nvPr/>
        </p:nvGrpSpPr>
        <p:grpSpPr bwMode="auto">
          <a:xfrm>
            <a:off x="1543050" y="1360754"/>
            <a:ext cx="304800" cy="317500"/>
            <a:chOff x="6733032" y="2919984"/>
            <a:chExt cx="304800" cy="316992"/>
          </a:xfrm>
        </p:grpSpPr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F6E7B1A2-7AAE-4F22-81D6-5A739CF1084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17E5BEFE-37AC-4501-806C-79B072CDDD5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3" name="Group 56">
            <a:extLst>
              <a:ext uri="{FF2B5EF4-FFF2-40B4-BE49-F238E27FC236}">
                <a16:creationId xmlns:a16="http://schemas.microsoft.com/office/drawing/2014/main" id="{989233B9-BAFD-425D-BC85-0ABCC1A194D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538537"/>
            <a:ext cx="304800" cy="317500"/>
            <a:chOff x="6733032" y="2919984"/>
            <a:chExt cx="304800" cy="316992"/>
          </a:xfrm>
        </p:grpSpPr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9369C816-D4F0-496C-A013-45F66CFD1A04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10C33271-B8B3-4E6C-B83F-A12F85D34BA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6" name="Group 56">
            <a:extLst>
              <a:ext uri="{FF2B5EF4-FFF2-40B4-BE49-F238E27FC236}">
                <a16:creationId xmlns:a16="http://schemas.microsoft.com/office/drawing/2014/main" id="{4514D516-E1C2-4152-BFDF-4E9CCFFECE19}"/>
              </a:ext>
            </a:extLst>
          </p:cNvPr>
          <p:cNvGrpSpPr>
            <a:grpSpLocks/>
          </p:cNvGrpSpPr>
          <p:nvPr/>
        </p:nvGrpSpPr>
        <p:grpSpPr bwMode="auto">
          <a:xfrm>
            <a:off x="3182809" y="1774611"/>
            <a:ext cx="304800" cy="317500"/>
            <a:chOff x="6733032" y="2919984"/>
            <a:chExt cx="304800" cy="316992"/>
          </a:xfrm>
        </p:grpSpPr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B14C11D8-96BF-4D66-A69C-E0F34FF802E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D2DC01F0-32F2-4031-9113-D07D250FF925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9" name="Group 56">
            <a:extLst>
              <a:ext uri="{FF2B5EF4-FFF2-40B4-BE49-F238E27FC236}">
                <a16:creationId xmlns:a16="http://schemas.microsoft.com/office/drawing/2014/main" id="{AF9458D9-321F-4639-BEBF-3752994A162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874837"/>
            <a:ext cx="304800" cy="317500"/>
            <a:chOff x="6733032" y="2919984"/>
            <a:chExt cx="304800" cy="316992"/>
          </a:xfrm>
        </p:grpSpPr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6B18F8CC-F421-4D9F-9BB4-941F547DD5AA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07991341-60A2-47F1-B31C-09ECADB828C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2" name="Group 56">
            <a:extLst>
              <a:ext uri="{FF2B5EF4-FFF2-40B4-BE49-F238E27FC236}">
                <a16:creationId xmlns:a16="http://schemas.microsoft.com/office/drawing/2014/main" id="{4629EC43-0F48-4ACC-B623-3614F750068B}"/>
              </a:ext>
            </a:extLst>
          </p:cNvPr>
          <p:cNvGrpSpPr>
            <a:grpSpLocks/>
          </p:cNvGrpSpPr>
          <p:nvPr/>
        </p:nvGrpSpPr>
        <p:grpSpPr bwMode="auto">
          <a:xfrm>
            <a:off x="3244850" y="3546475"/>
            <a:ext cx="304800" cy="317500"/>
            <a:chOff x="6733032" y="2919984"/>
            <a:chExt cx="304800" cy="316992"/>
          </a:xfrm>
        </p:grpSpPr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0A06CAA3-54C9-45F5-8570-29A3102194B2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4A7872AD-A2FB-4469-8B31-BD7C3FC476C1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5" name="Group 56">
            <a:extLst>
              <a:ext uri="{FF2B5EF4-FFF2-40B4-BE49-F238E27FC236}">
                <a16:creationId xmlns:a16="http://schemas.microsoft.com/office/drawing/2014/main" id="{8F858535-7114-406E-9C93-2A1F5A53520B}"/>
              </a:ext>
            </a:extLst>
          </p:cNvPr>
          <p:cNvGrpSpPr>
            <a:grpSpLocks/>
          </p:cNvGrpSpPr>
          <p:nvPr/>
        </p:nvGrpSpPr>
        <p:grpSpPr bwMode="auto">
          <a:xfrm>
            <a:off x="2299506" y="3568700"/>
            <a:ext cx="304800" cy="317500"/>
            <a:chOff x="6733032" y="2919984"/>
            <a:chExt cx="304800" cy="316992"/>
          </a:xfrm>
        </p:grpSpPr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918DDC40-B7FF-4930-8E3B-B2C3FDAEB04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CC918D47-F6A0-4D3B-9FC8-93890217734E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8" name="Group 56">
            <a:extLst>
              <a:ext uri="{FF2B5EF4-FFF2-40B4-BE49-F238E27FC236}">
                <a16:creationId xmlns:a16="http://schemas.microsoft.com/office/drawing/2014/main" id="{6FE9C167-60F9-4D4F-81C8-9AFDA06CEA97}"/>
              </a:ext>
            </a:extLst>
          </p:cNvPr>
          <p:cNvGrpSpPr>
            <a:grpSpLocks/>
          </p:cNvGrpSpPr>
          <p:nvPr/>
        </p:nvGrpSpPr>
        <p:grpSpPr bwMode="auto">
          <a:xfrm>
            <a:off x="2390776" y="2408238"/>
            <a:ext cx="304800" cy="317500"/>
            <a:chOff x="6733032" y="2919984"/>
            <a:chExt cx="304800" cy="316992"/>
          </a:xfrm>
        </p:grpSpPr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853B96BE-5EDB-45EB-A1D1-8EB41009BD9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2F8B474F-CF16-479D-B635-9CE7D1E3C99E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71" name="Group 56">
            <a:extLst>
              <a:ext uri="{FF2B5EF4-FFF2-40B4-BE49-F238E27FC236}">
                <a16:creationId xmlns:a16="http://schemas.microsoft.com/office/drawing/2014/main" id="{98A31F1D-72C5-4518-8A5E-506449421BE4}"/>
              </a:ext>
            </a:extLst>
          </p:cNvPr>
          <p:cNvGrpSpPr>
            <a:grpSpLocks/>
          </p:cNvGrpSpPr>
          <p:nvPr/>
        </p:nvGrpSpPr>
        <p:grpSpPr bwMode="auto">
          <a:xfrm>
            <a:off x="2387659" y="1923719"/>
            <a:ext cx="304800" cy="317500"/>
            <a:chOff x="6733032" y="2919984"/>
            <a:chExt cx="304800" cy="316992"/>
          </a:xfrm>
        </p:grpSpPr>
        <p:sp>
          <p:nvSpPr>
            <p:cNvPr id="272" name="Oval 271">
              <a:extLst>
                <a:ext uri="{FF2B5EF4-FFF2-40B4-BE49-F238E27FC236}">
                  <a16:creationId xmlns:a16="http://schemas.microsoft.com/office/drawing/2014/main" id="{00CB3D33-5ACF-4078-934C-93B6C55F7336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A6743239-E45A-4A15-899C-2047AAD4162F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E5F738F-0E44-46A5-9B9C-809B2AB100E8}"/>
              </a:ext>
            </a:extLst>
          </p:cNvPr>
          <p:cNvGrpSpPr/>
          <p:nvPr/>
        </p:nvGrpSpPr>
        <p:grpSpPr>
          <a:xfrm>
            <a:off x="6740511" y="2506663"/>
            <a:ext cx="2174889" cy="1846262"/>
            <a:chOff x="6740511" y="2506663"/>
            <a:chExt cx="2174889" cy="1846262"/>
          </a:xfrm>
        </p:grpSpPr>
        <p:sp>
          <p:nvSpPr>
            <p:cNvPr id="274" name="Rectangle: Rounded Corners 273">
              <a:extLst>
                <a:ext uri="{FF2B5EF4-FFF2-40B4-BE49-F238E27FC236}">
                  <a16:creationId xmlns:a16="http://schemas.microsoft.com/office/drawing/2014/main" id="{44C859F2-105A-44DD-9F14-1807F16DB977}"/>
                </a:ext>
              </a:extLst>
            </p:cNvPr>
            <p:cNvSpPr/>
            <p:nvPr/>
          </p:nvSpPr>
          <p:spPr>
            <a:xfrm>
              <a:off x="6740511" y="2506663"/>
              <a:ext cx="2174889" cy="1846262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5" name="Object 23">
              <a:extLst>
                <a:ext uri="{FF2B5EF4-FFF2-40B4-BE49-F238E27FC236}">
                  <a16:creationId xmlns:a16="http://schemas.microsoft.com/office/drawing/2014/main" id="{F0578E66-7B0F-4E87-8836-C088A08E1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594596"/>
                </p:ext>
              </p:extLst>
            </p:nvPr>
          </p:nvGraphicFramePr>
          <p:xfrm>
            <a:off x="6766808" y="3168415"/>
            <a:ext cx="2038350" cy="4596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0" name="Equation" r:id="rId29" imgW="1218960" imgH="304560" progId="Equation.DSMT4">
                    <p:embed/>
                  </p:oleObj>
                </mc:Choice>
                <mc:Fallback>
                  <p:oleObj name="Equation" r:id="rId29" imgW="1218960" imgH="304560" progId="Equation.DSMT4">
                    <p:embed/>
                    <p:pic>
                      <p:nvPicPr>
                        <p:cNvPr id="275" name="Object 23">
                          <a:extLst>
                            <a:ext uri="{FF2B5EF4-FFF2-40B4-BE49-F238E27FC236}">
                              <a16:creationId xmlns:a16="http://schemas.microsoft.com/office/drawing/2014/main" id="{F0578E66-7B0F-4E87-8836-C088A08E1F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808" y="3168415"/>
                          <a:ext cx="2038350" cy="4596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" name="Object 24">
              <a:extLst>
                <a:ext uri="{FF2B5EF4-FFF2-40B4-BE49-F238E27FC236}">
                  <a16:creationId xmlns:a16="http://schemas.microsoft.com/office/drawing/2014/main" id="{ED39DD9D-7306-46E3-BA7B-7E5D325FEB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363652"/>
                </p:ext>
              </p:extLst>
            </p:nvPr>
          </p:nvGraphicFramePr>
          <p:xfrm>
            <a:off x="6975475" y="3743325"/>
            <a:ext cx="17748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1" name="Equation" r:id="rId31" imgW="799920" imgH="241200" progId="Equation.DSMT4">
                    <p:embed/>
                  </p:oleObj>
                </mc:Choice>
                <mc:Fallback>
                  <p:oleObj name="Equation" r:id="rId31" imgW="799920" imgH="241200" progId="Equation.DSMT4">
                    <p:embed/>
                    <p:pic>
                      <p:nvPicPr>
                        <p:cNvPr id="276" name="Object 24">
                          <a:extLst>
                            <a:ext uri="{FF2B5EF4-FFF2-40B4-BE49-F238E27FC236}">
                              <a16:creationId xmlns:a16="http://schemas.microsoft.com/office/drawing/2014/main" id="{ED39DD9D-7306-46E3-BA7B-7E5D325FEB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5475" y="3743325"/>
                          <a:ext cx="1774825" cy="482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F750A436-51B5-4230-B8AA-6F4AC891098A}"/>
                </a:ext>
              </a:extLst>
            </p:cNvPr>
            <p:cNvSpPr txBox="1"/>
            <p:nvPr/>
          </p:nvSpPr>
          <p:spPr>
            <a:xfrm>
              <a:off x="7468801" y="2664054"/>
              <a:ext cx="11977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t Bottom</a:t>
              </a:r>
            </a:p>
          </p:txBody>
        </p:sp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606ECA44-F7BC-4A4E-BDC8-33AF6345B595}"/>
              </a:ext>
            </a:extLst>
          </p:cNvPr>
          <p:cNvGrpSpPr/>
          <p:nvPr/>
        </p:nvGrpSpPr>
        <p:grpSpPr>
          <a:xfrm>
            <a:off x="4423550" y="4696618"/>
            <a:ext cx="2174889" cy="1846262"/>
            <a:chOff x="6740511" y="2506663"/>
            <a:chExt cx="2174889" cy="1846262"/>
          </a:xfrm>
        </p:grpSpPr>
        <p:sp>
          <p:nvSpPr>
            <p:cNvPr id="280" name="Rectangle: Rounded Corners 279">
              <a:extLst>
                <a:ext uri="{FF2B5EF4-FFF2-40B4-BE49-F238E27FC236}">
                  <a16:creationId xmlns:a16="http://schemas.microsoft.com/office/drawing/2014/main" id="{AF9AD501-7D2C-4914-B413-54B84B9B37D7}"/>
                </a:ext>
              </a:extLst>
            </p:cNvPr>
            <p:cNvSpPr/>
            <p:nvPr/>
          </p:nvSpPr>
          <p:spPr>
            <a:xfrm>
              <a:off x="6740511" y="2506663"/>
              <a:ext cx="2174889" cy="1846262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1" name="Object 23">
              <a:extLst>
                <a:ext uri="{FF2B5EF4-FFF2-40B4-BE49-F238E27FC236}">
                  <a16:creationId xmlns:a16="http://schemas.microsoft.com/office/drawing/2014/main" id="{DBE1A6F0-0F90-4D47-BCB4-41687AED6D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6410564"/>
                </p:ext>
              </p:extLst>
            </p:nvPr>
          </p:nvGraphicFramePr>
          <p:xfrm>
            <a:off x="6947699" y="3167858"/>
            <a:ext cx="1676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2" name="Equation" r:id="rId33" imgW="1002960" imgH="304560" progId="Equation.DSMT4">
                    <p:embed/>
                  </p:oleObj>
                </mc:Choice>
                <mc:Fallback>
                  <p:oleObj name="Equation" r:id="rId33" imgW="1002960" imgH="304560" progId="Equation.DSMT4">
                    <p:embed/>
                    <p:pic>
                      <p:nvPicPr>
                        <p:cNvPr id="281" name="Object 23">
                          <a:extLst>
                            <a:ext uri="{FF2B5EF4-FFF2-40B4-BE49-F238E27FC236}">
                              <a16:creationId xmlns:a16="http://schemas.microsoft.com/office/drawing/2014/main" id="{DBE1A6F0-0F90-4D47-BCB4-41687AED6DB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7699" y="3167858"/>
                          <a:ext cx="1676400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24">
              <a:extLst>
                <a:ext uri="{FF2B5EF4-FFF2-40B4-BE49-F238E27FC236}">
                  <a16:creationId xmlns:a16="http://schemas.microsoft.com/office/drawing/2014/main" id="{990725A6-E8A6-4CA0-9511-A7B4D46EE1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2611785"/>
                </p:ext>
              </p:extLst>
            </p:nvPr>
          </p:nvGraphicFramePr>
          <p:xfrm>
            <a:off x="7114386" y="3742533"/>
            <a:ext cx="1493838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Equation" r:id="rId35" imgW="672840" imgH="241200" progId="Equation.DSMT4">
                    <p:embed/>
                  </p:oleObj>
                </mc:Choice>
                <mc:Fallback>
                  <p:oleObj name="Equation" r:id="rId35" imgW="672840" imgH="241200" progId="Equation.DSMT4">
                    <p:embed/>
                    <p:pic>
                      <p:nvPicPr>
                        <p:cNvPr id="282" name="Object 24">
                          <a:extLst>
                            <a:ext uri="{FF2B5EF4-FFF2-40B4-BE49-F238E27FC236}">
                              <a16:creationId xmlns:a16="http://schemas.microsoft.com/office/drawing/2014/main" id="{990725A6-E8A6-4CA0-9511-A7B4D46EE1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4386" y="3742533"/>
                          <a:ext cx="1493838" cy="482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B6F44A4C-C5F5-4625-8AFF-21FB9BED764A}"/>
                </a:ext>
              </a:extLst>
            </p:cNvPr>
            <p:cNvSpPr txBox="1"/>
            <p:nvPr/>
          </p:nvSpPr>
          <p:spPr>
            <a:xfrm>
              <a:off x="7468801" y="2664054"/>
              <a:ext cx="1095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Left Side</a:t>
              </a:r>
            </a:p>
          </p:txBody>
        </p:sp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CF28A35C-359C-44E1-8EA7-995615955F70}"/>
              </a:ext>
            </a:extLst>
          </p:cNvPr>
          <p:cNvGrpSpPr/>
          <p:nvPr/>
        </p:nvGrpSpPr>
        <p:grpSpPr>
          <a:xfrm>
            <a:off x="6766808" y="4716244"/>
            <a:ext cx="2174889" cy="1846262"/>
            <a:chOff x="6740511" y="2506663"/>
            <a:chExt cx="2174889" cy="1846262"/>
          </a:xfrm>
        </p:grpSpPr>
        <p:sp>
          <p:nvSpPr>
            <p:cNvPr id="285" name="Rectangle: Rounded Corners 284">
              <a:extLst>
                <a:ext uri="{FF2B5EF4-FFF2-40B4-BE49-F238E27FC236}">
                  <a16:creationId xmlns:a16="http://schemas.microsoft.com/office/drawing/2014/main" id="{0D8FD40C-6471-4562-A2D5-60450D8738E4}"/>
                </a:ext>
              </a:extLst>
            </p:cNvPr>
            <p:cNvSpPr/>
            <p:nvPr/>
          </p:nvSpPr>
          <p:spPr>
            <a:xfrm>
              <a:off x="6740511" y="2506663"/>
              <a:ext cx="2174889" cy="1846262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6" name="Object 23">
              <a:extLst>
                <a:ext uri="{FF2B5EF4-FFF2-40B4-BE49-F238E27FC236}">
                  <a16:creationId xmlns:a16="http://schemas.microsoft.com/office/drawing/2014/main" id="{00736577-8EDB-4D8E-9EAD-1DC09E2AA2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9242195"/>
                </p:ext>
              </p:extLst>
            </p:nvPr>
          </p:nvGraphicFramePr>
          <p:xfrm>
            <a:off x="6820591" y="3167282"/>
            <a:ext cx="1930400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37" imgW="1155600" imgH="304560" progId="Equation.DSMT4">
                    <p:embed/>
                  </p:oleObj>
                </mc:Choice>
                <mc:Fallback>
                  <p:oleObj name="Equation" r:id="rId37" imgW="1155600" imgH="304560" progId="Equation.DSMT4">
                    <p:embed/>
                    <p:pic>
                      <p:nvPicPr>
                        <p:cNvPr id="286" name="Object 23">
                          <a:extLst>
                            <a:ext uri="{FF2B5EF4-FFF2-40B4-BE49-F238E27FC236}">
                              <a16:creationId xmlns:a16="http://schemas.microsoft.com/office/drawing/2014/main" id="{00736577-8EDB-4D8E-9EAD-1DC09E2AA2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0591" y="3167282"/>
                          <a:ext cx="1930400" cy="460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" name="Object 24">
              <a:extLst>
                <a:ext uri="{FF2B5EF4-FFF2-40B4-BE49-F238E27FC236}">
                  <a16:creationId xmlns:a16="http://schemas.microsoft.com/office/drawing/2014/main" id="{E05FE621-2375-4A1D-8558-BE8FB0A9BB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80193"/>
                </p:ext>
              </p:extLst>
            </p:nvPr>
          </p:nvGraphicFramePr>
          <p:xfrm>
            <a:off x="6903141" y="3741957"/>
            <a:ext cx="1916112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39" imgW="863280" imgH="241200" progId="Equation.DSMT4">
                    <p:embed/>
                  </p:oleObj>
                </mc:Choice>
                <mc:Fallback>
                  <p:oleObj name="Equation" r:id="rId39" imgW="863280" imgH="241200" progId="Equation.DSMT4">
                    <p:embed/>
                    <p:pic>
                      <p:nvPicPr>
                        <p:cNvPr id="287" name="Object 24">
                          <a:extLst>
                            <a:ext uri="{FF2B5EF4-FFF2-40B4-BE49-F238E27FC236}">
                              <a16:creationId xmlns:a16="http://schemas.microsoft.com/office/drawing/2014/main" id="{E05FE621-2375-4A1D-8558-BE8FB0A9BB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3141" y="3741957"/>
                          <a:ext cx="1916112" cy="482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8" name="TextBox 287">
              <a:extLst>
                <a:ext uri="{FF2B5EF4-FFF2-40B4-BE49-F238E27FC236}">
                  <a16:creationId xmlns:a16="http://schemas.microsoft.com/office/drawing/2014/main" id="{16519C9E-3044-4C19-8F4E-000E12B96C36}"/>
                </a:ext>
              </a:extLst>
            </p:cNvPr>
            <p:cNvSpPr txBox="1"/>
            <p:nvPr/>
          </p:nvSpPr>
          <p:spPr>
            <a:xfrm>
              <a:off x="7468801" y="2664054"/>
              <a:ext cx="124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ight Side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263E3EE-7978-499C-A409-96108B6D8F5B}"/>
              </a:ext>
            </a:extLst>
          </p:cNvPr>
          <p:cNvGrpSpPr/>
          <p:nvPr/>
        </p:nvGrpSpPr>
        <p:grpSpPr>
          <a:xfrm>
            <a:off x="2921095" y="4598988"/>
            <a:ext cx="1381790" cy="1783763"/>
            <a:chOff x="3024893" y="4401036"/>
            <a:chExt cx="1381790" cy="1783763"/>
          </a:xfrm>
        </p:grpSpPr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60A949F-B01E-40EE-953F-E0944A3EB27B}"/>
                </a:ext>
              </a:extLst>
            </p:cNvPr>
            <p:cNvSpPr/>
            <p:nvPr/>
          </p:nvSpPr>
          <p:spPr>
            <a:xfrm rot="15945757">
              <a:off x="3051196" y="5184832"/>
              <a:ext cx="1396801" cy="603134"/>
            </a:xfrm>
            <a:custGeom>
              <a:avLst/>
              <a:gdLst>
                <a:gd name="connsiteX0" fmla="*/ 413467 w 1391478"/>
                <a:gd name="connsiteY0" fmla="*/ 0 h 532738"/>
                <a:gd name="connsiteX1" fmla="*/ 1288111 w 1391478"/>
                <a:gd name="connsiteY1" fmla="*/ 15903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  <a:gd name="connsiteX0" fmla="*/ 413467 w 1391478"/>
                <a:gd name="connsiteY0" fmla="*/ 0 h 532738"/>
                <a:gd name="connsiteX1" fmla="*/ 1256305 w 1391478"/>
                <a:gd name="connsiteY1" fmla="*/ 111319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91478" h="532738">
                  <a:moveTo>
                    <a:pt x="413467" y="0"/>
                  </a:moveTo>
                  <a:lnTo>
                    <a:pt x="1256305" y="111319"/>
                  </a:lnTo>
                  <a:lnTo>
                    <a:pt x="1391478" y="278296"/>
                  </a:lnTo>
                  <a:lnTo>
                    <a:pt x="540688" y="294199"/>
                  </a:lnTo>
                  <a:lnTo>
                    <a:pt x="572494" y="500932"/>
                  </a:lnTo>
                  <a:lnTo>
                    <a:pt x="485029" y="532738"/>
                  </a:lnTo>
                  <a:lnTo>
                    <a:pt x="365760" y="341906"/>
                  </a:lnTo>
                  <a:lnTo>
                    <a:pt x="0" y="182880"/>
                  </a:lnTo>
                  <a:lnTo>
                    <a:pt x="7951" y="15903"/>
                  </a:lnTo>
                  <a:lnTo>
                    <a:pt x="413467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5A01F7CC-18C7-48B3-9A83-47E043DB0A51}"/>
                </a:ext>
              </a:extLst>
            </p:cNvPr>
            <p:cNvCxnSpPr>
              <a:cxnSpLocks/>
              <a:stCxn id="14" idx="4"/>
            </p:cNvCxnSpPr>
            <p:nvPr/>
          </p:nvCxnSpPr>
          <p:spPr>
            <a:xfrm flipV="1">
              <a:off x="4023570" y="5542479"/>
              <a:ext cx="173780" cy="47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9" name="TextBox 288">
              <a:extLst>
                <a:ext uri="{FF2B5EF4-FFF2-40B4-BE49-F238E27FC236}">
                  <a16:creationId xmlns:a16="http://schemas.microsoft.com/office/drawing/2014/main" id="{1AFCA369-3CF1-4D48-A82C-E52A9C7D3BB5}"/>
                </a:ext>
              </a:extLst>
            </p:cNvPr>
            <p:cNvSpPr txBox="1"/>
            <p:nvPr/>
          </p:nvSpPr>
          <p:spPr>
            <a:xfrm>
              <a:off x="3429000" y="4401036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90" name="Straight Arrow Connector 289">
              <a:extLst>
                <a:ext uri="{FF2B5EF4-FFF2-40B4-BE49-F238E27FC236}">
                  <a16:creationId xmlns:a16="http://schemas.microsoft.com/office/drawing/2014/main" id="{EFE8D609-0AB1-4B90-B1C0-9F277ACC88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9928" y="4629150"/>
              <a:ext cx="0" cy="24770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21C29A2B-3B70-404B-A33C-5DAE00D96245}"/>
                </a:ext>
              </a:extLst>
            </p:cNvPr>
            <p:cNvSpPr txBox="1"/>
            <p:nvPr/>
          </p:nvSpPr>
          <p:spPr>
            <a:xfrm>
              <a:off x="4132249" y="5345803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  <p:cxnSp>
          <p:nvCxnSpPr>
            <p:cNvPr id="292" name="Straight Arrow Connector 291">
              <a:extLst>
                <a:ext uri="{FF2B5EF4-FFF2-40B4-BE49-F238E27FC236}">
                  <a16:creationId xmlns:a16="http://schemas.microsoft.com/office/drawing/2014/main" id="{9545B821-06AC-46FD-9238-2EB85FC3AD5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2659" y="5463107"/>
              <a:ext cx="343881" cy="2329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3" name="TextBox 292">
              <a:extLst>
                <a:ext uri="{FF2B5EF4-FFF2-40B4-BE49-F238E27FC236}">
                  <a16:creationId xmlns:a16="http://schemas.microsoft.com/office/drawing/2014/main" id="{D29D5425-AAD9-4A0C-8102-F666BC03D158}"/>
                </a:ext>
              </a:extLst>
            </p:cNvPr>
            <p:cNvSpPr txBox="1"/>
            <p:nvPr/>
          </p:nvSpPr>
          <p:spPr>
            <a:xfrm>
              <a:off x="3024893" y="5327046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A34920E-76ED-40E7-9056-F2BBCF248D8E}"/>
              </a:ext>
            </a:extLst>
          </p:cNvPr>
          <p:cNvGrpSpPr/>
          <p:nvPr/>
        </p:nvGrpSpPr>
        <p:grpSpPr>
          <a:xfrm>
            <a:off x="211738" y="4696618"/>
            <a:ext cx="1066800" cy="902494"/>
            <a:chOff x="211738" y="4696618"/>
            <a:chExt cx="1066800" cy="902494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27943B01-E75B-416C-B9D1-411BC5A2C58A}"/>
                </a:ext>
              </a:extLst>
            </p:cNvPr>
            <p:cNvGrpSpPr/>
            <p:nvPr/>
          </p:nvGrpSpPr>
          <p:grpSpPr>
            <a:xfrm>
              <a:off x="211738" y="4696618"/>
              <a:ext cx="1066800" cy="902494"/>
              <a:chOff x="3048000" y="617010"/>
              <a:chExt cx="1066800" cy="902494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627B7D81-F8AC-4236-9E1C-30CCAA6E9EF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62484" y="1198666"/>
                <a:ext cx="916808" cy="3092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8" name="Straight Connector 277">
                <a:extLst>
                  <a:ext uri="{FF2B5EF4-FFF2-40B4-BE49-F238E27FC236}">
                    <a16:creationId xmlns:a16="http://schemas.microsoft.com/office/drawing/2014/main" id="{0F3011AB-5EB1-4F26-B7F1-B1324C6C9EA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182809" y="617010"/>
                <a:ext cx="930" cy="902494"/>
              </a:xfrm>
              <a:prstGeom prst="line">
                <a:avLst/>
              </a:prstGeom>
              <a:ln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3083F4B-FE41-4D3B-96E4-4BCEFD05B93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5173890"/>
                  </p:ext>
                </p:extLst>
              </p:nvPr>
            </p:nvGraphicFramePr>
            <p:xfrm>
              <a:off x="4000500" y="1066800"/>
              <a:ext cx="1143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6" name="Equation" r:id="rId41" imgW="114120" imgH="203040" progId="Equation.DSMT4">
                      <p:embed/>
                    </p:oleObj>
                  </mc:Choice>
                  <mc:Fallback>
                    <p:oleObj name="Equation" r:id="rId41" imgW="114120" imgH="203040" progId="Equation.DSMT4">
                      <p:embed/>
                      <p:pic>
                        <p:nvPicPr>
                          <p:cNvPr id="20" name="Object 19">
                            <a:extLst>
                              <a:ext uri="{FF2B5EF4-FFF2-40B4-BE49-F238E27FC236}">
                                <a16:creationId xmlns:a16="http://schemas.microsoft.com/office/drawing/2014/main" id="{83083F4B-FE41-4D3B-96E4-4BCEFD05B93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4000500" y="1066800"/>
                            <a:ext cx="114300" cy="203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94" name="Group 56">
                <a:extLst>
                  <a:ext uri="{FF2B5EF4-FFF2-40B4-BE49-F238E27FC236}">
                    <a16:creationId xmlns:a16="http://schemas.microsoft.com/office/drawing/2014/main" id="{C863C771-ABA1-465B-95E9-197716A7DA1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07539" y="1129774"/>
                <a:ext cx="152400" cy="141287"/>
                <a:chOff x="6733032" y="2919984"/>
                <a:chExt cx="304800" cy="316992"/>
              </a:xfrm>
            </p:grpSpPr>
            <p:sp>
              <p:nvSpPr>
                <p:cNvPr id="295" name="Oval 294">
                  <a:extLst>
                    <a:ext uri="{FF2B5EF4-FFF2-40B4-BE49-F238E27FC236}">
                      <a16:creationId xmlns:a16="http://schemas.microsoft.com/office/drawing/2014/main" id="{A32FA0C7-8EE4-4E3B-BE1C-44AF01748360}"/>
                    </a:ext>
                  </a:extLst>
                </p:cNvPr>
                <p:cNvSpPr/>
                <p:nvPr/>
              </p:nvSpPr>
              <p:spPr>
                <a:xfrm>
                  <a:off x="6733032" y="2919984"/>
                  <a:ext cx="304800" cy="31699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96" name="Oval 295">
                  <a:extLst>
                    <a:ext uri="{FF2B5EF4-FFF2-40B4-BE49-F238E27FC236}">
                      <a16:creationId xmlns:a16="http://schemas.microsoft.com/office/drawing/2014/main" id="{190EE3F3-048C-4A99-A04F-BEBA57865934}"/>
                    </a:ext>
                  </a:extLst>
                </p:cNvPr>
                <p:cNvSpPr/>
                <p:nvPr/>
              </p:nvSpPr>
              <p:spPr>
                <a:xfrm>
                  <a:off x="6858445" y="3048366"/>
                  <a:ext cx="76200" cy="7607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aphicFrame>
            <p:nvGraphicFramePr>
              <p:cNvPr id="21" name="Object 20">
                <a:extLst>
                  <a:ext uri="{FF2B5EF4-FFF2-40B4-BE49-F238E27FC236}">
                    <a16:creationId xmlns:a16="http://schemas.microsoft.com/office/drawing/2014/main" id="{06B394ED-811E-48E9-ACEF-0595193D48B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8922903"/>
                  </p:ext>
                </p:extLst>
              </p:nvPr>
            </p:nvGraphicFramePr>
            <p:xfrm>
              <a:off x="3048000" y="685800"/>
              <a:ext cx="139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Equation" r:id="rId43" imgW="139680" imgH="228600" progId="Equation.DSMT4">
                      <p:embed/>
                    </p:oleObj>
                  </mc:Choice>
                  <mc:Fallback>
                    <p:oleObj name="Equation" r:id="rId43" imgW="139680" imgH="228600" progId="Equation.DSMT4">
                      <p:embed/>
                      <p:pic>
                        <p:nvPicPr>
                          <p:cNvPr id="21" name="Object 20">
                            <a:extLst>
                              <a:ext uri="{FF2B5EF4-FFF2-40B4-BE49-F238E27FC236}">
                                <a16:creationId xmlns:a16="http://schemas.microsoft.com/office/drawing/2014/main" id="{06B394ED-811E-48E9-ACEF-0595193D48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3048000" y="685800"/>
                            <a:ext cx="1397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1424180-3930-4C28-88B6-6C001743AB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795322"/>
                </p:ext>
              </p:extLst>
            </p:nvPr>
          </p:nvGraphicFramePr>
          <p:xfrm>
            <a:off x="381000" y="5270500"/>
            <a:ext cx="1397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" name="Equation" r:id="rId45" imgW="139680" imgH="215640" progId="Equation.DSMT4">
                    <p:embed/>
                  </p:oleObj>
                </mc:Choice>
                <mc:Fallback>
                  <p:oleObj name="Equation" r:id="rId45" imgW="139680" imgH="2156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1424180-3930-4C28-88B6-6C001743ABC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381000" y="5270500"/>
                          <a:ext cx="1397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D761DFBA-F02F-4A4B-8D37-CE3507C97888}"/>
              </a:ext>
            </a:extLst>
          </p:cNvPr>
          <p:cNvGrpSpPr/>
          <p:nvPr/>
        </p:nvGrpSpPr>
        <p:grpSpPr>
          <a:xfrm>
            <a:off x="8146600" y="1495803"/>
            <a:ext cx="841412" cy="778439"/>
            <a:chOff x="4304702" y="3965362"/>
            <a:chExt cx="841412" cy="778439"/>
          </a:xfrm>
        </p:grpSpPr>
        <p:graphicFrame>
          <p:nvGraphicFramePr>
            <p:cNvPr id="298" name="Object 297">
              <a:extLst>
                <a:ext uri="{FF2B5EF4-FFF2-40B4-BE49-F238E27FC236}">
                  <a16:creationId xmlns:a16="http://schemas.microsoft.com/office/drawing/2014/main" id="{C3D9076F-CF5E-407C-8F29-1A92084497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0473343"/>
                </p:ext>
              </p:extLst>
            </p:nvPr>
          </p:nvGraphicFramePr>
          <p:xfrm>
            <a:off x="4514850" y="405130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Equation" r:id="rId47" imgW="114120" imgH="215640" progId="Equation.DSMT4">
                    <p:embed/>
                  </p:oleObj>
                </mc:Choice>
                <mc:Fallback>
                  <p:oleObj name="Equation" r:id="rId47" imgW="114120" imgH="215640" progId="Equation.DSMT4">
                    <p:embed/>
                    <p:pic>
                      <p:nvPicPr>
                        <p:cNvPr id="298" name="Object 297">
                          <a:extLst>
                            <a:ext uri="{FF2B5EF4-FFF2-40B4-BE49-F238E27FC236}">
                              <a16:creationId xmlns:a16="http://schemas.microsoft.com/office/drawing/2014/main" id="{C3D9076F-CF5E-407C-8F29-1A92084497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4514850" y="4051300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298">
              <a:extLst>
                <a:ext uri="{FF2B5EF4-FFF2-40B4-BE49-F238E27FC236}">
                  <a16:creationId xmlns:a16="http://schemas.microsoft.com/office/drawing/2014/main" id="{01626E0E-7C2B-4A8E-B277-193EEB0BB3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017609"/>
                </p:ext>
              </p:extLst>
            </p:nvPr>
          </p:nvGraphicFramePr>
          <p:xfrm>
            <a:off x="4495800" y="44831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Equation" r:id="rId49" imgW="126720" imgH="241200" progId="Equation.DSMT4">
                    <p:embed/>
                  </p:oleObj>
                </mc:Choice>
                <mc:Fallback>
                  <p:oleObj name="Equation" r:id="rId49" imgW="126720" imgH="241200" progId="Equation.DSMT4">
                    <p:embed/>
                    <p:pic>
                      <p:nvPicPr>
                        <p:cNvPr id="299" name="Object 298">
                          <a:extLst>
                            <a:ext uri="{FF2B5EF4-FFF2-40B4-BE49-F238E27FC236}">
                              <a16:creationId xmlns:a16="http://schemas.microsoft.com/office/drawing/2014/main" id="{01626E0E-7C2B-4A8E-B277-193EEB0BB3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4495800" y="4483100"/>
                          <a:ext cx="127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9">
              <a:extLst>
                <a:ext uri="{FF2B5EF4-FFF2-40B4-BE49-F238E27FC236}">
                  <a16:creationId xmlns:a16="http://schemas.microsoft.com/office/drawing/2014/main" id="{6931E97D-70FA-4E51-8B84-1388977AE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79765"/>
                </p:ext>
              </p:extLst>
            </p:nvPr>
          </p:nvGraphicFramePr>
          <p:xfrm>
            <a:off x="4889500" y="42672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Equation" r:id="rId51" imgW="139680" imgH="228600" progId="Equation.DSMT4">
                    <p:embed/>
                  </p:oleObj>
                </mc:Choice>
                <mc:Fallback>
                  <p:oleObj name="Equation" r:id="rId51" imgW="139680" imgH="228600" progId="Equation.DSMT4">
                    <p:embed/>
                    <p:pic>
                      <p:nvPicPr>
                        <p:cNvPr id="300" name="Object 299">
                          <a:extLst>
                            <a:ext uri="{FF2B5EF4-FFF2-40B4-BE49-F238E27FC236}">
                              <a16:creationId xmlns:a16="http://schemas.microsoft.com/office/drawing/2014/main" id="{6931E97D-70FA-4E51-8B84-1388977AE5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2"/>
                        <a:stretch>
                          <a:fillRect/>
                        </a:stretch>
                      </p:blipFill>
                      <p:spPr>
                        <a:xfrm>
                          <a:off x="4889500" y="4267200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" name="Arc 300">
              <a:extLst>
                <a:ext uri="{FF2B5EF4-FFF2-40B4-BE49-F238E27FC236}">
                  <a16:creationId xmlns:a16="http://schemas.microsoft.com/office/drawing/2014/main" id="{8DF6ED45-356F-492D-B4AE-17F5B38D0E82}"/>
                </a:ext>
              </a:extLst>
            </p:cNvPr>
            <p:cNvSpPr/>
            <p:nvPr/>
          </p:nvSpPr>
          <p:spPr>
            <a:xfrm rot="13828410">
              <a:off x="4342802" y="40199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2" name="Arc 301">
              <a:extLst>
                <a:ext uri="{FF2B5EF4-FFF2-40B4-BE49-F238E27FC236}">
                  <a16:creationId xmlns:a16="http://schemas.microsoft.com/office/drawing/2014/main" id="{C348E788-DE62-428A-BB58-396B89AD6629}"/>
                </a:ext>
              </a:extLst>
            </p:cNvPr>
            <p:cNvSpPr/>
            <p:nvPr/>
          </p:nvSpPr>
          <p:spPr>
            <a:xfrm rot="7096751">
              <a:off x="4466921" y="41723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3" name="Arc 302">
              <a:extLst>
                <a:ext uri="{FF2B5EF4-FFF2-40B4-BE49-F238E27FC236}">
                  <a16:creationId xmlns:a16="http://schemas.microsoft.com/office/drawing/2014/main" id="{686BAE3B-FA4C-486D-8C3C-2FF834CCDADF}"/>
                </a:ext>
              </a:extLst>
            </p:cNvPr>
            <p:cNvSpPr/>
            <p:nvPr/>
          </p:nvSpPr>
          <p:spPr>
            <a:xfrm rot="662153">
              <a:off x="4612714" y="3965362"/>
              <a:ext cx="533400" cy="609600"/>
            </a:xfrm>
            <a:prstGeom prst="arc">
              <a:avLst>
                <a:gd name="adj1" fmla="val 13164396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8432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1156 L -0.01059 -0.61457 L 0.00347 -0.67052 L 0.01927 -0.7126 L 0.05261 -0.74058 L 0.08767 -0.76162 L 0.11563 -0.76625 " pathEditMode="relative" rAng="0" ptsTypes="AAAAAAA">
                                      <p:cBhvr>
                                        <p:cTn id="6" dur="5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3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69 0  0.125 0.0746  0.125 0.16651  C 0.125 0.25843  0.069 0.33302  0 0.33302  C -0.069 0.33302  -0.125 0.25843  -0.125 0.16651  C -0.125 0.0746  -0.069 0  0 0  Z" pathEditMode="relative" ptsTypes="">
                                      <p:cBhvr>
                                        <p:cTn id="14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69 0  0.125 0.0746  0.125 0.16651  C 0.125 0.25843  0.069 0.33302  0 0.33302  C -0.069 0.33302  -0.125 0.25843  -0.125 0.16651  C -0.125 0.0746  -0.069 0  0 0  Z" pathEditMode="relative" ptsTypes="">
                                      <p:cBhvr>
                                        <p:cTn id="82" dur="5000" spd="-10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4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+</a:t>
            </a:r>
            <a:r>
              <a:rPr lang="en-US" sz="36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ve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 Charged particle in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89910"/>
              </p:ext>
            </p:extLst>
          </p:nvPr>
        </p:nvGraphicFramePr>
        <p:xfrm>
          <a:off x="5599254" y="2937345"/>
          <a:ext cx="203041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825500" imgH="241300" progId="Equation.3">
                  <p:embed/>
                </p:oleObj>
              </mc:Choice>
              <mc:Fallback>
                <p:oleObj name="Equation" r:id="rId4" imgW="825500" imgH="24130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254" y="2937345"/>
                        <a:ext cx="2030412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0" name="Group 56"/>
          <p:cNvGrpSpPr>
            <a:grpSpLocks/>
          </p:cNvGrpSpPr>
          <p:nvPr/>
        </p:nvGrpSpPr>
        <p:grpSpPr bwMode="auto">
          <a:xfrm>
            <a:off x="7313613" y="811406"/>
            <a:ext cx="1525587" cy="1644457"/>
            <a:chOff x="7314001" y="811406"/>
            <a:chExt cx="1525199" cy="1644456"/>
          </a:xfrm>
        </p:grpSpPr>
        <p:grpSp>
          <p:nvGrpSpPr>
            <p:cNvPr id="2091" name="Group 53"/>
            <p:cNvGrpSpPr>
              <a:grpSpLocks/>
            </p:cNvGrpSpPr>
            <p:nvPr/>
          </p:nvGrpSpPr>
          <p:grpSpPr bwMode="auto">
            <a:xfrm>
              <a:off x="7314001" y="811406"/>
              <a:ext cx="1525199" cy="1644456"/>
              <a:chOff x="7314001" y="811406"/>
              <a:chExt cx="1525199" cy="1644456"/>
            </a:xfrm>
          </p:grpSpPr>
          <p:graphicFrame>
            <p:nvGraphicFramePr>
              <p:cNvPr id="3" name="Object 4"/>
              <p:cNvGraphicFramePr>
                <a:graphicFrameLocks noChangeAspect="1"/>
              </p:cNvGraphicFramePr>
              <p:nvPr/>
            </p:nvGraphicFramePr>
            <p:xfrm>
              <a:off x="8502650" y="2133600"/>
              <a:ext cx="336550" cy="32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" name="Equation" r:id="rId6" imgW="114201" imgH="203024" progId="Equation.3">
                      <p:embed/>
                    </p:oleObj>
                  </mc:Choice>
                  <mc:Fallback>
                    <p:oleObj name="Equation" r:id="rId6" imgW="114201" imgH="203024" progId="Equation.3">
                      <p:embed/>
                      <p:pic>
                        <p:nvPicPr>
                          <p:cNvPr id="3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2650" y="2133600"/>
                            <a:ext cx="336550" cy="322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92" name="Group 52"/>
              <p:cNvGrpSpPr>
                <a:grpSpLocks/>
              </p:cNvGrpSpPr>
              <p:nvPr/>
            </p:nvGrpSpPr>
            <p:grpSpPr bwMode="auto">
              <a:xfrm>
                <a:off x="7314001" y="811406"/>
                <a:ext cx="1449018" cy="1247581"/>
                <a:chOff x="7314001" y="811406"/>
                <a:chExt cx="1449018" cy="1247581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>
                  <a:off x="7315588" y="2057399"/>
                  <a:ext cx="1447431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>
                  <a:cxnSpLocks/>
                </p:cNvCxnSpPr>
                <p:nvPr/>
              </p:nvCxnSpPr>
              <p:spPr>
                <a:xfrm flipV="1">
                  <a:off x="7314001" y="998124"/>
                  <a:ext cx="836448" cy="1059275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34195864"/>
                    </p:ext>
                  </p:extLst>
                </p:nvPr>
              </p:nvGraphicFramePr>
              <p:xfrm>
                <a:off x="7705282" y="811406"/>
                <a:ext cx="411162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9" name="Equation" r:id="rId8" imgW="139700" imgH="228600" progId="Equation.3">
                        <p:embed/>
                      </p:oleObj>
                    </mc:Choice>
                    <mc:Fallback>
                      <p:oleObj name="Equation" r:id="rId8" imgW="139700" imgH="228600" progId="Equation.3">
                        <p:embed/>
                        <p:pic>
                          <p:nvPicPr>
                            <p:cNvPr id="4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705282" y="811406"/>
                              <a:ext cx="411162" cy="361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794489"/>
                </p:ext>
              </p:extLst>
            </p:nvPr>
          </p:nvGraphicFramePr>
          <p:xfrm>
            <a:off x="7634741" y="914401"/>
            <a:ext cx="3810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0" name="Equation" r:id="rId10" imgW="114201" imgH="139579" progId="Equation.3">
                    <p:embed/>
                  </p:oleObj>
                </mc:Choice>
                <mc:Fallback>
                  <p:oleObj name="Equation" r:id="rId10" imgW="114201" imgH="139579" progId="Equation.3">
                    <p:embed/>
                    <p:pic>
                      <p:nvPicPr>
                        <p:cNvPr id="3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4741" y="914401"/>
                          <a:ext cx="3810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7"/>
            <p:cNvGraphicFramePr>
              <a:graphicFrameLocks noChangeAspect="1"/>
            </p:cNvGraphicFramePr>
            <p:nvPr/>
          </p:nvGraphicFramePr>
          <p:xfrm>
            <a:off x="8178800" y="2133600"/>
            <a:ext cx="5080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name="Equation" r:id="rId12" imgW="152268" imgH="164957" progId="Equation.3">
                    <p:embed/>
                  </p:oleObj>
                </mc:Choice>
                <mc:Fallback>
                  <p:oleObj name="Equation" r:id="rId12" imgW="152268" imgH="164957" progId="Equation.3">
                    <p:embed/>
                    <p:pic>
                      <p:nvPicPr>
                        <p:cNvPr id="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8800" y="2133600"/>
                          <a:ext cx="508000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65121"/>
              </p:ext>
            </p:extLst>
          </p:nvPr>
        </p:nvGraphicFramePr>
        <p:xfrm>
          <a:off x="5577029" y="3578695"/>
          <a:ext cx="23606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14" imgW="914003" imgH="215806" progId="Equation.3">
                  <p:embed/>
                </p:oleObj>
              </mc:Choice>
              <mc:Fallback>
                <p:oleObj name="Equation" r:id="rId14" imgW="914003" imgH="215806" progId="Equation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029" y="3578695"/>
                        <a:ext cx="23606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632526"/>
              </p:ext>
            </p:extLst>
          </p:nvPr>
        </p:nvGraphicFramePr>
        <p:xfrm>
          <a:off x="5580204" y="4348632"/>
          <a:ext cx="2389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6" imgW="939392" imgH="215806" progId="Equation.3">
                  <p:embed/>
                </p:oleObj>
              </mc:Choice>
              <mc:Fallback>
                <p:oleObj name="Equation" r:id="rId16" imgW="939392" imgH="215806" progId="Equation.3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204" y="4348632"/>
                        <a:ext cx="23891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96018"/>
              </p:ext>
            </p:extLst>
          </p:nvPr>
        </p:nvGraphicFramePr>
        <p:xfrm>
          <a:off x="5577029" y="5222226"/>
          <a:ext cx="2206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18" imgW="888614" imgH="241195" progId="Equation.3">
                  <p:embed/>
                </p:oleObj>
              </mc:Choice>
              <mc:Fallback>
                <p:oleObj name="Equation" r:id="rId18" imgW="888614" imgH="241195" progId="Equation.3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029" y="5222226"/>
                        <a:ext cx="22066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Oval 60"/>
          <p:cNvSpPr/>
          <p:nvPr/>
        </p:nvSpPr>
        <p:spPr>
          <a:xfrm>
            <a:off x="7162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x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B88EC747-22DF-4303-9D2D-5A0B85762286}"/>
              </a:ext>
            </a:extLst>
          </p:cNvPr>
          <p:cNvGrpSpPr/>
          <p:nvPr/>
        </p:nvGrpSpPr>
        <p:grpSpPr>
          <a:xfrm rot="1520285">
            <a:off x="243355" y="1545605"/>
            <a:ext cx="1610218" cy="1783763"/>
            <a:chOff x="2915889" y="4401036"/>
            <a:chExt cx="1610218" cy="1783763"/>
          </a:xfrm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0B17253-71FD-4034-B496-851D5749C6CA}"/>
                </a:ext>
              </a:extLst>
            </p:cNvPr>
            <p:cNvSpPr/>
            <p:nvPr/>
          </p:nvSpPr>
          <p:spPr>
            <a:xfrm rot="15945757">
              <a:off x="3051196" y="5184832"/>
              <a:ext cx="1396801" cy="603134"/>
            </a:xfrm>
            <a:custGeom>
              <a:avLst/>
              <a:gdLst>
                <a:gd name="connsiteX0" fmla="*/ 413467 w 1391478"/>
                <a:gd name="connsiteY0" fmla="*/ 0 h 532738"/>
                <a:gd name="connsiteX1" fmla="*/ 1288111 w 1391478"/>
                <a:gd name="connsiteY1" fmla="*/ 15903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  <a:gd name="connsiteX0" fmla="*/ 413467 w 1391478"/>
                <a:gd name="connsiteY0" fmla="*/ 0 h 532738"/>
                <a:gd name="connsiteX1" fmla="*/ 1256305 w 1391478"/>
                <a:gd name="connsiteY1" fmla="*/ 111319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91478" h="532738">
                  <a:moveTo>
                    <a:pt x="413467" y="0"/>
                  </a:moveTo>
                  <a:lnTo>
                    <a:pt x="1256305" y="111319"/>
                  </a:lnTo>
                  <a:lnTo>
                    <a:pt x="1391478" y="278296"/>
                  </a:lnTo>
                  <a:lnTo>
                    <a:pt x="540688" y="294199"/>
                  </a:lnTo>
                  <a:lnTo>
                    <a:pt x="572494" y="500932"/>
                  </a:lnTo>
                  <a:lnTo>
                    <a:pt x="485029" y="532738"/>
                  </a:lnTo>
                  <a:lnTo>
                    <a:pt x="365760" y="341906"/>
                  </a:lnTo>
                  <a:lnTo>
                    <a:pt x="0" y="182880"/>
                  </a:lnTo>
                  <a:lnTo>
                    <a:pt x="7951" y="15903"/>
                  </a:lnTo>
                  <a:lnTo>
                    <a:pt x="413467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C0A0629A-AC8C-485A-A347-4BFDE8FBC880}"/>
                </a:ext>
              </a:extLst>
            </p:cNvPr>
            <p:cNvCxnSpPr>
              <a:cxnSpLocks/>
              <a:stCxn id="87" idx="4"/>
            </p:cNvCxnSpPr>
            <p:nvPr/>
          </p:nvCxnSpPr>
          <p:spPr>
            <a:xfrm flipV="1">
              <a:off x="4023570" y="5542479"/>
              <a:ext cx="173780" cy="47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83638FD2-40AC-4503-9DFD-9031D961A244}"/>
                </a:ext>
              </a:extLst>
            </p:cNvPr>
            <p:cNvSpPr txBox="1"/>
            <p:nvPr/>
          </p:nvSpPr>
          <p:spPr>
            <a:xfrm>
              <a:off x="3344843" y="4401036"/>
              <a:ext cx="482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(f)</a:t>
              </a:r>
            </a:p>
          </p:txBody>
        </p: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37393006-F5CB-493E-AE2C-4CF9E56C85D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9928" y="4629150"/>
              <a:ext cx="0" cy="24770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CC6A0B28-F0BF-4E13-BCCC-A2095A226363}"/>
                </a:ext>
              </a:extLst>
            </p:cNvPr>
            <p:cNvSpPr txBox="1"/>
            <p:nvPr/>
          </p:nvSpPr>
          <p:spPr>
            <a:xfrm>
              <a:off x="4012825" y="5345804"/>
              <a:ext cx="5132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(r)</a:t>
              </a:r>
            </a:p>
          </p:txBody>
        </p:sp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31120A4F-50B3-41CD-BB6C-2B1F329BC1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2659" y="5463107"/>
              <a:ext cx="343881" cy="2329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3B0D687-482A-43F6-907D-A0ADC90A48C7}"/>
                </a:ext>
              </a:extLst>
            </p:cNvPr>
            <p:cNvSpPr txBox="1"/>
            <p:nvPr/>
          </p:nvSpPr>
          <p:spPr>
            <a:xfrm>
              <a:off x="2915889" y="5327046"/>
              <a:ext cx="5116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(u)</a:t>
              </a:r>
            </a:p>
          </p:txBody>
        </p:sp>
      </p:grp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FE85519-2845-424A-AB5B-6759EC5DA7D2}"/>
              </a:ext>
            </a:extLst>
          </p:cNvPr>
          <p:cNvCxnSpPr/>
          <p:nvPr/>
        </p:nvCxnSpPr>
        <p:spPr>
          <a:xfrm>
            <a:off x="3810000" y="1193942"/>
            <a:ext cx="0" cy="436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56">
            <a:extLst>
              <a:ext uri="{FF2B5EF4-FFF2-40B4-BE49-F238E27FC236}">
                <a16:creationId xmlns:a16="http://schemas.microsoft.com/office/drawing/2014/main" id="{6F23F7B4-267E-4D6E-945D-A39C7876E597}"/>
              </a:ext>
            </a:extLst>
          </p:cNvPr>
          <p:cNvGrpSpPr>
            <a:grpSpLocks/>
          </p:cNvGrpSpPr>
          <p:nvPr/>
        </p:nvGrpSpPr>
        <p:grpSpPr bwMode="auto">
          <a:xfrm>
            <a:off x="1802136" y="1694664"/>
            <a:ext cx="1525587" cy="1734336"/>
            <a:chOff x="7314001" y="721527"/>
            <a:chExt cx="1525199" cy="1734335"/>
          </a:xfrm>
        </p:grpSpPr>
        <p:grpSp>
          <p:nvGrpSpPr>
            <p:cNvPr id="99" name="Group 53">
              <a:extLst>
                <a:ext uri="{FF2B5EF4-FFF2-40B4-BE49-F238E27FC236}">
                  <a16:creationId xmlns:a16="http://schemas.microsoft.com/office/drawing/2014/main" id="{43F2032B-A64D-4123-A26F-D04DB86AC71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14001" y="769345"/>
              <a:ext cx="1525199" cy="1686517"/>
              <a:chOff x="7314001" y="769345"/>
              <a:chExt cx="1525199" cy="1686517"/>
            </a:xfrm>
          </p:grpSpPr>
          <p:graphicFrame>
            <p:nvGraphicFramePr>
              <p:cNvPr id="102" name="Object 4">
                <a:extLst>
                  <a:ext uri="{FF2B5EF4-FFF2-40B4-BE49-F238E27FC236}">
                    <a16:creationId xmlns:a16="http://schemas.microsoft.com/office/drawing/2014/main" id="{FCCD69A2-5CC3-4D00-86F6-F402CB78C46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8502650" y="2133600"/>
              <a:ext cx="336550" cy="32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5" name="Equation" r:id="rId6" imgW="114201" imgH="203024" progId="Equation.3">
                      <p:embed/>
                    </p:oleObj>
                  </mc:Choice>
                  <mc:Fallback>
                    <p:oleObj name="Equation" r:id="rId6" imgW="114201" imgH="203024" progId="Equation.3">
                      <p:embed/>
                      <p:pic>
                        <p:nvPicPr>
                          <p:cNvPr id="102" name="Object 4">
                            <a:extLst>
                              <a:ext uri="{FF2B5EF4-FFF2-40B4-BE49-F238E27FC236}">
                                <a16:creationId xmlns:a16="http://schemas.microsoft.com/office/drawing/2014/main" id="{FCCD69A2-5CC3-4D00-86F6-F402CB78C4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2650" y="2133600"/>
                            <a:ext cx="336550" cy="322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03" name="Group 52">
                <a:extLst>
                  <a:ext uri="{FF2B5EF4-FFF2-40B4-BE49-F238E27FC236}">
                    <a16:creationId xmlns:a16="http://schemas.microsoft.com/office/drawing/2014/main" id="{072846F8-7A15-4EB4-A378-875B097344D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14001" y="769345"/>
                <a:ext cx="1449018" cy="1289642"/>
                <a:chOff x="7314001" y="769345"/>
                <a:chExt cx="1449018" cy="1289642"/>
              </a:xfrm>
            </p:grpSpPr>
            <p:cxnSp>
              <p:nvCxnSpPr>
                <p:cNvPr id="104" name="Straight Arrow Connector 103">
                  <a:extLst>
                    <a:ext uri="{FF2B5EF4-FFF2-40B4-BE49-F238E27FC236}">
                      <a16:creationId xmlns:a16="http://schemas.microsoft.com/office/drawing/2014/main" id="{8BFA60E7-2395-4E40-8727-EB9B7E030C35}"/>
                    </a:ext>
                  </a:extLst>
                </p:cNvPr>
                <p:cNvCxnSpPr/>
                <p:nvPr/>
              </p:nvCxnSpPr>
              <p:spPr>
                <a:xfrm>
                  <a:off x="7315588" y="2057399"/>
                  <a:ext cx="1447431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>
                  <a:extLst>
                    <a:ext uri="{FF2B5EF4-FFF2-40B4-BE49-F238E27FC236}">
                      <a16:creationId xmlns:a16="http://schemas.microsoft.com/office/drawing/2014/main" id="{3322CAC1-3CE4-4197-8C62-DC1BDC8E5D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314001" y="950320"/>
                  <a:ext cx="598059" cy="1107079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6" name="Object 5">
                  <a:extLst>
                    <a:ext uri="{FF2B5EF4-FFF2-40B4-BE49-F238E27FC236}">
                      <a16:creationId xmlns:a16="http://schemas.microsoft.com/office/drawing/2014/main" id="{F6F1B516-E256-43B9-AE54-E98A8A6AFAD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36812480"/>
                    </p:ext>
                  </p:extLst>
                </p:nvPr>
              </p:nvGraphicFramePr>
              <p:xfrm>
                <a:off x="7982601" y="769345"/>
                <a:ext cx="411162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6" name="Equation" r:id="rId8" imgW="139700" imgH="228600" progId="Equation.3">
                        <p:embed/>
                      </p:oleObj>
                    </mc:Choice>
                    <mc:Fallback>
                      <p:oleObj name="Equation" r:id="rId8" imgW="139700" imgH="228600" progId="Equation.3">
                        <p:embed/>
                        <p:pic>
                          <p:nvPicPr>
                            <p:cNvPr id="106" name="Object 5">
                              <a:extLst>
                                <a:ext uri="{FF2B5EF4-FFF2-40B4-BE49-F238E27FC236}">
                                  <a16:creationId xmlns:a16="http://schemas.microsoft.com/office/drawing/2014/main" id="{F6F1B516-E256-43B9-AE54-E98A8A6AFAD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82601" y="769345"/>
                              <a:ext cx="411162" cy="361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100" name="Object 6">
              <a:extLst>
                <a:ext uri="{FF2B5EF4-FFF2-40B4-BE49-F238E27FC236}">
                  <a16:creationId xmlns:a16="http://schemas.microsoft.com/office/drawing/2014/main" id="{EA5B935F-E5F0-4016-B28A-97E10462EE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855034"/>
                </p:ext>
              </p:extLst>
            </p:nvPr>
          </p:nvGraphicFramePr>
          <p:xfrm>
            <a:off x="7808899" y="721527"/>
            <a:ext cx="507871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100" name="Object 6">
                          <a:extLst>
                            <a:ext uri="{FF2B5EF4-FFF2-40B4-BE49-F238E27FC236}">
                              <a16:creationId xmlns:a16="http://schemas.microsoft.com/office/drawing/2014/main" id="{EA5B935F-E5F0-4016-B28A-97E10462EE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899" y="721527"/>
                          <a:ext cx="507871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7">
              <a:extLst>
                <a:ext uri="{FF2B5EF4-FFF2-40B4-BE49-F238E27FC236}">
                  <a16:creationId xmlns:a16="http://schemas.microsoft.com/office/drawing/2014/main" id="{FEA0B99C-6FCE-467A-AEEA-CDD4F11788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93320"/>
                </p:ext>
              </p:extLst>
            </p:nvPr>
          </p:nvGraphicFramePr>
          <p:xfrm>
            <a:off x="8242548" y="2153558"/>
            <a:ext cx="380903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22" imgW="114120" imgH="139680" progId="Equation.DSMT4">
                    <p:embed/>
                  </p:oleObj>
                </mc:Choice>
                <mc:Fallback>
                  <p:oleObj name="Equation" r:id="rId22" imgW="114120" imgH="139680" progId="Equation.DSMT4">
                    <p:embed/>
                    <p:pic>
                      <p:nvPicPr>
                        <p:cNvPr id="101" name="Object 7">
                          <a:extLst>
                            <a:ext uri="{FF2B5EF4-FFF2-40B4-BE49-F238E27FC236}">
                              <a16:creationId xmlns:a16="http://schemas.microsoft.com/office/drawing/2014/main" id="{FEA0B99C-6FCE-467A-AEEA-CDD4F11788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2548" y="2153558"/>
                          <a:ext cx="380903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78D19F68-2C84-41DD-BD26-583D59EB56A4}"/>
              </a:ext>
            </a:extLst>
          </p:cNvPr>
          <p:cNvSpPr txBox="1"/>
          <p:nvPr/>
        </p:nvSpPr>
        <p:spPr>
          <a:xfrm>
            <a:off x="336517" y="769899"/>
            <a:ext cx="5645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= Right, Y = Front (counterclockwise move), Z = Up</a:t>
            </a:r>
          </a:p>
        </p:txBody>
      </p:sp>
      <p:graphicFrame>
        <p:nvGraphicFramePr>
          <p:cNvPr id="107" name="Object 3">
            <a:extLst>
              <a:ext uri="{FF2B5EF4-FFF2-40B4-BE49-F238E27FC236}">
                <a16:creationId xmlns:a16="http://schemas.microsoft.com/office/drawing/2014/main" id="{B268B55C-B83F-40EE-94AB-D8E0211E3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898323"/>
              </p:ext>
            </p:extLst>
          </p:nvPr>
        </p:nvGraphicFramePr>
        <p:xfrm>
          <a:off x="476697" y="3529341"/>
          <a:ext cx="1741898" cy="45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825500" imgH="241300" progId="Equation.3">
                  <p:embed/>
                </p:oleObj>
              </mc:Choice>
              <mc:Fallback>
                <p:oleObj name="Equation" r:id="rId4" imgW="825500" imgH="241300" progId="Equation.3">
                  <p:embed/>
                  <p:pic>
                    <p:nvPicPr>
                      <p:cNvPr id="107" name="Object 3">
                        <a:extLst>
                          <a:ext uri="{FF2B5EF4-FFF2-40B4-BE49-F238E27FC236}">
                            <a16:creationId xmlns:a16="http://schemas.microsoft.com/office/drawing/2014/main" id="{B268B55C-B83F-40EE-94AB-D8E0211E3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697" y="3529341"/>
                        <a:ext cx="1741898" cy="45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8">
            <a:extLst>
              <a:ext uri="{FF2B5EF4-FFF2-40B4-BE49-F238E27FC236}">
                <a16:creationId xmlns:a16="http://schemas.microsoft.com/office/drawing/2014/main" id="{80DB6BB4-3DDB-456C-A69D-96F24D3F6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664297"/>
              </p:ext>
            </p:extLst>
          </p:nvPr>
        </p:nvGraphicFramePr>
        <p:xfrm>
          <a:off x="333375" y="4041775"/>
          <a:ext cx="21097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4" imgW="952200" imgH="253800" progId="Equation.DSMT4">
                  <p:embed/>
                </p:oleObj>
              </mc:Choice>
              <mc:Fallback>
                <p:oleObj name="Equation" r:id="rId24" imgW="952200" imgH="253800" progId="Equation.DSMT4">
                  <p:embed/>
                  <p:pic>
                    <p:nvPicPr>
                      <p:cNvPr id="108" name="Object 8">
                        <a:extLst>
                          <a:ext uri="{FF2B5EF4-FFF2-40B4-BE49-F238E27FC236}">
                            <a16:creationId xmlns:a16="http://schemas.microsoft.com/office/drawing/2014/main" id="{80DB6BB4-3DDB-456C-A69D-96F24D3F62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041775"/>
                        <a:ext cx="2109788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">
            <a:extLst>
              <a:ext uri="{FF2B5EF4-FFF2-40B4-BE49-F238E27FC236}">
                <a16:creationId xmlns:a16="http://schemas.microsoft.com/office/drawing/2014/main" id="{C4AE0362-D4C7-407D-BC93-8BB1FC742D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352019"/>
              </p:ext>
            </p:extLst>
          </p:nvPr>
        </p:nvGraphicFramePr>
        <p:xfrm>
          <a:off x="341313" y="4614863"/>
          <a:ext cx="21320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6" imgW="977760" imgH="253800" progId="Equation.DSMT4">
                  <p:embed/>
                </p:oleObj>
              </mc:Choice>
              <mc:Fallback>
                <p:oleObj name="Equation" r:id="rId26" imgW="977760" imgH="253800" progId="Equation.DSMT4">
                  <p:embed/>
                  <p:pic>
                    <p:nvPicPr>
                      <p:cNvPr id="109" name="Object 9">
                        <a:extLst>
                          <a:ext uri="{FF2B5EF4-FFF2-40B4-BE49-F238E27FC236}">
                            <a16:creationId xmlns:a16="http://schemas.microsoft.com/office/drawing/2014/main" id="{C4AE0362-D4C7-407D-BC93-8BB1FC742D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614863"/>
                        <a:ext cx="21320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">
            <a:extLst>
              <a:ext uri="{FF2B5EF4-FFF2-40B4-BE49-F238E27FC236}">
                <a16:creationId xmlns:a16="http://schemas.microsoft.com/office/drawing/2014/main" id="{5DF506A9-7692-436D-8BE8-331B08B5C0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60869"/>
              </p:ext>
            </p:extLst>
          </p:nvPr>
        </p:nvGraphicFramePr>
        <p:xfrm>
          <a:off x="550863" y="5189538"/>
          <a:ext cx="17033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8" imgW="799920" imgH="241200" progId="Equation.DSMT4">
                  <p:embed/>
                </p:oleObj>
              </mc:Choice>
              <mc:Fallback>
                <p:oleObj name="Equation" r:id="rId28" imgW="799920" imgH="241200" progId="Equation.DSMT4">
                  <p:embed/>
                  <p:pic>
                    <p:nvPicPr>
                      <p:cNvPr id="110" name="Object 10">
                        <a:extLst>
                          <a:ext uri="{FF2B5EF4-FFF2-40B4-BE49-F238E27FC236}">
                            <a16:creationId xmlns:a16="http://schemas.microsoft.com/office/drawing/2014/main" id="{5DF506A9-7692-436D-8BE8-331B08B5C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189538"/>
                        <a:ext cx="1703387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AC62B65B-754C-45C5-955F-254C74972BD8}"/>
              </a:ext>
            </a:extLst>
          </p:cNvPr>
          <p:cNvGrpSpPr/>
          <p:nvPr/>
        </p:nvGrpSpPr>
        <p:grpSpPr>
          <a:xfrm>
            <a:off x="4592210" y="1108252"/>
            <a:ext cx="2094910" cy="1666561"/>
            <a:chOff x="4592210" y="1108252"/>
            <a:chExt cx="2094910" cy="1666561"/>
          </a:xfrm>
        </p:grpSpPr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3390925E-AC6A-44E6-BCD6-57BBE288D4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59930" y="2123778"/>
              <a:ext cx="16908" cy="46198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BBA487B2-C82D-4B58-A336-037F47682592}"/>
                </a:ext>
              </a:extLst>
            </p:cNvPr>
            <p:cNvGrpSpPr/>
            <p:nvPr/>
          </p:nvGrpSpPr>
          <p:grpSpPr>
            <a:xfrm>
              <a:off x="4592210" y="1108252"/>
              <a:ext cx="2094910" cy="1666561"/>
              <a:chOff x="4592210" y="1108252"/>
              <a:chExt cx="2094910" cy="1666561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ABD3773A-F1AE-4DEF-8CDE-95820F0C6FB4}"/>
                  </a:ext>
                </a:extLst>
              </p:cNvPr>
              <p:cNvGrpSpPr/>
              <p:nvPr/>
            </p:nvGrpSpPr>
            <p:grpSpPr>
              <a:xfrm>
                <a:off x="4592210" y="1108252"/>
                <a:ext cx="2094910" cy="1115828"/>
                <a:chOff x="4849484" y="1014214"/>
                <a:chExt cx="2094910" cy="1115828"/>
              </a:xfrm>
            </p:grpSpPr>
            <p:sp>
              <p:nvSpPr>
                <p:cNvPr id="8" name="Freeform: Shape 7">
                  <a:extLst>
                    <a:ext uri="{FF2B5EF4-FFF2-40B4-BE49-F238E27FC236}">
                      <a16:creationId xmlns:a16="http://schemas.microsoft.com/office/drawing/2014/main" id="{2FFDC57D-C261-4D2F-ABF8-69C20E867C42}"/>
                    </a:ext>
                  </a:extLst>
                </p:cNvPr>
                <p:cNvSpPr/>
                <p:nvPr/>
              </p:nvSpPr>
              <p:spPr>
                <a:xfrm>
                  <a:off x="4849484" y="1517792"/>
                  <a:ext cx="1455089" cy="612250"/>
                </a:xfrm>
                <a:custGeom>
                  <a:avLst/>
                  <a:gdLst>
                    <a:gd name="connsiteX0" fmla="*/ 357809 w 1455089"/>
                    <a:gd name="connsiteY0" fmla="*/ 596348 h 612250"/>
                    <a:gd name="connsiteX1" fmla="*/ 1304014 w 1455089"/>
                    <a:gd name="connsiteY1" fmla="*/ 556591 h 612250"/>
                    <a:gd name="connsiteX2" fmla="*/ 1455089 w 1455089"/>
                    <a:gd name="connsiteY2" fmla="*/ 326003 h 612250"/>
                    <a:gd name="connsiteX3" fmla="*/ 1272209 w 1455089"/>
                    <a:gd name="connsiteY3" fmla="*/ 214685 h 612250"/>
                    <a:gd name="connsiteX4" fmla="*/ 453224 w 1455089"/>
                    <a:gd name="connsiteY4" fmla="*/ 333955 h 612250"/>
                    <a:gd name="connsiteX5" fmla="*/ 540689 w 1455089"/>
                    <a:gd name="connsiteY5" fmla="*/ 39756 h 612250"/>
                    <a:gd name="connsiteX6" fmla="*/ 413468 w 1455089"/>
                    <a:gd name="connsiteY6" fmla="*/ 0 h 612250"/>
                    <a:gd name="connsiteX7" fmla="*/ 270344 w 1455089"/>
                    <a:gd name="connsiteY7" fmla="*/ 238539 h 612250"/>
                    <a:gd name="connsiteX8" fmla="*/ 0 w 1455089"/>
                    <a:gd name="connsiteY8" fmla="*/ 429370 h 612250"/>
                    <a:gd name="connsiteX9" fmla="*/ 23854 w 1455089"/>
                    <a:gd name="connsiteY9" fmla="*/ 612250 h 612250"/>
                    <a:gd name="connsiteX10" fmla="*/ 357809 w 1455089"/>
                    <a:gd name="connsiteY10" fmla="*/ 596348 h 612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1455089" h="612250">
                      <a:moveTo>
                        <a:pt x="357809" y="596348"/>
                      </a:moveTo>
                      <a:lnTo>
                        <a:pt x="1304014" y="556591"/>
                      </a:lnTo>
                      <a:lnTo>
                        <a:pt x="1455089" y="326003"/>
                      </a:lnTo>
                      <a:lnTo>
                        <a:pt x="1272209" y="214685"/>
                      </a:lnTo>
                      <a:lnTo>
                        <a:pt x="453224" y="333955"/>
                      </a:lnTo>
                      <a:lnTo>
                        <a:pt x="540689" y="39756"/>
                      </a:lnTo>
                      <a:lnTo>
                        <a:pt x="413468" y="0"/>
                      </a:lnTo>
                      <a:lnTo>
                        <a:pt x="270344" y="238539"/>
                      </a:lnTo>
                      <a:lnTo>
                        <a:pt x="0" y="429370"/>
                      </a:lnTo>
                      <a:lnTo>
                        <a:pt x="23854" y="612250"/>
                      </a:lnTo>
                      <a:lnTo>
                        <a:pt x="357809" y="596348"/>
                      </a:lnTo>
                      <a:close/>
                    </a:path>
                  </a:pathLst>
                </a:cu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B70C6E6E-13ED-4A42-9E66-F92F2448B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281606" y="1803141"/>
                  <a:ext cx="173780" cy="47677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E7F392FB-6B37-4EE0-882F-DB7A8356F5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334000" y="1347831"/>
                  <a:ext cx="243028" cy="233373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TextBox 95">
                  <a:extLst>
                    <a:ext uri="{FF2B5EF4-FFF2-40B4-BE49-F238E27FC236}">
                      <a16:creationId xmlns:a16="http://schemas.microsoft.com/office/drawing/2014/main" id="{962E981A-1343-4723-9146-7A959A20BF74}"/>
                    </a:ext>
                  </a:extLst>
                </p:cNvPr>
                <p:cNvSpPr txBox="1"/>
                <p:nvPr/>
              </p:nvSpPr>
              <p:spPr>
                <a:xfrm>
                  <a:off x="6395846" y="1638635"/>
                  <a:ext cx="54854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 (r)</a:t>
                  </a:r>
                </a:p>
              </p:txBody>
            </p: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D386D03-A2C0-4824-9768-55A974F6C49E}"/>
                    </a:ext>
                  </a:extLst>
                </p:cNvPr>
                <p:cNvSpPr txBox="1"/>
                <p:nvPr/>
              </p:nvSpPr>
              <p:spPr>
                <a:xfrm>
                  <a:off x="5556612" y="1014214"/>
                  <a:ext cx="45236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(f)</a:t>
                  </a:r>
                </a:p>
              </p:txBody>
            </p:sp>
          </p:grpSp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ECA746DF-2E77-4599-A998-53FE63315F25}"/>
                  </a:ext>
                </a:extLst>
              </p:cNvPr>
              <p:cNvSpPr txBox="1"/>
              <p:nvPr/>
            </p:nvSpPr>
            <p:spPr>
              <a:xfrm>
                <a:off x="4942400" y="2467036"/>
                <a:ext cx="51167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d)</a:t>
                </a: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B098B803-19D3-4C9D-86A2-7EE96D49F4DC}"/>
              </a:ext>
            </a:extLst>
          </p:cNvPr>
          <p:cNvGrpSpPr/>
          <p:nvPr/>
        </p:nvGrpSpPr>
        <p:grpSpPr>
          <a:xfrm>
            <a:off x="3327723" y="5684494"/>
            <a:ext cx="841412" cy="778439"/>
            <a:chOff x="4304702" y="3965362"/>
            <a:chExt cx="841412" cy="778439"/>
          </a:xfrm>
        </p:grpSpPr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568FF4D9-3A5F-4495-8940-635E00830E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916250"/>
                </p:ext>
              </p:extLst>
            </p:nvPr>
          </p:nvGraphicFramePr>
          <p:xfrm>
            <a:off x="4514850" y="405130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3" name="Equation" r:id="rId30" imgW="114120" imgH="215640" progId="Equation.DSMT4">
                    <p:embed/>
                  </p:oleObj>
                </mc:Choice>
                <mc:Fallback>
                  <p:oleObj name="Equation" r:id="rId30" imgW="114120" imgH="215640" progId="Equation.DSMT4">
                    <p:embed/>
                    <p:pic>
                      <p:nvPicPr>
                        <p:cNvPr id="51" name="Object 50">
                          <a:extLst>
                            <a:ext uri="{FF2B5EF4-FFF2-40B4-BE49-F238E27FC236}">
                              <a16:creationId xmlns:a16="http://schemas.microsoft.com/office/drawing/2014/main" id="{568FF4D9-3A5F-4495-8940-635E00830E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4514850" y="4051300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5C0E019-D9A8-4734-A7CB-850D234BCD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816610"/>
                </p:ext>
              </p:extLst>
            </p:nvPr>
          </p:nvGraphicFramePr>
          <p:xfrm>
            <a:off x="4495800" y="44831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4" name="Equation" r:id="rId32" imgW="126720" imgH="241200" progId="Equation.DSMT4">
                    <p:embed/>
                  </p:oleObj>
                </mc:Choice>
                <mc:Fallback>
                  <p:oleObj name="Equation" r:id="rId32" imgW="126720" imgH="2412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85C0E019-D9A8-4734-A7CB-850D234BCD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4495800" y="4483100"/>
                          <a:ext cx="127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835C9E7C-F55F-4D34-8A92-25861197B0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889082"/>
                </p:ext>
              </p:extLst>
            </p:nvPr>
          </p:nvGraphicFramePr>
          <p:xfrm>
            <a:off x="4889500" y="42672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5" name="Equation" r:id="rId34" imgW="139680" imgH="228600" progId="Equation.DSMT4">
                    <p:embed/>
                  </p:oleObj>
                </mc:Choice>
                <mc:Fallback>
                  <p:oleObj name="Equation" r:id="rId34" imgW="139680" imgH="22860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835C9E7C-F55F-4D34-8A92-25861197B0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889500" y="4267200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E352FBAD-F67A-49FC-B0FE-25B911AF73A1}"/>
                </a:ext>
              </a:extLst>
            </p:cNvPr>
            <p:cNvSpPr/>
            <p:nvPr/>
          </p:nvSpPr>
          <p:spPr>
            <a:xfrm rot="13828410">
              <a:off x="4342802" y="40199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Arc 54">
              <a:extLst>
                <a:ext uri="{FF2B5EF4-FFF2-40B4-BE49-F238E27FC236}">
                  <a16:creationId xmlns:a16="http://schemas.microsoft.com/office/drawing/2014/main" id="{6A19C697-C7CA-4B20-8B91-AC06B1D95AF6}"/>
                </a:ext>
              </a:extLst>
            </p:cNvPr>
            <p:cNvSpPr/>
            <p:nvPr/>
          </p:nvSpPr>
          <p:spPr>
            <a:xfrm rot="7096751">
              <a:off x="4466921" y="41723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Arc 55">
              <a:extLst>
                <a:ext uri="{FF2B5EF4-FFF2-40B4-BE49-F238E27FC236}">
                  <a16:creationId xmlns:a16="http://schemas.microsoft.com/office/drawing/2014/main" id="{BAFD4725-6A2A-4E21-A755-7C83B26E3100}"/>
                </a:ext>
              </a:extLst>
            </p:cNvPr>
            <p:cNvSpPr/>
            <p:nvPr/>
          </p:nvSpPr>
          <p:spPr>
            <a:xfrm rot="662153">
              <a:off x="4612714" y="3965362"/>
              <a:ext cx="533400" cy="609600"/>
            </a:xfrm>
            <a:prstGeom prst="arc">
              <a:avLst>
                <a:gd name="adj1" fmla="val 13164396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-</a:t>
            </a:r>
            <a:r>
              <a:rPr lang="en-US" sz="36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ve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 Charged particle in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362200" y="2441575"/>
            <a:ext cx="311150" cy="431800"/>
            <a:chOff x="3777623" y="2160018"/>
            <a:chExt cx="311529" cy="430782"/>
          </a:xfrm>
        </p:grpSpPr>
        <p:grpSp>
          <p:nvGrpSpPr>
            <p:cNvPr id="3122" name="Group 13"/>
            <p:cNvGrpSpPr>
              <a:grpSpLocks/>
            </p:cNvGrpSpPr>
            <p:nvPr/>
          </p:nvGrpSpPr>
          <p:grpSpPr bwMode="auto">
            <a:xfrm>
              <a:off x="3813114" y="2375356"/>
              <a:ext cx="276038" cy="215444"/>
              <a:chOff x="4343400" y="2247670"/>
              <a:chExt cx="276038" cy="21544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4419169" y="2285733"/>
                <a:ext cx="152586" cy="152041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127" name="TextBox 15"/>
              <p:cNvSpPr txBox="1">
                <a:spLocks noChangeArrowheads="1"/>
              </p:cNvSpPr>
              <p:nvPr/>
            </p:nvSpPr>
            <p:spPr bwMode="auto">
              <a:xfrm>
                <a:off x="4343400" y="2247670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q</a:t>
                </a:r>
              </a:p>
            </p:txBody>
          </p:sp>
        </p:grpSp>
        <p:grpSp>
          <p:nvGrpSpPr>
            <p:cNvPr id="3123" name="Group 24"/>
            <p:cNvGrpSpPr>
              <a:grpSpLocks/>
            </p:cNvGrpSpPr>
            <p:nvPr/>
          </p:nvGrpSpPr>
          <p:grpSpPr bwMode="auto">
            <a:xfrm>
              <a:off x="3777623" y="2160018"/>
              <a:ext cx="230832" cy="242374"/>
              <a:chOff x="3787671" y="2129874"/>
              <a:chExt cx="230832" cy="242374"/>
            </a:xfrm>
          </p:grpSpPr>
          <p:sp>
            <p:nvSpPr>
              <p:cNvPr id="17" name="Down Arrow 16"/>
              <p:cNvSpPr/>
              <p:nvPr/>
            </p:nvSpPr>
            <p:spPr>
              <a:xfrm flipV="1">
                <a:off x="3949793" y="2133042"/>
                <a:ext cx="46094" cy="229645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3125" name="TextBox 22"/>
              <p:cNvSpPr txBox="1">
                <a:spLocks noChangeArrowheads="1"/>
              </p:cNvSpPr>
              <p:nvPr/>
            </p:nvSpPr>
            <p:spPr bwMode="auto">
              <a:xfrm rot="16200000" flipH="1">
                <a:off x="3781900" y="2135645"/>
                <a:ext cx="242374" cy="230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900" i="1"/>
                  <a:t>v</a:t>
                </a:r>
              </a:p>
            </p:txBody>
          </p:sp>
        </p:grp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543550" y="3656013"/>
          <a:ext cx="22479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4" imgW="914400" imgH="241300" progId="Equation.3">
                  <p:embed/>
                </p:oleObj>
              </mc:Choice>
              <mc:Fallback>
                <p:oleObj name="Equation" r:id="rId4" imgW="914400" imgH="2413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656013"/>
                        <a:ext cx="22479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5" name="Group 56"/>
          <p:cNvGrpSpPr>
            <a:grpSpLocks/>
          </p:cNvGrpSpPr>
          <p:nvPr/>
        </p:nvGrpSpPr>
        <p:grpSpPr bwMode="auto">
          <a:xfrm>
            <a:off x="6715125" y="914400"/>
            <a:ext cx="2124075" cy="1541463"/>
            <a:chOff x="6715665" y="914400"/>
            <a:chExt cx="2123535" cy="1541462"/>
          </a:xfrm>
        </p:grpSpPr>
        <p:grpSp>
          <p:nvGrpSpPr>
            <p:cNvPr id="3118" name="Group 53"/>
            <p:cNvGrpSpPr>
              <a:grpSpLocks/>
            </p:cNvGrpSpPr>
            <p:nvPr/>
          </p:nvGrpSpPr>
          <p:grpSpPr bwMode="auto">
            <a:xfrm>
              <a:off x="6897688" y="914400"/>
              <a:ext cx="1941512" cy="1541462"/>
              <a:chOff x="6897688" y="914400"/>
              <a:chExt cx="1941512" cy="1541462"/>
            </a:xfrm>
          </p:grpSpPr>
          <p:graphicFrame>
            <p:nvGraphicFramePr>
              <p:cNvPr id="3" name="Object 3"/>
              <p:cNvGraphicFramePr>
                <a:graphicFrameLocks noChangeAspect="1"/>
              </p:cNvGraphicFramePr>
              <p:nvPr/>
            </p:nvGraphicFramePr>
            <p:xfrm>
              <a:off x="8502650" y="2133600"/>
              <a:ext cx="336550" cy="32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35" name="Equation" r:id="rId6" imgW="114201" imgH="203024" progId="Equation.3">
                      <p:embed/>
                    </p:oleObj>
                  </mc:Choice>
                  <mc:Fallback>
                    <p:oleObj name="Equation" r:id="rId6" imgW="114201" imgH="203024" progId="Equation.3">
                      <p:embed/>
                      <p:pic>
                        <p:nvPicPr>
                          <p:cNvPr id="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02650" y="2133600"/>
                            <a:ext cx="336550" cy="3222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19" name="Group 52"/>
              <p:cNvGrpSpPr>
                <a:grpSpLocks/>
              </p:cNvGrpSpPr>
              <p:nvPr/>
            </p:nvGrpSpPr>
            <p:grpSpPr bwMode="auto">
              <a:xfrm>
                <a:off x="6897688" y="914400"/>
                <a:ext cx="1865312" cy="1144588"/>
                <a:chOff x="6897688" y="914400"/>
                <a:chExt cx="1865312" cy="1144588"/>
              </a:xfrm>
            </p:grpSpPr>
            <p:cxnSp>
              <p:nvCxnSpPr>
                <p:cNvPr id="42" name="Straight Arrow Connector 41"/>
                <p:cNvCxnSpPr/>
                <p:nvPr/>
              </p:nvCxnSpPr>
              <p:spPr>
                <a:xfrm>
                  <a:off x="7315588" y="2057399"/>
                  <a:ext cx="1447431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/>
                <p:cNvCxnSpPr/>
                <p:nvPr/>
              </p:nvCxnSpPr>
              <p:spPr>
                <a:xfrm rot="5400000" flipH="1" flipV="1">
                  <a:off x="6743295" y="1485106"/>
                  <a:ext cx="1142999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4" name="Object 4"/>
                <p:cNvGraphicFramePr>
                  <a:graphicFrameLocks noChangeAspect="1"/>
                </p:cNvGraphicFramePr>
                <p:nvPr/>
              </p:nvGraphicFramePr>
              <p:xfrm>
                <a:off x="6897688" y="971550"/>
                <a:ext cx="411162" cy="3619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136" name="Equation" r:id="rId8" imgW="139700" imgH="228600" progId="Equation.3">
                        <p:embed/>
                      </p:oleObj>
                    </mc:Choice>
                    <mc:Fallback>
                      <p:oleObj name="Equation" r:id="rId8" imgW="139700" imgH="228600" progId="Equation.3">
                        <p:embed/>
                        <p:pic>
                          <p:nvPicPr>
                            <p:cNvPr id="4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897688" y="971550"/>
                              <a:ext cx="411162" cy="3619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6715665" y="1042359"/>
            <a:ext cx="3810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" name="Equation" r:id="rId10" imgW="114201" imgH="139579" progId="Equation.3">
                    <p:embed/>
                  </p:oleObj>
                </mc:Choice>
                <mc:Fallback>
                  <p:oleObj name="Equation" r:id="rId10" imgW="114201" imgH="139579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665" y="1042359"/>
                          <a:ext cx="381000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8178800" y="2133600"/>
            <a:ext cx="50800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" name="Equation" r:id="rId12" imgW="152268" imgH="164957" progId="Equation.3">
                    <p:embed/>
                  </p:oleObj>
                </mc:Choice>
                <mc:Fallback>
                  <p:oleObj name="Equation" r:id="rId12" imgW="152268" imgH="164957" progId="Equation.3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8800" y="2133600"/>
                          <a:ext cx="508000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516563" y="4297363"/>
          <a:ext cx="2589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4" imgW="1002865" imgH="215806" progId="Equation.3">
                  <p:embed/>
                </p:oleObj>
              </mc:Choice>
              <mc:Fallback>
                <p:oleObj name="Equation" r:id="rId14" imgW="1002865" imgH="215806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297363"/>
                        <a:ext cx="258921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499100" y="4953000"/>
          <a:ext cx="26146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16" imgW="1028254" imgH="215806" progId="Equation.3">
                  <p:embed/>
                </p:oleObj>
              </mc:Choice>
              <mc:Fallback>
                <p:oleObj name="Equation" r:id="rId16" imgW="1028254" imgH="215806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953000"/>
                        <a:ext cx="26146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5521325" y="5486400"/>
          <a:ext cx="24257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8" imgW="977900" imgH="241300" progId="Equation.3">
                  <p:embed/>
                </p:oleObj>
              </mc:Choice>
              <mc:Fallback>
                <p:oleObj name="Equation" r:id="rId18" imgW="977900" imgH="241300" progId="Equation.3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5486400"/>
                        <a:ext cx="24257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139"/>
          <p:cNvSpPr txBox="1">
            <a:spLocks noChangeArrowheads="1"/>
          </p:cNvSpPr>
          <p:nvPr/>
        </p:nvSpPr>
        <p:spPr bwMode="auto">
          <a:xfrm>
            <a:off x="4648200" y="2590800"/>
            <a:ext cx="4495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Comic Sans MS" pitchFamily="66" charset="0"/>
              </a:rPr>
              <a:t>When a –ve charged particle moves in the magnetic field “B” with velocity “v”, it experience a force “F</a:t>
            </a:r>
            <a:r>
              <a:rPr lang="en-US" b="1" baseline="-25000">
                <a:latin typeface="Comic Sans MS" pitchFamily="66" charset="0"/>
              </a:rPr>
              <a:t>B</a:t>
            </a:r>
            <a:r>
              <a:rPr lang="en-US" b="1">
                <a:latin typeface="Comic Sans MS" pitchFamily="66" charset="0"/>
              </a:rPr>
              <a:t>”</a:t>
            </a:r>
          </a:p>
        </p:txBody>
      </p:sp>
      <p:grpSp>
        <p:nvGrpSpPr>
          <p:cNvPr id="3087" name="Group 66"/>
          <p:cNvGrpSpPr>
            <a:grpSpLocks/>
          </p:cNvGrpSpPr>
          <p:nvPr/>
        </p:nvGrpSpPr>
        <p:grpSpPr bwMode="auto">
          <a:xfrm>
            <a:off x="236538" y="990600"/>
            <a:ext cx="3987800" cy="1906588"/>
            <a:chOff x="235788" y="1903412"/>
            <a:chExt cx="3988966" cy="1906588"/>
          </a:xfrm>
        </p:grpSpPr>
        <p:sp>
          <p:nvSpPr>
            <p:cNvPr id="3104" name="TextBox 37"/>
            <p:cNvSpPr txBox="1">
              <a:spLocks noChangeArrowheads="1"/>
            </p:cNvSpPr>
            <p:nvPr/>
          </p:nvSpPr>
          <p:spPr bwMode="auto">
            <a:xfrm>
              <a:off x="3886200" y="2667000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B</a:t>
              </a:r>
            </a:p>
          </p:txBody>
        </p:sp>
        <p:grpSp>
          <p:nvGrpSpPr>
            <p:cNvPr id="3105" name="Group 65"/>
            <p:cNvGrpSpPr>
              <a:grpSpLocks/>
            </p:cNvGrpSpPr>
            <p:nvPr/>
          </p:nvGrpSpPr>
          <p:grpSpPr bwMode="auto">
            <a:xfrm>
              <a:off x="235788" y="1903412"/>
              <a:ext cx="3574212" cy="1906588"/>
              <a:chOff x="235788" y="1903412"/>
              <a:chExt cx="3574212" cy="1906588"/>
            </a:xfrm>
          </p:grpSpPr>
          <p:grpSp>
            <p:nvGrpSpPr>
              <p:cNvPr id="3106" name="Group 36"/>
              <p:cNvGrpSpPr>
                <a:grpSpLocks/>
              </p:cNvGrpSpPr>
              <p:nvPr/>
            </p:nvGrpSpPr>
            <p:grpSpPr bwMode="auto">
              <a:xfrm>
                <a:off x="235788" y="1903412"/>
                <a:ext cx="3574212" cy="1906588"/>
                <a:chOff x="1759788" y="3351212"/>
                <a:chExt cx="3574212" cy="1906588"/>
              </a:xfrm>
            </p:grpSpPr>
            <p:cxnSp>
              <p:nvCxnSpPr>
                <p:cNvPr id="28" name="Straight Arrow Connector 27"/>
                <p:cNvCxnSpPr/>
                <p:nvPr/>
              </p:nvCxnSpPr>
              <p:spPr>
                <a:xfrm>
                  <a:off x="1759788" y="3908425"/>
                  <a:ext cx="3506225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>
                  <a:off x="1828070" y="3544887"/>
                  <a:ext cx="3506225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1828070" y="3351212"/>
                  <a:ext cx="3506225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>
                  <a:off x="1828070" y="3733800"/>
                  <a:ext cx="3506225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1828070" y="4113212"/>
                  <a:ext cx="3506225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Straight Arrow Connector 33"/>
                <p:cNvCxnSpPr/>
                <p:nvPr/>
              </p:nvCxnSpPr>
              <p:spPr>
                <a:xfrm>
                  <a:off x="1828070" y="4492625"/>
                  <a:ext cx="3506225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/>
                <p:cNvCxnSpPr/>
                <p:nvPr/>
              </p:nvCxnSpPr>
              <p:spPr>
                <a:xfrm>
                  <a:off x="1828070" y="4873625"/>
                  <a:ext cx="3506225" cy="1587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1828070" y="5256212"/>
                  <a:ext cx="3506225" cy="1588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3" name="Straight Arrow Connector 62"/>
              <p:cNvCxnSpPr/>
              <p:nvPr/>
            </p:nvCxnSpPr>
            <p:spPr>
              <a:xfrm>
                <a:off x="250079" y="2852737"/>
                <a:ext cx="35062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302482" y="3240087"/>
                <a:ext cx="3504637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302482" y="3621087"/>
                <a:ext cx="3504637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8" name="TextBox 139"/>
          <p:cNvSpPr txBox="1">
            <a:spLocks noChangeArrowheads="1"/>
          </p:cNvSpPr>
          <p:nvPr/>
        </p:nvSpPr>
        <p:spPr bwMode="auto">
          <a:xfrm>
            <a:off x="338138" y="3362249"/>
            <a:ext cx="38862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The force will act along “k” direction which will be into the page denoted by “</a:t>
            </a:r>
            <a:r>
              <a:rPr lang="en-US" b="1" dirty="0"/>
              <a:t>ʘ</a:t>
            </a:r>
            <a:r>
              <a:rPr lang="en-US" b="1" dirty="0">
                <a:latin typeface="Comic Sans MS" pitchFamily="66" charset="0"/>
              </a:rPr>
              <a:t>”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/>
        </p:nvGraphicFramePr>
        <p:xfrm>
          <a:off x="5862638" y="6089650"/>
          <a:ext cx="1700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20" imgW="685800" imgH="241300" progId="Equation.3">
                  <p:embed/>
                </p:oleObj>
              </mc:Choice>
              <mc:Fallback>
                <p:oleObj name="Equation" r:id="rId20" imgW="685800" imgH="241300" progId="Equation.3">
                  <p:embed/>
                  <p:pic>
                    <p:nvPicPr>
                      <p:cNvPr id="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6089650"/>
                        <a:ext cx="170021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3"/>
          <p:cNvGrpSpPr>
            <a:grpSpLocks/>
          </p:cNvGrpSpPr>
          <p:nvPr/>
        </p:nvGrpSpPr>
        <p:grpSpPr bwMode="auto">
          <a:xfrm>
            <a:off x="7162800" y="1828800"/>
            <a:ext cx="381000" cy="381000"/>
            <a:chOff x="7162800" y="1828800"/>
            <a:chExt cx="381000" cy="381000"/>
          </a:xfrm>
        </p:grpSpPr>
        <p:sp>
          <p:nvSpPr>
            <p:cNvPr id="61" name="Oval 60"/>
            <p:cNvSpPr/>
            <p:nvPr/>
          </p:nvSpPr>
          <p:spPr>
            <a:xfrm>
              <a:off x="71628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7280275" y="1946275"/>
              <a:ext cx="152400" cy="1524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17297" y="4800600"/>
            <a:ext cx="4742524" cy="1740932"/>
            <a:chOff x="25911" y="4800600"/>
            <a:chExt cx="4742524" cy="1740932"/>
          </a:xfrm>
        </p:grpSpPr>
        <p:grpSp>
          <p:nvGrpSpPr>
            <p:cNvPr id="3096" name="Group 58"/>
            <p:cNvGrpSpPr>
              <a:grpSpLocks/>
            </p:cNvGrpSpPr>
            <p:nvPr/>
          </p:nvGrpSpPr>
          <p:grpSpPr bwMode="auto">
            <a:xfrm>
              <a:off x="884390" y="5153790"/>
              <a:ext cx="771556" cy="713609"/>
              <a:chOff x="1981086" y="3886625"/>
              <a:chExt cx="1496903" cy="1134006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249405" y="4715831"/>
                <a:ext cx="228584" cy="304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981086" y="3886625"/>
                <a:ext cx="1066721" cy="533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3092" name="TextBox 47"/>
            <p:cNvSpPr txBox="1">
              <a:spLocks noChangeArrowheads="1"/>
            </p:cNvSpPr>
            <p:nvPr/>
          </p:nvSpPr>
          <p:spPr bwMode="auto">
            <a:xfrm>
              <a:off x="25911" y="5525869"/>
              <a:ext cx="258921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For –</a:t>
              </a:r>
              <a:r>
                <a:rPr lang="en-US" b="1" dirty="0" err="1">
                  <a:solidFill>
                    <a:srgbClr val="0000FF"/>
                  </a:solidFill>
                </a:rPr>
                <a:t>ve</a:t>
              </a:r>
              <a:r>
                <a:rPr lang="en-US" b="1" dirty="0">
                  <a:solidFill>
                    <a:srgbClr val="0000FF"/>
                  </a:solidFill>
                </a:rPr>
                <a:t> The left hand rule is being used</a:t>
              </a: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2799731" y="4800600"/>
              <a:ext cx="1968704" cy="1740932"/>
              <a:chOff x="2799731" y="4800600"/>
              <a:chExt cx="1968704" cy="1740932"/>
            </a:xfrm>
          </p:grpSpPr>
          <p:pic>
            <p:nvPicPr>
              <p:cNvPr id="9" name="Picture 22"/>
              <p:cNvPicPr>
                <a:picLocks noChangeAspect="1" noChangeArrowheads="1"/>
              </p:cNvPicPr>
              <p:nvPr/>
            </p:nvPicPr>
            <p:blipFill>
              <a:blip r:embed="rId22"/>
              <a:srcRect/>
              <a:stretch>
                <a:fillRect/>
              </a:stretch>
            </p:blipFill>
            <p:spPr bwMode="auto">
              <a:xfrm>
                <a:off x="2799731" y="5183187"/>
                <a:ext cx="1590675" cy="1114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7" name="TextBox 50"/>
              <p:cNvSpPr txBox="1">
                <a:spLocks noChangeArrowheads="1"/>
              </p:cNvSpPr>
              <p:nvPr/>
            </p:nvSpPr>
            <p:spPr bwMode="auto">
              <a:xfrm rot="20551133">
                <a:off x="4417057" y="5624338"/>
                <a:ext cx="351378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69" name="TextBox 49"/>
              <p:cNvSpPr txBox="1">
                <a:spLocks noChangeArrowheads="1"/>
              </p:cNvSpPr>
              <p:nvPr/>
            </p:nvSpPr>
            <p:spPr bwMode="auto">
              <a:xfrm>
                <a:off x="3048000" y="4800600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  <p:sp>
            <p:nvSpPr>
              <p:cNvPr id="70" name="TextBox 52"/>
              <p:cNvSpPr txBox="1">
                <a:spLocks noChangeArrowheads="1"/>
              </p:cNvSpPr>
              <p:nvPr/>
            </p:nvSpPr>
            <p:spPr bwMode="auto">
              <a:xfrm>
                <a:off x="3962400" y="6172200"/>
                <a:ext cx="325730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 dirty="0">
                    <a:solidFill>
                      <a:srgbClr val="00FF00"/>
                    </a:solidFill>
                  </a:rPr>
                  <a:t>F</a:t>
                </a: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F93AB8A0-D098-4A20-BE9A-0774BADD5FB3}"/>
              </a:ext>
            </a:extLst>
          </p:cNvPr>
          <p:cNvGrpSpPr/>
          <p:nvPr/>
        </p:nvGrpSpPr>
        <p:grpSpPr>
          <a:xfrm>
            <a:off x="4800088" y="1117318"/>
            <a:ext cx="841412" cy="778439"/>
            <a:chOff x="4304702" y="3965362"/>
            <a:chExt cx="841412" cy="778439"/>
          </a:xfrm>
        </p:grpSpPr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FC448037-93FA-44DC-BDD5-D3873BE8B6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916250"/>
                </p:ext>
              </p:extLst>
            </p:nvPr>
          </p:nvGraphicFramePr>
          <p:xfrm>
            <a:off x="4514850" y="405130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23" imgW="114120" imgH="215640" progId="Equation.DSMT4">
                    <p:embed/>
                  </p:oleObj>
                </mc:Choice>
                <mc:Fallback>
                  <p:oleObj name="Equation" r:id="rId23" imgW="114120" imgH="21564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C448037-93FA-44DC-BDD5-D3873BE8B62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14850" y="4051300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A4B92267-AC4D-4EE8-BEE3-DA8EE75CBD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816610"/>
                </p:ext>
              </p:extLst>
            </p:nvPr>
          </p:nvGraphicFramePr>
          <p:xfrm>
            <a:off x="4495800" y="4483100"/>
            <a:ext cx="127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25" imgW="126720" imgH="241200" progId="Equation.DSMT4">
                    <p:embed/>
                  </p:oleObj>
                </mc:Choice>
                <mc:Fallback>
                  <p:oleObj name="Equation" r:id="rId25" imgW="126720" imgH="24120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A4B92267-AC4D-4EE8-BEE3-DA8EE75CBD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95800" y="4483100"/>
                          <a:ext cx="1270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4D2E3267-2BA1-42B3-9FCE-74E7BCED97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9889082"/>
                </p:ext>
              </p:extLst>
            </p:nvPr>
          </p:nvGraphicFramePr>
          <p:xfrm>
            <a:off x="4889500" y="42672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27" imgW="139680" imgH="228600" progId="Equation.DSMT4">
                    <p:embed/>
                  </p:oleObj>
                </mc:Choice>
                <mc:Fallback>
                  <p:oleObj name="Equation" r:id="rId27" imgW="139680" imgH="22860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D2E3267-2BA1-42B3-9FCE-74E7BCED97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889500" y="4267200"/>
                          <a:ext cx="139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Arc 59">
              <a:extLst>
                <a:ext uri="{FF2B5EF4-FFF2-40B4-BE49-F238E27FC236}">
                  <a16:creationId xmlns:a16="http://schemas.microsoft.com/office/drawing/2014/main" id="{02F337E8-2C72-49F2-8473-92503EB5F4C3}"/>
                </a:ext>
              </a:extLst>
            </p:cNvPr>
            <p:cNvSpPr/>
            <p:nvPr/>
          </p:nvSpPr>
          <p:spPr>
            <a:xfrm rot="13828410">
              <a:off x="4342802" y="40199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Arc 65">
              <a:extLst>
                <a:ext uri="{FF2B5EF4-FFF2-40B4-BE49-F238E27FC236}">
                  <a16:creationId xmlns:a16="http://schemas.microsoft.com/office/drawing/2014/main" id="{18083F19-588B-47E1-BF7E-B0229233B00F}"/>
                </a:ext>
              </a:extLst>
            </p:cNvPr>
            <p:cNvSpPr/>
            <p:nvPr/>
          </p:nvSpPr>
          <p:spPr>
            <a:xfrm rot="7096751">
              <a:off x="4466921" y="4172301"/>
              <a:ext cx="533400" cy="609600"/>
            </a:xfrm>
            <a:prstGeom prst="arc">
              <a:avLst>
                <a:gd name="adj1" fmla="val 14685623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Arc 72">
              <a:extLst>
                <a:ext uri="{FF2B5EF4-FFF2-40B4-BE49-F238E27FC236}">
                  <a16:creationId xmlns:a16="http://schemas.microsoft.com/office/drawing/2014/main" id="{3BEE4589-6370-440B-9FFD-89C63DEEE295}"/>
                </a:ext>
              </a:extLst>
            </p:cNvPr>
            <p:cNvSpPr/>
            <p:nvPr/>
          </p:nvSpPr>
          <p:spPr>
            <a:xfrm rot="662153">
              <a:off x="4612714" y="3965362"/>
              <a:ext cx="533400" cy="609600"/>
            </a:xfrm>
            <a:prstGeom prst="arc">
              <a:avLst>
                <a:gd name="adj1" fmla="val 13164396"/>
                <a:gd name="adj2" fmla="val 0"/>
              </a:avLst>
            </a:prstGeom>
            <a:ln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6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-</a:t>
            </a:r>
            <a:r>
              <a:rPr lang="en-US" sz="3600" b="1" dirty="0" err="1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ve</a:t>
            </a: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 Charged particle in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911159"/>
              </p:ext>
            </p:extLst>
          </p:nvPr>
        </p:nvGraphicFramePr>
        <p:xfrm>
          <a:off x="6373701" y="2818275"/>
          <a:ext cx="22494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914400" imgH="241300" progId="Equation.3">
                  <p:embed/>
                </p:oleObj>
              </mc:Choice>
              <mc:Fallback>
                <p:oleObj name="Equation" r:id="rId4" imgW="914400" imgH="2413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701" y="2818275"/>
                        <a:ext cx="224948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57110"/>
              </p:ext>
            </p:extLst>
          </p:nvPr>
        </p:nvGraphicFramePr>
        <p:xfrm>
          <a:off x="5710362" y="3640197"/>
          <a:ext cx="3267075" cy="44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422400" imgH="215900" progId="Equation.3">
                  <p:embed/>
                </p:oleObj>
              </mc:Choice>
              <mc:Fallback>
                <p:oleObj name="Equation" r:id="rId6" imgW="1422400" imgH="215900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0362" y="3640197"/>
                        <a:ext cx="3267075" cy="44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139"/>
          <p:cNvSpPr txBox="1">
            <a:spLocks noChangeArrowheads="1"/>
          </p:cNvSpPr>
          <p:nvPr/>
        </p:nvSpPr>
        <p:spPr bwMode="auto">
          <a:xfrm>
            <a:off x="5743699" y="4948237"/>
            <a:ext cx="320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The force will act along “k” direction which will be into the page denoted by “</a:t>
            </a:r>
            <a:r>
              <a:rPr lang="en-US" b="1" dirty="0"/>
              <a:t>ʘ</a:t>
            </a:r>
            <a:r>
              <a:rPr lang="en-US" b="1" dirty="0">
                <a:latin typeface="Comic Sans MS" pitchFamily="66" charset="0"/>
              </a:rPr>
              <a:t>”</a:t>
            </a:r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68889"/>
              </p:ext>
            </p:extLst>
          </p:nvPr>
        </p:nvGraphicFramePr>
        <p:xfrm>
          <a:off x="6204743" y="4142367"/>
          <a:ext cx="2678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079032" imgH="241195" progId="Equation.3">
                  <p:embed/>
                </p:oleObj>
              </mc:Choice>
              <mc:Fallback>
                <p:oleObj name="Equation" r:id="rId8" imgW="1079032" imgH="241195" progId="Equation.3">
                  <p:embed/>
                  <p:pic>
                    <p:nvPicPr>
                      <p:cNvPr id="3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4743" y="4142367"/>
                        <a:ext cx="26781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7162800" y="1828800"/>
            <a:ext cx="381000" cy="381000"/>
            <a:chOff x="7162800" y="1828800"/>
            <a:chExt cx="381000" cy="381000"/>
          </a:xfrm>
        </p:grpSpPr>
        <p:sp>
          <p:nvSpPr>
            <p:cNvPr id="61" name="Oval 60"/>
            <p:cNvSpPr/>
            <p:nvPr/>
          </p:nvSpPr>
          <p:spPr>
            <a:xfrm>
              <a:off x="7162800" y="1828800"/>
              <a:ext cx="3810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/>
            </a:p>
          </p:txBody>
        </p:sp>
        <p:sp>
          <p:nvSpPr>
            <p:cNvPr id="43" name="Oval 42"/>
            <p:cNvSpPr/>
            <p:nvPr/>
          </p:nvSpPr>
          <p:spPr>
            <a:xfrm>
              <a:off x="7280275" y="1946275"/>
              <a:ext cx="152400" cy="152400"/>
            </a:xfrm>
            <a:prstGeom prst="ellipse">
              <a:avLst/>
            </a:prstGeom>
            <a:solidFill>
              <a:schemeClr val="tx1">
                <a:lumMod val="95000"/>
                <a:lumOff val="5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110" name="Group 49"/>
          <p:cNvGrpSpPr>
            <a:grpSpLocks/>
          </p:cNvGrpSpPr>
          <p:nvPr/>
        </p:nvGrpSpPr>
        <p:grpSpPr bwMode="auto">
          <a:xfrm>
            <a:off x="7313613" y="1396694"/>
            <a:ext cx="1525587" cy="1059169"/>
            <a:chOff x="7314406" y="1396694"/>
            <a:chExt cx="1524794" cy="1059168"/>
          </a:xfrm>
        </p:grpSpPr>
        <p:grpSp>
          <p:nvGrpSpPr>
            <p:cNvPr id="4125" name="Group 56"/>
            <p:cNvGrpSpPr>
              <a:grpSpLocks/>
            </p:cNvGrpSpPr>
            <p:nvPr/>
          </p:nvGrpSpPr>
          <p:grpSpPr bwMode="auto">
            <a:xfrm>
              <a:off x="7314406" y="1396694"/>
              <a:ext cx="1524794" cy="1059168"/>
              <a:chOff x="7314406" y="1396694"/>
              <a:chExt cx="1524794" cy="1059168"/>
            </a:xfrm>
          </p:grpSpPr>
          <p:grpSp>
            <p:nvGrpSpPr>
              <p:cNvPr id="4128" name="Group 53"/>
              <p:cNvGrpSpPr>
                <a:grpSpLocks/>
              </p:cNvGrpSpPr>
              <p:nvPr/>
            </p:nvGrpSpPr>
            <p:grpSpPr bwMode="auto">
              <a:xfrm>
                <a:off x="7314406" y="1524000"/>
                <a:ext cx="1524794" cy="931862"/>
                <a:chOff x="7314406" y="1524000"/>
                <a:chExt cx="1524794" cy="931862"/>
              </a:xfrm>
            </p:grpSpPr>
            <p:graphicFrame>
              <p:nvGraphicFramePr>
                <p:cNvPr id="3" name="Object 3"/>
                <p:cNvGraphicFramePr>
                  <a:graphicFrameLocks noChangeAspect="1"/>
                </p:cNvGraphicFramePr>
                <p:nvPr/>
              </p:nvGraphicFramePr>
              <p:xfrm>
                <a:off x="8502650" y="2133600"/>
                <a:ext cx="336550" cy="322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5" name="Equation" r:id="rId10" imgW="114201" imgH="203024" progId="Equation.3">
                        <p:embed/>
                      </p:oleObj>
                    </mc:Choice>
                    <mc:Fallback>
                      <p:oleObj name="Equation" r:id="rId10" imgW="114201" imgH="203024" progId="Equation.3">
                        <p:embed/>
                        <p:pic>
                          <p:nvPicPr>
                            <p:cNvPr id="3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502650" y="2133600"/>
                              <a:ext cx="336550" cy="3222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129" name="Group 52"/>
                <p:cNvGrpSpPr>
                  <a:grpSpLocks/>
                </p:cNvGrpSpPr>
                <p:nvPr/>
              </p:nvGrpSpPr>
              <p:grpSpPr bwMode="auto">
                <a:xfrm>
                  <a:off x="7314406" y="1524000"/>
                  <a:ext cx="1448636" cy="534987"/>
                  <a:chOff x="7314406" y="1524000"/>
                  <a:chExt cx="1448636" cy="534987"/>
                </a:xfrm>
              </p:grpSpPr>
              <p:cxnSp>
                <p:nvCxnSpPr>
                  <p:cNvPr id="42" name="Straight Arrow Connector 41"/>
                  <p:cNvCxnSpPr/>
                  <p:nvPr/>
                </p:nvCxnSpPr>
                <p:spPr>
                  <a:xfrm>
                    <a:off x="7315992" y="2057399"/>
                    <a:ext cx="1447048" cy="1588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Arrow Connector 44"/>
                  <p:cNvCxnSpPr>
                    <a:cxnSpLocks/>
                  </p:cNvCxnSpPr>
                  <p:nvPr/>
                </p:nvCxnSpPr>
                <p:spPr>
                  <a:xfrm flipV="1">
                    <a:off x="7314406" y="1524000"/>
                    <a:ext cx="1448636" cy="533400"/>
                  </a:xfrm>
                  <a:prstGeom prst="straightConnector1">
                    <a:avLst/>
                  </a:prstGeom>
                  <a:ln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875780"/>
                  </p:ext>
                </p:extLst>
              </p:nvPr>
            </p:nvGraphicFramePr>
            <p:xfrm>
              <a:off x="8242300" y="1396694"/>
              <a:ext cx="381000" cy="222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12" imgW="114201" imgH="139579" progId="Equation.DSMT4">
                      <p:embed/>
                    </p:oleObj>
                  </mc:Choice>
                  <mc:Fallback>
                    <p:oleObj name="Equation" r:id="rId12" imgW="114201" imgH="139579" progId="Equation.DSMT4">
                      <p:embed/>
                      <p:pic>
                        <p:nvPicPr>
                          <p:cNvPr id="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42300" y="1396694"/>
                            <a:ext cx="381000" cy="222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6"/>
              <p:cNvGraphicFramePr>
                <a:graphicFrameLocks noChangeAspect="1"/>
              </p:cNvGraphicFramePr>
              <p:nvPr/>
            </p:nvGraphicFramePr>
            <p:xfrm>
              <a:off x="8178800" y="2133600"/>
              <a:ext cx="508000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Equation" r:id="rId14" imgW="152268" imgH="164957" progId="Equation.3">
                      <p:embed/>
                    </p:oleObj>
                  </mc:Choice>
                  <mc:Fallback>
                    <p:oleObj name="Equation" r:id="rId14" imgW="152268" imgH="164957" progId="Equation.3">
                      <p:embed/>
                      <p:pic>
                        <p:nvPicPr>
                          <p:cNvPr id="5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8800" y="2133600"/>
                            <a:ext cx="508000" cy="263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8" name="Arc 47"/>
            <p:cNvSpPr/>
            <p:nvPr/>
          </p:nvSpPr>
          <p:spPr>
            <a:xfrm>
              <a:off x="8038723" y="1680103"/>
              <a:ext cx="380802" cy="457200"/>
            </a:xfrm>
            <a:prstGeom prst="arc">
              <a:avLst>
                <a:gd name="adj1" fmla="val 16200000"/>
                <a:gd name="adj2" fmla="val 3594349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127" name="TextBox 48"/>
            <p:cNvSpPr txBox="1">
              <a:spLocks noChangeArrowheads="1"/>
            </p:cNvSpPr>
            <p:nvPr/>
          </p:nvSpPr>
          <p:spPr bwMode="auto">
            <a:xfrm>
              <a:off x="8072671" y="1724037"/>
              <a:ext cx="31290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dirty="0"/>
                <a:t>θ</a:t>
              </a:r>
              <a:endParaRPr lang="en-US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8CB7600A-ED21-464E-A975-F32C517FEC8F}"/>
              </a:ext>
            </a:extLst>
          </p:cNvPr>
          <p:cNvGrpSpPr/>
          <p:nvPr/>
        </p:nvGrpSpPr>
        <p:grpSpPr>
          <a:xfrm>
            <a:off x="152400" y="1183768"/>
            <a:ext cx="5029200" cy="4816982"/>
            <a:chOff x="152400" y="1183768"/>
            <a:chExt cx="5029200" cy="4816982"/>
          </a:xfrm>
        </p:grpSpPr>
        <p:pic>
          <p:nvPicPr>
            <p:cNvPr id="47" name="Picture 1">
              <a:extLst>
                <a:ext uri="{FF2B5EF4-FFF2-40B4-BE49-F238E27FC236}">
                  <a16:creationId xmlns:a16="http://schemas.microsoft.com/office/drawing/2014/main" id="{E075A371-0EB0-4A89-88F3-F92CF248118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/>
            <a:srcRect r="64247"/>
            <a:stretch/>
          </p:blipFill>
          <p:spPr bwMode="auto">
            <a:xfrm>
              <a:off x="374043" y="1183768"/>
              <a:ext cx="3205039" cy="27119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9" name="Picture 1">
              <a:extLst>
                <a:ext uri="{FF2B5EF4-FFF2-40B4-BE49-F238E27FC236}">
                  <a16:creationId xmlns:a16="http://schemas.microsoft.com/office/drawing/2014/main" id="{A896C56E-27BC-460C-A2D8-5E79EBE1AB5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/>
            <a:srcRect l="35731" t="10228" r="3765" b="6060"/>
            <a:stretch/>
          </p:blipFill>
          <p:spPr bwMode="auto">
            <a:xfrm>
              <a:off x="152400" y="3895724"/>
              <a:ext cx="5029200" cy="2105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BFA6B01C-34BC-4874-989B-3243541E384D}"/>
              </a:ext>
            </a:extLst>
          </p:cNvPr>
          <p:cNvCxnSpPr/>
          <p:nvPr/>
        </p:nvCxnSpPr>
        <p:spPr>
          <a:xfrm>
            <a:off x="5334000" y="1524000"/>
            <a:ext cx="0" cy="4362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9">
            <a:extLst>
              <a:ext uri="{FF2B5EF4-FFF2-40B4-BE49-F238E27FC236}">
                <a16:creationId xmlns:a16="http://schemas.microsoft.com/office/drawing/2014/main" id="{1385BD62-A088-4C01-9C56-7562C221ADDC}"/>
              </a:ext>
            </a:extLst>
          </p:cNvPr>
          <p:cNvGrpSpPr>
            <a:grpSpLocks/>
          </p:cNvGrpSpPr>
          <p:nvPr/>
        </p:nvGrpSpPr>
        <p:grpSpPr bwMode="auto">
          <a:xfrm>
            <a:off x="266763" y="6129924"/>
            <a:ext cx="4267137" cy="477764"/>
            <a:chOff x="1143000" y="5257800"/>
            <a:chExt cx="4267645" cy="476543"/>
          </a:xfrm>
        </p:grpSpPr>
        <p:sp>
          <p:nvSpPr>
            <p:cNvPr id="53" name="TextBox 6">
              <a:extLst>
                <a:ext uri="{FF2B5EF4-FFF2-40B4-BE49-F238E27FC236}">
                  <a16:creationId xmlns:a16="http://schemas.microsoft.com/office/drawing/2014/main" id="{EF5D1A2F-2F4C-4174-A7AD-96B9BBD35F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0" y="5257800"/>
              <a:ext cx="49885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+z</a:t>
              </a:r>
            </a:p>
          </p:txBody>
        </p:sp>
        <p:sp>
          <p:nvSpPr>
            <p:cNvPr id="54" name="TextBox 7">
              <a:extLst>
                <a:ext uri="{FF2B5EF4-FFF2-40B4-BE49-F238E27FC236}">
                  <a16:creationId xmlns:a16="http://schemas.microsoft.com/office/drawing/2014/main" id="{BF7C47D5-5CE7-4A0F-95D6-A7D4C3B321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2949" y="5365011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-x</a:t>
              </a:r>
            </a:p>
          </p:txBody>
        </p:sp>
        <p:sp>
          <p:nvSpPr>
            <p:cNvPr id="55" name="TextBox 8">
              <a:extLst>
                <a:ext uri="{FF2B5EF4-FFF2-40B4-BE49-F238E27FC236}">
                  <a16:creationId xmlns:a16="http://schemas.microsoft.com/office/drawing/2014/main" id="{31047166-30E0-490A-A85A-F45EA51FFF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3619" y="5365011"/>
              <a:ext cx="37702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 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 txBox="1">
            <a:spLocks noChangeArrowheads="1"/>
          </p:cNvSpPr>
          <p:nvPr/>
        </p:nvSpPr>
        <p:spPr bwMode="auto">
          <a:xfrm>
            <a:off x="152400" y="0"/>
            <a:ext cx="88392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72: </a:t>
            </a:r>
            <a:r>
              <a:rPr lang="en-US" b="1" dirty="0"/>
              <a:t>Q#18:</a:t>
            </a:r>
            <a:r>
              <a:rPr lang="en-US" dirty="0"/>
              <a:t> </a:t>
            </a:r>
          </a:p>
          <a:p>
            <a:r>
              <a:rPr lang="en-US" dirty="0"/>
              <a:t>A 2.0 C charge moves in a uniform magnetic field with a velocity of (2.0 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en-US" dirty="0"/>
              <a:t>+ 4.0 </a:t>
            </a:r>
            <a:r>
              <a:rPr lang="en-US" b="1" dirty="0"/>
              <a:t>j</a:t>
            </a:r>
            <a:r>
              <a:rPr lang="en-US" dirty="0"/>
              <a:t>) m/s and experience a magnetic force of 12 N along the +z-axis. The x component of the magnetic field is equal to zero. Determine the y component of the magnetic field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+3.0 T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52400" y="1600200"/>
            <a:ext cx="8839200" cy="12954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1-Q21.</a:t>
            </a:r>
            <a:r>
              <a:rPr lang="en-US" dirty="0"/>
              <a:t> </a:t>
            </a:r>
          </a:p>
          <a:p>
            <a:r>
              <a:rPr lang="en-US" dirty="0"/>
              <a:t>An electron with a velocity of v = (4.0×10</a:t>
            </a:r>
            <a:r>
              <a:rPr lang="en-US" baseline="30000" dirty="0"/>
              <a:t>4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+ 3.0×10</a:t>
            </a:r>
            <a:r>
              <a:rPr lang="en-US" baseline="30000" dirty="0"/>
              <a:t>6</a:t>
            </a:r>
            <a:r>
              <a:rPr lang="en-US" dirty="0"/>
              <a:t> j) m/s enters a region of magnetic field B = (0.40 </a:t>
            </a:r>
            <a:r>
              <a:rPr lang="en-US" dirty="0" err="1"/>
              <a:t>i</a:t>
            </a:r>
            <a:r>
              <a:rPr lang="en-US" dirty="0"/>
              <a:t>) T. The magnetic force on the electron is: </a:t>
            </a:r>
          </a:p>
          <a:p>
            <a:r>
              <a:rPr lang="en-US" dirty="0"/>
              <a:t>(A 1.9×10</a:t>
            </a:r>
            <a:r>
              <a:rPr lang="en-US" baseline="30000" dirty="0"/>
              <a:t>-13</a:t>
            </a:r>
            <a:r>
              <a:rPr lang="en-US" dirty="0"/>
              <a:t> k N)</a:t>
            </a:r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52400" y="2895600"/>
            <a:ext cx="883920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81</a:t>
            </a:r>
            <a:r>
              <a:rPr lang="en-US" dirty="0"/>
              <a:t>-Q5. </a:t>
            </a:r>
          </a:p>
          <a:p>
            <a:r>
              <a:rPr lang="en-US" dirty="0"/>
              <a:t>A particle (mass = 6.0 mg) moves with a speed of 4.0 km/s in a direction that makes an angle of 37</a:t>
            </a:r>
            <a:r>
              <a:rPr lang="en-US" dirty="0">
                <a:sym typeface="Symbol" pitchFamily="18" charset="2"/>
              </a:rPr>
              <a:t></a:t>
            </a:r>
            <a:r>
              <a:rPr lang="en-US" dirty="0"/>
              <a:t> above the positive x axis in the x-y plane. At the instant it enters a magnetic field of (5.0 x 10</a:t>
            </a:r>
            <a:r>
              <a:rPr lang="en-US" baseline="30000" dirty="0"/>
              <a:t>-3</a:t>
            </a:r>
            <a:r>
              <a:rPr lang="en-US" b="1" i="1" dirty="0"/>
              <a:t> </a:t>
            </a:r>
            <a:r>
              <a:rPr lang="en-US" b="1" i="1" dirty="0" err="1"/>
              <a:t>i</a:t>
            </a:r>
            <a:r>
              <a:rPr lang="en-US" b="1" i="1" dirty="0"/>
              <a:t> </a:t>
            </a:r>
            <a:r>
              <a:rPr lang="en-US" dirty="0"/>
              <a:t>) T, it experiences an acceleration of (8.0</a:t>
            </a:r>
            <a:r>
              <a:rPr lang="en-US" i="1" dirty="0"/>
              <a:t> </a:t>
            </a:r>
            <a:r>
              <a:rPr lang="en-US" i="1" dirty="0">
                <a:solidFill>
                  <a:srgbClr val="FF0000"/>
                </a:solidFill>
              </a:rPr>
              <a:t>k</a:t>
            </a:r>
            <a:r>
              <a:rPr lang="en-US" i="1" dirty="0"/>
              <a:t> </a:t>
            </a:r>
            <a:r>
              <a:rPr lang="en-US" dirty="0"/>
              <a:t>) m/s</a:t>
            </a:r>
            <a:r>
              <a:rPr lang="en-US" baseline="30000" dirty="0"/>
              <a:t>2</a:t>
            </a:r>
            <a:r>
              <a:rPr lang="en-US" dirty="0"/>
              <a:t>. What is the charge of the particle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</a:t>
            </a:r>
            <a:r>
              <a:rPr lang="fr-FR" dirty="0"/>
              <a:t>– 4.0 </a:t>
            </a:r>
            <a:r>
              <a:rPr lang="en-US" dirty="0">
                <a:sym typeface="Symbol" pitchFamily="18" charset="2"/>
              </a:rPr>
              <a:t></a:t>
            </a:r>
            <a:r>
              <a:rPr lang="fr-FR" dirty="0"/>
              <a:t>C)</a:t>
            </a:r>
            <a:endParaRPr lang="en-US" dirty="0"/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4826675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9. </a:t>
            </a:r>
          </a:p>
          <a:p>
            <a:r>
              <a:rPr lang="en-US" dirty="0"/>
              <a:t>At one instant, a charged particle is moving with velocity </a:t>
            </a:r>
            <a:r>
              <a:rPr lang="en-US" b="1" dirty="0"/>
              <a:t>v = 2i+3j (m/s</a:t>
            </a:r>
            <a:r>
              <a:rPr lang="en-US" dirty="0"/>
              <a:t>) in a uniform external magnetic field </a:t>
            </a:r>
            <a:r>
              <a:rPr lang="en-US" b="1" dirty="0"/>
              <a:t>B = -3j (T</a:t>
            </a:r>
            <a:r>
              <a:rPr lang="en-US" dirty="0"/>
              <a:t>). At that instant, the magnetic field produces a force </a:t>
            </a:r>
            <a:r>
              <a:rPr lang="en-US" b="1" dirty="0"/>
              <a:t>F = 5.8 x 10</a:t>
            </a:r>
            <a:r>
              <a:rPr lang="en-US" b="1" baseline="30000" dirty="0"/>
              <a:t>-3</a:t>
            </a:r>
            <a:r>
              <a:rPr lang="en-US" b="1" dirty="0"/>
              <a:t>k(N) </a:t>
            </a:r>
            <a:r>
              <a:rPr lang="en-US" dirty="0"/>
              <a:t>on the particle. What is the charge of the particle?</a:t>
            </a:r>
            <a:endParaRPr lang="en-US" b="1" dirty="0"/>
          </a:p>
          <a:p>
            <a:r>
              <a:rPr lang="en-US" dirty="0"/>
              <a:t>A) –9.7 × 10</a:t>
            </a:r>
            <a:r>
              <a:rPr lang="en-US" baseline="30000" dirty="0"/>
              <a:t>-4</a:t>
            </a:r>
            <a:r>
              <a:rPr lang="en-US" dirty="0"/>
              <a:t>C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 txBox="1">
            <a:spLocks noChangeArrowheads="1"/>
          </p:cNvSpPr>
          <p:nvPr/>
        </p:nvSpPr>
        <p:spPr bwMode="auto">
          <a:xfrm>
            <a:off x="152400" y="0"/>
            <a:ext cx="88392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u="sng" dirty="0"/>
              <a:t>T072: </a:t>
            </a:r>
            <a:r>
              <a:rPr lang="en-US" b="1" dirty="0"/>
              <a:t>Q#18:</a:t>
            </a:r>
            <a:r>
              <a:rPr lang="en-US" dirty="0"/>
              <a:t> </a:t>
            </a:r>
          </a:p>
          <a:p>
            <a:r>
              <a:rPr lang="en-US" dirty="0"/>
              <a:t>A 2.0 C charge moves in a uniform magnetic field with a velocity of (2.0 </a:t>
            </a:r>
            <a:r>
              <a:rPr lang="en-US" b="1" dirty="0" err="1"/>
              <a:t>i</a:t>
            </a:r>
            <a:r>
              <a:rPr lang="en-US" b="1" dirty="0"/>
              <a:t> </a:t>
            </a:r>
            <a:r>
              <a:rPr lang="en-US" dirty="0"/>
              <a:t>+ 4.0 </a:t>
            </a:r>
            <a:r>
              <a:rPr lang="en-US" b="1" dirty="0"/>
              <a:t>j</a:t>
            </a:r>
            <a:r>
              <a:rPr lang="en-US" dirty="0"/>
              <a:t>) m/s and experience a magnetic force of 12 N along the +z-axis. The x component of the magnetic field is equal to zero. Determine the y component of the magnetic field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+3.0 T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6121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1624B83-BAED-408A-A21C-019B779B1647}"/>
              </a:ext>
            </a:extLst>
          </p:cNvPr>
          <p:cNvSpPr/>
          <p:nvPr/>
        </p:nvSpPr>
        <p:spPr>
          <a:xfrm>
            <a:off x="457200" y="3810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19. </a:t>
            </a:r>
          </a:p>
          <a:p>
            <a:r>
              <a:rPr lang="en-US" dirty="0"/>
              <a:t>At one instant, a charged particle is moving with velocity </a:t>
            </a:r>
            <a:r>
              <a:rPr lang="en-US" b="1" dirty="0"/>
              <a:t>v = 2i+3j (m/s</a:t>
            </a:r>
            <a:r>
              <a:rPr lang="en-US" dirty="0"/>
              <a:t>) in a uniform external magnetic field </a:t>
            </a:r>
            <a:r>
              <a:rPr lang="en-US" b="1" dirty="0"/>
              <a:t>B = -3j (T</a:t>
            </a:r>
            <a:r>
              <a:rPr lang="en-US" dirty="0"/>
              <a:t>). At that instant, the magnetic field produces a force </a:t>
            </a:r>
            <a:r>
              <a:rPr lang="en-US" b="1" dirty="0"/>
              <a:t>F = 5.8 x 10</a:t>
            </a:r>
            <a:r>
              <a:rPr lang="en-US" b="1" baseline="30000" dirty="0"/>
              <a:t>-3</a:t>
            </a:r>
            <a:r>
              <a:rPr lang="en-US" b="1" dirty="0"/>
              <a:t>k(N) </a:t>
            </a:r>
            <a:r>
              <a:rPr lang="en-US" dirty="0"/>
              <a:t>on the particle. What is the charge of the particle?</a:t>
            </a:r>
            <a:endParaRPr lang="en-US" b="1" dirty="0"/>
          </a:p>
          <a:p>
            <a:r>
              <a:rPr lang="en-US" dirty="0"/>
              <a:t>A) –9.7 × 10</a:t>
            </a:r>
            <a:r>
              <a:rPr lang="en-US" baseline="30000" dirty="0"/>
              <a:t>-4</a:t>
            </a:r>
            <a:r>
              <a:rPr lang="en-US" dirty="0"/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32005310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6400800" y="5257800"/>
            <a:ext cx="1981200" cy="1219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4: Crossed fields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2971800" y="1338263"/>
            <a:ext cx="2378075" cy="1639887"/>
            <a:chOff x="2971800" y="2133600"/>
            <a:chExt cx="2377574" cy="1639578"/>
          </a:xfrm>
        </p:grpSpPr>
        <p:grpSp>
          <p:nvGrpSpPr>
            <p:cNvPr id="6184" name="Group 11"/>
            <p:cNvGrpSpPr>
              <a:grpSpLocks/>
            </p:cNvGrpSpPr>
            <p:nvPr/>
          </p:nvGrpSpPr>
          <p:grpSpPr bwMode="auto">
            <a:xfrm>
              <a:off x="2971800" y="2133600"/>
              <a:ext cx="2307042" cy="417822"/>
              <a:chOff x="2971800" y="2133600"/>
              <a:chExt cx="2307042" cy="417822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2971800" y="2133600"/>
                <a:ext cx="2287106" cy="3809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96" name="TextBox 10"/>
              <p:cNvSpPr txBox="1">
                <a:spLocks noChangeArrowheads="1"/>
              </p:cNvSpPr>
              <p:nvPr/>
            </p:nvSpPr>
            <p:spPr bwMode="auto">
              <a:xfrm>
                <a:off x="2971800" y="2182090"/>
                <a:ext cx="230704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 + + + + + + + + + +</a:t>
                </a:r>
              </a:p>
            </p:txBody>
          </p:sp>
        </p:grpSp>
        <p:grpSp>
          <p:nvGrpSpPr>
            <p:cNvPr id="6185" name="Group 12"/>
            <p:cNvGrpSpPr>
              <a:grpSpLocks/>
            </p:cNvGrpSpPr>
            <p:nvPr/>
          </p:nvGrpSpPr>
          <p:grpSpPr bwMode="auto">
            <a:xfrm>
              <a:off x="2971800" y="3392178"/>
              <a:ext cx="2377574" cy="381000"/>
              <a:chOff x="2971800" y="2133600"/>
              <a:chExt cx="2377574" cy="381000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2971800" y="2133672"/>
                <a:ext cx="2285518" cy="38092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194" name="TextBox 14"/>
              <p:cNvSpPr txBox="1">
                <a:spLocks noChangeArrowheads="1"/>
              </p:cNvSpPr>
              <p:nvPr/>
            </p:nvSpPr>
            <p:spPr bwMode="auto">
              <a:xfrm>
                <a:off x="2971800" y="2140525"/>
                <a:ext cx="237757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 - - - - - - - - - - - - - - -</a:t>
                </a:r>
              </a:p>
            </p:txBody>
          </p:sp>
        </p:grpSp>
        <p:cxnSp>
          <p:nvCxnSpPr>
            <p:cNvPr id="17" name="Straight Arrow Connector 16"/>
            <p:cNvCxnSpPr/>
            <p:nvPr/>
          </p:nvCxnSpPr>
          <p:spPr>
            <a:xfrm rot="5400000">
              <a:off x="2705941" y="2967674"/>
              <a:ext cx="838042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>
              <a:off x="3086067" y="2947834"/>
              <a:ext cx="838042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3468573" y="2981165"/>
              <a:ext cx="836455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3849493" y="2946247"/>
              <a:ext cx="836455" cy="1588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>
              <a:off x="4229620" y="2954976"/>
              <a:ext cx="836454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4645457" y="2967674"/>
              <a:ext cx="836454" cy="0"/>
            </a:xfrm>
            <a:prstGeom prst="straightConnector1">
              <a:avLst/>
            </a:prstGeom>
            <a:ln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2" name="TextBox 24"/>
            <p:cNvSpPr txBox="1">
              <a:spLocks noChangeArrowheads="1"/>
            </p:cNvSpPr>
            <p:nvPr/>
          </p:nvSpPr>
          <p:spPr bwMode="auto">
            <a:xfrm>
              <a:off x="4690646" y="2951015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E</a:t>
              </a: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-457200" y="2065338"/>
            <a:ext cx="276225" cy="215900"/>
            <a:chOff x="2418672" y="2659376"/>
            <a:chExt cx="276038" cy="215444"/>
          </a:xfrm>
        </p:grpSpPr>
        <p:sp>
          <p:nvSpPr>
            <p:cNvPr id="27" name="Oval 26"/>
            <p:cNvSpPr/>
            <p:nvPr/>
          </p:nvSpPr>
          <p:spPr>
            <a:xfrm>
              <a:off x="2474196" y="2695811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183" name="TextBox 27"/>
            <p:cNvSpPr txBox="1">
              <a:spLocks noChangeArrowheads="1"/>
            </p:cNvSpPr>
            <p:nvPr/>
          </p:nvSpPr>
          <p:spPr bwMode="auto">
            <a:xfrm>
              <a:off x="2418672" y="2659376"/>
              <a:ext cx="27603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q</a:t>
              </a:r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V="1">
            <a:off x="0" y="2093913"/>
            <a:ext cx="91440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-457200" y="2057400"/>
            <a:ext cx="276225" cy="215900"/>
            <a:chOff x="2418672" y="2659376"/>
            <a:chExt cx="276038" cy="215444"/>
          </a:xfrm>
        </p:grpSpPr>
        <p:sp>
          <p:nvSpPr>
            <p:cNvPr id="33" name="Oval 32"/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181" name="TextBox 33"/>
            <p:cNvSpPr txBox="1">
              <a:spLocks noChangeArrowheads="1"/>
            </p:cNvSpPr>
            <p:nvPr/>
          </p:nvSpPr>
          <p:spPr bwMode="auto">
            <a:xfrm>
              <a:off x="2418672" y="2659376"/>
              <a:ext cx="27603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q</a:t>
              </a:r>
            </a:p>
          </p:txBody>
        </p:sp>
      </p:grpSp>
      <p:sp>
        <p:nvSpPr>
          <p:cNvPr id="35" name="Freeform 34"/>
          <p:cNvSpPr/>
          <p:nvPr/>
        </p:nvSpPr>
        <p:spPr>
          <a:xfrm>
            <a:off x="2936875" y="979488"/>
            <a:ext cx="6248400" cy="1176337"/>
          </a:xfrm>
          <a:custGeom>
            <a:avLst/>
            <a:gdLst>
              <a:gd name="connsiteX0" fmla="*/ 0 w 6248400"/>
              <a:gd name="connsiteY0" fmla="*/ 1177636 h 1177636"/>
              <a:gd name="connsiteX1" fmla="*/ 6248400 w 6248400"/>
              <a:gd name="connsiteY1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248400" h="1177636">
                <a:moveTo>
                  <a:pt x="0" y="1177636"/>
                </a:moveTo>
                <a:lnTo>
                  <a:pt x="6248400" y="0"/>
                </a:ln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12" name="Group 49"/>
          <p:cNvGrpSpPr>
            <a:grpSpLocks/>
          </p:cNvGrpSpPr>
          <p:nvPr/>
        </p:nvGrpSpPr>
        <p:grpSpPr bwMode="auto">
          <a:xfrm>
            <a:off x="2971800" y="914400"/>
            <a:ext cx="2500313" cy="1263650"/>
            <a:chOff x="2971800" y="914400"/>
            <a:chExt cx="2500438" cy="1263536"/>
          </a:xfrm>
        </p:grpSpPr>
        <p:grpSp>
          <p:nvGrpSpPr>
            <p:cNvPr id="6174" name="Group 40"/>
            <p:cNvGrpSpPr>
              <a:grpSpLocks/>
            </p:cNvGrpSpPr>
            <p:nvPr/>
          </p:nvGrpSpPr>
          <p:grpSpPr bwMode="auto">
            <a:xfrm>
              <a:off x="5210628" y="1720736"/>
              <a:ext cx="261610" cy="457200"/>
              <a:chOff x="5210628" y="2515394"/>
              <a:chExt cx="261610" cy="457200"/>
            </a:xfrm>
          </p:grpSpPr>
          <p:cxnSp>
            <p:nvCxnSpPr>
              <p:cNvPr id="37" name="Straight Arrow Connector 36"/>
              <p:cNvCxnSpPr/>
              <p:nvPr/>
            </p:nvCxnSpPr>
            <p:spPr>
              <a:xfrm rot="5400000">
                <a:off x="5028542" y="2743220"/>
                <a:ext cx="457159" cy="158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79" name="TextBox 39"/>
              <p:cNvSpPr txBox="1">
                <a:spLocks noChangeArrowheads="1"/>
              </p:cNvSpPr>
              <p:nvPr/>
            </p:nvSpPr>
            <p:spPr bwMode="auto">
              <a:xfrm>
                <a:off x="5210628" y="2590800"/>
                <a:ext cx="261610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solidFill>
                      <a:srgbClr val="FF0000"/>
                    </a:solidFill>
                  </a:rPr>
                  <a:t>y</a:t>
                </a:r>
              </a:p>
            </p:txBody>
          </p:sp>
        </p:grpSp>
        <p:grpSp>
          <p:nvGrpSpPr>
            <p:cNvPr id="6175" name="Group 44"/>
            <p:cNvGrpSpPr>
              <a:grpSpLocks/>
            </p:cNvGrpSpPr>
            <p:nvPr/>
          </p:nvGrpSpPr>
          <p:grpSpPr bwMode="auto">
            <a:xfrm>
              <a:off x="2971800" y="914400"/>
              <a:ext cx="2286000" cy="369332"/>
              <a:chOff x="2971800" y="1709058"/>
              <a:chExt cx="2286000" cy="369332"/>
            </a:xfrm>
          </p:grpSpPr>
          <p:sp>
            <p:nvSpPr>
              <p:cNvPr id="6176" name="TextBox 41"/>
              <p:cNvSpPr txBox="1">
                <a:spLocks noChangeArrowheads="1"/>
              </p:cNvSpPr>
              <p:nvPr/>
            </p:nvSpPr>
            <p:spPr bwMode="auto">
              <a:xfrm>
                <a:off x="3962400" y="1709058"/>
                <a:ext cx="31290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i="1">
                    <a:solidFill>
                      <a:srgbClr val="FF0000"/>
                    </a:solidFill>
                  </a:rPr>
                  <a:t>L</a:t>
                </a:r>
              </a:p>
            </p:txBody>
          </p:sp>
          <p:cxnSp>
            <p:nvCxnSpPr>
              <p:cNvPr id="44" name="Straight Arrow Connector 43"/>
              <p:cNvCxnSpPr/>
              <p:nvPr/>
            </p:nvCxnSpPr>
            <p:spPr>
              <a:xfrm>
                <a:off x="2971800" y="1982084"/>
                <a:ext cx="2286114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74675" y="3902075"/>
          <a:ext cx="7572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4" imgW="545626" imgH="215713" progId="Equation.3">
                  <p:embed/>
                </p:oleObj>
              </mc:Choice>
              <mc:Fallback>
                <p:oleObj name="Equation" r:id="rId4" imgW="545626" imgH="215713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3902075"/>
                        <a:ext cx="757238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46"/>
          <p:cNvGrpSpPr>
            <a:grpSpLocks/>
          </p:cNvGrpSpPr>
          <p:nvPr/>
        </p:nvGrpSpPr>
        <p:grpSpPr bwMode="auto">
          <a:xfrm>
            <a:off x="-457200" y="2057400"/>
            <a:ext cx="276225" cy="215900"/>
            <a:chOff x="2418672" y="2659376"/>
            <a:chExt cx="276038" cy="215444"/>
          </a:xfrm>
        </p:grpSpPr>
        <p:sp>
          <p:nvSpPr>
            <p:cNvPr id="48" name="Oval 47"/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173" name="TextBox 48"/>
            <p:cNvSpPr txBox="1">
              <a:spLocks noChangeArrowheads="1"/>
            </p:cNvSpPr>
            <p:nvPr/>
          </p:nvSpPr>
          <p:spPr bwMode="auto">
            <a:xfrm>
              <a:off x="2418672" y="2659376"/>
              <a:ext cx="27603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-q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8313" y="2514600"/>
          <a:ext cx="212248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1104900" imgH="393700" progId="Equation.3">
                  <p:embed/>
                </p:oleObj>
              </mc:Choice>
              <mc:Fallback>
                <p:oleObj name="Equation" r:id="rId6" imgW="1104900" imgH="3937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514600"/>
                        <a:ext cx="2122487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5638" y="3284538"/>
          <a:ext cx="563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8" imgW="368140" imgH="393529" progId="Equation.3">
                  <p:embed/>
                </p:oleObj>
              </mc:Choice>
              <mc:Fallback>
                <p:oleObj name="Equation" r:id="rId8" imgW="368140" imgH="393529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3284538"/>
                        <a:ext cx="563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557213" y="4370388"/>
          <a:ext cx="792162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0" imgW="571252" imgH="203112" progId="Equation.3">
                  <p:embed/>
                </p:oleObj>
              </mc:Choice>
              <mc:Fallback>
                <p:oleObj name="Equation" r:id="rId10" imgW="571252" imgH="203112" progId="Equation.3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370388"/>
                        <a:ext cx="792162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/>
        </p:nvGraphicFramePr>
        <p:xfrm>
          <a:off x="558800" y="4629150"/>
          <a:ext cx="668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12" imgW="482391" imgH="393529" progId="Equation.3">
                  <p:embed/>
                </p:oleObj>
              </mc:Choice>
              <mc:Fallback>
                <p:oleObj name="Equation" r:id="rId12" imgW="482391" imgH="393529" progId="Equation.3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4629150"/>
                        <a:ext cx="668338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/>
        </p:nvGraphicFramePr>
        <p:xfrm>
          <a:off x="246063" y="5295900"/>
          <a:ext cx="22685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4" imgW="1180588" imgH="418918" progId="Equation.3">
                  <p:embed/>
                </p:oleObj>
              </mc:Choice>
              <mc:Fallback>
                <p:oleObj name="Equation" r:id="rId14" imgW="1180588" imgH="418918" progId="Equation.3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295900"/>
                        <a:ext cx="2268537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590800" y="3352800"/>
            <a:ext cx="35258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o apply force along – y axis</a:t>
            </a:r>
          </a:p>
          <a:p>
            <a:r>
              <a:rPr lang="en-US" dirty="0"/>
              <a:t>B must be applied in -z direction</a:t>
            </a:r>
          </a:p>
          <a:p>
            <a:r>
              <a:rPr lang="en-US" dirty="0"/>
              <a:t>(into the page)</a:t>
            </a:r>
          </a:p>
        </p:txBody>
      </p:sp>
      <p:grpSp>
        <p:nvGrpSpPr>
          <p:cNvPr id="26" name="Group 58"/>
          <p:cNvGrpSpPr>
            <a:grpSpLocks/>
          </p:cNvGrpSpPr>
          <p:nvPr/>
        </p:nvGrpSpPr>
        <p:grpSpPr bwMode="auto">
          <a:xfrm>
            <a:off x="3886200" y="1968500"/>
            <a:ext cx="619125" cy="430213"/>
            <a:chOff x="6705600" y="2362200"/>
            <a:chExt cx="619490" cy="429399"/>
          </a:xfrm>
        </p:grpSpPr>
        <p:sp>
          <p:nvSpPr>
            <p:cNvPr id="55" name="Oval 54"/>
            <p:cNvSpPr/>
            <p:nvPr/>
          </p:nvSpPr>
          <p:spPr bwMode="auto">
            <a:xfrm>
              <a:off x="6705600" y="2362200"/>
              <a:ext cx="381225" cy="38027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6169" name="TextBox 57"/>
            <p:cNvSpPr txBox="1">
              <a:spLocks noChangeArrowheads="1"/>
            </p:cNvSpPr>
            <p:nvPr/>
          </p:nvSpPr>
          <p:spPr bwMode="auto">
            <a:xfrm>
              <a:off x="7037832" y="251460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B</a:t>
              </a:r>
            </a:p>
          </p:txBody>
        </p:sp>
      </p:grpSp>
      <p:graphicFrame>
        <p:nvGraphicFramePr>
          <p:cNvPr id="60" name="Object 8"/>
          <p:cNvGraphicFramePr>
            <a:graphicFrameLocks noChangeAspect="1"/>
          </p:cNvGraphicFramePr>
          <p:nvPr/>
        </p:nvGraphicFramePr>
        <p:xfrm>
          <a:off x="6910388" y="2790825"/>
          <a:ext cx="10001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6" imgW="520474" imgH="215806" progId="Equation.3">
                  <p:embed/>
                </p:oleObj>
              </mc:Choice>
              <mc:Fallback>
                <p:oleObj name="Equation" r:id="rId16" imgW="520474" imgH="215806" progId="Equation.3">
                  <p:embed/>
                  <p:pic>
                    <p:nvPicPr>
                      <p:cNvPr id="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790825"/>
                        <a:ext cx="10001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9"/>
          <p:cNvGraphicFramePr>
            <a:graphicFrameLocks noChangeAspect="1"/>
          </p:cNvGraphicFramePr>
          <p:nvPr/>
        </p:nvGraphicFramePr>
        <p:xfrm>
          <a:off x="6781800" y="3276600"/>
          <a:ext cx="1195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8" imgW="622030" imgH="203112" progId="Equation.3">
                  <p:embed/>
                </p:oleObj>
              </mc:Choice>
              <mc:Fallback>
                <p:oleObj name="Equation" r:id="rId18" imgW="622030" imgH="203112" progId="Equation.3">
                  <p:embed/>
                  <p:pic>
                    <p:nvPicPr>
                      <p:cNvPr id="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276600"/>
                        <a:ext cx="11953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0"/>
          <p:cNvGraphicFramePr>
            <a:graphicFrameLocks noChangeAspect="1"/>
          </p:cNvGraphicFramePr>
          <p:nvPr/>
        </p:nvGraphicFramePr>
        <p:xfrm>
          <a:off x="6965950" y="3705225"/>
          <a:ext cx="706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20" imgW="406048" imgH="393359" progId="Equation.3">
                  <p:embed/>
                </p:oleObj>
              </mc:Choice>
              <mc:Fallback>
                <p:oleObj name="Equation" r:id="rId20" imgW="406048" imgH="393359" progId="Equation.3">
                  <p:embed/>
                  <p:pic>
                    <p:nvPicPr>
                      <p:cNvPr id="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3705225"/>
                        <a:ext cx="7064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1"/>
          <p:cNvGraphicFramePr>
            <a:graphicFrameLocks noChangeAspect="1"/>
          </p:cNvGraphicFramePr>
          <p:nvPr/>
        </p:nvGraphicFramePr>
        <p:xfrm>
          <a:off x="6637338" y="4381500"/>
          <a:ext cx="13176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22" imgW="685800" imgH="419100" progId="Equation.3">
                  <p:embed/>
                </p:oleObj>
              </mc:Choice>
              <mc:Fallback>
                <p:oleObj name="Equation" r:id="rId22" imgW="685800" imgH="419100" progId="Equation.3">
                  <p:embed/>
                  <p:pic>
                    <p:nvPicPr>
                      <p:cNvPr id="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4381500"/>
                        <a:ext cx="1317625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2"/>
          <p:cNvGraphicFramePr>
            <a:graphicFrameLocks noChangeAspect="1"/>
          </p:cNvGraphicFramePr>
          <p:nvPr/>
        </p:nvGraphicFramePr>
        <p:xfrm>
          <a:off x="6637338" y="5486400"/>
          <a:ext cx="1439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24" imgW="749300" imgH="469900" progId="Equation.3">
                  <p:embed/>
                </p:oleObj>
              </mc:Choice>
              <mc:Fallback>
                <p:oleObj name="Equation" r:id="rId24" imgW="749300" imgH="469900" progId="Equation.3">
                  <p:embed/>
                  <p:pic>
                    <p:nvPicPr>
                      <p:cNvPr id="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5486400"/>
                        <a:ext cx="143986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819400" y="4495800"/>
          <a:ext cx="2781300" cy="31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26" imgW="1955800" imgH="241300" progId="Equation.3">
                  <p:embed/>
                </p:oleObj>
              </mc:Choice>
              <mc:Fallback>
                <p:oleObj name="Equation" r:id="rId26" imgW="1955800" imgH="241300" progId="Equation.3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2781300" cy="3102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3657600" y="5105400"/>
          <a:ext cx="849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28" imgW="596900" imgH="228600" progId="Equation.3">
                  <p:embed/>
                </p:oleObj>
              </mc:Choice>
              <mc:Fallback>
                <p:oleObj name="Equation" r:id="rId28" imgW="596900" imgH="228600" progId="Equation.3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05400"/>
                        <a:ext cx="849313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0.00069 L 1.04323 -0.0057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0.00093 L 0.36719 -0.00093 L 1.03473 -0.17669 " pathEditMode="relative" rAng="0" ptsTypes="AAA">
                                      <p:cBhvr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00" y="-88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0.00069 L 1.04323 -0.00579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700" y="-3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2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752322"/>
            <a:ext cx="7467600" cy="2506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A4D4BF8-9F38-4337-8D81-FCC5F2D85D90}"/>
              </a:ext>
            </a:extLst>
          </p:cNvPr>
          <p:cNvGrpSpPr/>
          <p:nvPr/>
        </p:nvGrpSpPr>
        <p:grpSpPr>
          <a:xfrm>
            <a:off x="7394575" y="941089"/>
            <a:ext cx="1517650" cy="687832"/>
            <a:chOff x="5334000" y="3604103"/>
            <a:chExt cx="1517650" cy="687832"/>
          </a:xfrm>
        </p:grpSpPr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5334000" y="3604103"/>
              <a:ext cx="15176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2, 1 and 3 tie</a:t>
              </a:r>
            </a:p>
          </p:txBody>
        </p:sp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6092825" y="3922047"/>
              <a:ext cx="3127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2453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cture 01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93C37C6F-B8CB-4017-89E3-4D72B0424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36941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81-Q9</a:t>
            </a:r>
            <a:r>
              <a:rPr lang="en-US" dirty="0"/>
              <a:t>.</a:t>
            </a:r>
          </a:p>
          <a:p>
            <a:r>
              <a:rPr lang="en-US" dirty="0"/>
              <a:t>An ion with a charge of +4.8×10</a:t>
            </a:r>
            <a:r>
              <a:rPr lang="en-US" baseline="30000" dirty="0"/>
              <a:t>−19</a:t>
            </a:r>
            <a:r>
              <a:rPr lang="en-US" dirty="0"/>
              <a:t> C is in a region where a uniform electric field of 6.0×10</a:t>
            </a:r>
            <a:r>
              <a:rPr lang="en-US" baseline="30000" dirty="0"/>
              <a:t>4</a:t>
            </a:r>
            <a:r>
              <a:rPr lang="en-US" dirty="0"/>
              <a:t> V/m is perpendicular to a uniform magnetic field of 1.8 T. If its acceleration is zero then its speed must be: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3.3 × 10</a:t>
            </a:r>
            <a:r>
              <a:rPr lang="en-US" baseline="30000" dirty="0"/>
              <a:t>4</a:t>
            </a:r>
            <a:r>
              <a:rPr lang="en-US" dirty="0"/>
              <a:t> m/s)</a:t>
            </a:r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62F18059-5826-449E-BB84-1990DE9CF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990600"/>
            <a:ext cx="8839200" cy="1524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2-Q21.</a:t>
            </a:r>
            <a:r>
              <a:rPr lang="en-US" dirty="0"/>
              <a:t> </a:t>
            </a:r>
          </a:p>
          <a:p>
            <a:r>
              <a:rPr lang="en-US" dirty="0"/>
              <a:t>What is the kinetic energy of an electron that passes in a straight line through perpendicular electric and magnetic fields if E= 4.0 kV/m and B= 8.0 </a:t>
            </a:r>
            <a:r>
              <a:rPr lang="en-US" dirty="0" err="1"/>
              <a:t>mT</a:t>
            </a:r>
            <a:r>
              <a:rPr lang="en-US" dirty="0"/>
              <a:t> ?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0.71 </a:t>
            </a:r>
            <a:r>
              <a:rPr lang="en-US" dirty="0" err="1"/>
              <a:t>eV</a:t>
            </a:r>
            <a:r>
              <a:rPr lang="en-US" dirty="0"/>
              <a:t>)</a:t>
            </a:r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81129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cture 0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Rectangle 199"/>
          <p:cNvSpPr/>
          <p:nvPr/>
        </p:nvSpPr>
        <p:spPr>
          <a:xfrm>
            <a:off x="5406230" y="1928813"/>
            <a:ext cx="1447800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6: A circulating Charged particle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94713"/>
              </p:ext>
            </p:extLst>
          </p:nvPr>
        </p:nvGraphicFramePr>
        <p:xfrm>
          <a:off x="5495925" y="1119188"/>
          <a:ext cx="12684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3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1119188"/>
                        <a:ext cx="126841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67912"/>
              </p:ext>
            </p:extLst>
          </p:nvPr>
        </p:nvGraphicFramePr>
        <p:xfrm>
          <a:off x="5461793" y="1867694"/>
          <a:ext cx="1336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6" imgW="761669" imgH="418918" progId="Equation.DSMT4">
                  <p:embed/>
                </p:oleObj>
              </mc:Choice>
              <mc:Fallback>
                <p:oleObj name="Equation" r:id="rId6" imgW="761669" imgH="418918" progId="Equation.DSMT4">
                  <p:embed/>
                  <p:pic>
                    <p:nvPicPr>
                      <p:cNvPr id="4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793" y="1867694"/>
                        <a:ext cx="13366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08326"/>
              </p:ext>
            </p:extLst>
          </p:nvPr>
        </p:nvGraphicFramePr>
        <p:xfrm>
          <a:off x="5503179" y="2863850"/>
          <a:ext cx="9128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8" imgW="520474" imgH="444307" progId="Equation.3">
                  <p:embed/>
                </p:oleObj>
              </mc:Choice>
              <mc:Fallback>
                <p:oleObj name="Equation" r:id="rId8" imgW="520474" imgH="444307" progId="Equation.3">
                  <p:embed/>
                  <p:pic>
                    <p:nvPicPr>
                      <p:cNvPr id="4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179" y="2863850"/>
                        <a:ext cx="9128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" name="TextBox 200"/>
          <p:cNvSpPr txBox="1">
            <a:spLocks noChangeArrowheads="1"/>
          </p:cNvSpPr>
          <p:nvPr/>
        </p:nvSpPr>
        <p:spPr bwMode="auto">
          <a:xfrm>
            <a:off x="5044280" y="4264819"/>
            <a:ext cx="175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 period (T)</a:t>
            </a:r>
          </a:p>
        </p:txBody>
      </p:sp>
      <p:graphicFrame>
        <p:nvGraphicFramePr>
          <p:cNvPr id="4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30989"/>
              </p:ext>
            </p:extLst>
          </p:nvPr>
        </p:nvGraphicFramePr>
        <p:xfrm>
          <a:off x="5035661" y="4856161"/>
          <a:ext cx="9350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10" imgW="533169" imgH="393529" progId="Equation.3">
                  <p:embed/>
                </p:oleObj>
              </mc:Choice>
              <mc:Fallback>
                <p:oleObj name="Equation" r:id="rId10" imgW="533169" imgH="393529" progId="Equation.3">
                  <p:embed/>
                  <p:pic>
                    <p:nvPicPr>
                      <p:cNvPr id="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61" y="4856161"/>
                        <a:ext cx="935037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36498"/>
              </p:ext>
            </p:extLst>
          </p:nvPr>
        </p:nvGraphicFramePr>
        <p:xfrm>
          <a:off x="5035661" y="4856161"/>
          <a:ext cx="17145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12" imgW="977476" imgH="444307" progId="Equation.3">
                  <p:embed/>
                </p:oleObj>
              </mc:Choice>
              <mc:Fallback>
                <p:oleObj name="Equation" r:id="rId12" imgW="977476" imgH="444307" progId="Equation.3">
                  <p:embed/>
                  <p:pic>
                    <p:nvPicPr>
                      <p:cNvPr id="4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661" y="4856161"/>
                        <a:ext cx="1714500" cy="700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" name="Group 56">
            <a:extLst>
              <a:ext uri="{FF2B5EF4-FFF2-40B4-BE49-F238E27FC236}">
                <a16:creationId xmlns:a16="http://schemas.microsoft.com/office/drawing/2014/main" id="{0C7B436F-BA68-4E99-9CD6-4E1A8102A2B9}"/>
              </a:ext>
            </a:extLst>
          </p:cNvPr>
          <p:cNvGrpSpPr>
            <a:grpSpLocks/>
          </p:cNvGrpSpPr>
          <p:nvPr/>
        </p:nvGrpSpPr>
        <p:grpSpPr bwMode="auto">
          <a:xfrm>
            <a:off x="1928813" y="1931988"/>
            <a:ext cx="304800" cy="317500"/>
            <a:chOff x="6733032" y="2919984"/>
            <a:chExt cx="304800" cy="316992"/>
          </a:xfrm>
        </p:grpSpPr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B6BAC861-D663-45A8-9D1B-0BF5BF88D374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DC9F38C6-B7BD-4D6B-9022-030FBC3BECB1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64" name="Group 56">
            <a:extLst>
              <a:ext uri="{FF2B5EF4-FFF2-40B4-BE49-F238E27FC236}">
                <a16:creationId xmlns:a16="http://schemas.microsoft.com/office/drawing/2014/main" id="{EBE7A774-BBD7-47A4-9D59-D5E0E9E1AEB7}"/>
              </a:ext>
            </a:extLst>
          </p:cNvPr>
          <p:cNvGrpSpPr>
            <a:grpSpLocks/>
          </p:cNvGrpSpPr>
          <p:nvPr/>
        </p:nvGrpSpPr>
        <p:grpSpPr bwMode="auto">
          <a:xfrm>
            <a:off x="1968500" y="1993900"/>
            <a:ext cx="242888" cy="215900"/>
            <a:chOff x="2418672" y="2659376"/>
            <a:chExt cx="242374" cy="215444"/>
          </a:xfrm>
        </p:grpSpPr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E5B976D0-6877-40AF-9049-2BD945AF28DF}"/>
                </a:ext>
              </a:extLst>
            </p:cNvPr>
            <p:cNvSpPr/>
            <p:nvPr/>
          </p:nvSpPr>
          <p:spPr>
            <a:xfrm>
              <a:off x="2474117" y="2695812"/>
              <a:ext cx="15207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7" name="TextBox 65">
              <a:extLst>
                <a:ext uri="{FF2B5EF4-FFF2-40B4-BE49-F238E27FC236}">
                  <a16:creationId xmlns:a16="http://schemas.microsoft.com/office/drawing/2014/main" id="{8F40EFC3-B995-4A42-9B79-9AA3693FD7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672" y="2659376"/>
              <a:ext cx="242374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q</a:t>
              </a:r>
            </a:p>
          </p:txBody>
        </p:sp>
      </p:grpSp>
      <p:grpSp>
        <p:nvGrpSpPr>
          <p:cNvPr id="169" name="Group 56">
            <a:extLst>
              <a:ext uri="{FF2B5EF4-FFF2-40B4-BE49-F238E27FC236}">
                <a16:creationId xmlns:a16="http://schemas.microsoft.com/office/drawing/2014/main" id="{869ABC6A-D1AD-430E-9CB2-754518AA043E}"/>
              </a:ext>
            </a:extLst>
          </p:cNvPr>
          <p:cNvGrpSpPr>
            <a:grpSpLocks/>
          </p:cNvGrpSpPr>
          <p:nvPr/>
        </p:nvGrpSpPr>
        <p:grpSpPr bwMode="auto">
          <a:xfrm>
            <a:off x="3630613" y="1390917"/>
            <a:ext cx="304800" cy="317500"/>
            <a:chOff x="6745224" y="2919984"/>
            <a:chExt cx="304800" cy="316992"/>
          </a:xfrm>
        </p:grpSpPr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6FD68B22-DC8A-400C-9B80-7FF57779DA17}"/>
                </a:ext>
              </a:extLst>
            </p:cNvPr>
            <p:cNvSpPr/>
            <p:nvPr/>
          </p:nvSpPr>
          <p:spPr>
            <a:xfrm>
              <a:off x="6745224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13E81533-4394-40A8-9A1A-66ADB2E74492}"/>
                </a:ext>
              </a:extLst>
            </p:cNvPr>
            <p:cNvSpPr/>
            <p:nvPr/>
          </p:nvSpPr>
          <p:spPr>
            <a:xfrm>
              <a:off x="6857936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73" name="Group 56">
            <a:extLst>
              <a:ext uri="{FF2B5EF4-FFF2-40B4-BE49-F238E27FC236}">
                <a16:creationId xmlns:a16="http://schemas.microsoft.com/office/drawing/2014/main" id="{D5E31CE2-A541-41E1-9946-CCABCF23065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2928938"/>
            <a:ext cx="304800" cy="317500"/>
            <a:chOff x="6733032" y="2919984"/>
            <a:chExt cx="304800" cy="316992"/>
          </a:xfrm>
        </p:grpSpPr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E147B905-B2BA-4620-8E17-6D4596B356D7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56C15F18-1DFD-425E-8E5F-0C4B6BD16A76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78" name="Group 56">
            <a:extLst>
              <a:ext uri="{FF2B5EF4-FFF2-40B4-BE49-F238E27FC236}">
                <a16:creationId xmlns:a16="http://schemas.microsoft.com/office/drawing/2014/main" id="{B9DC25BE-C83A-4029-90A9-D9BE6D8DE23B}"/>
              </a:ext>
            </a:extLst>
          </p:cNvPr>
          <p:cNvGrpSpPr>
            <a:grpSpLocks/>
          </p:cNvGrpSpPr>
          <p:nvPr/>
        </p:nvGrpSpPr>
        <p:grpSpPr bwMode="auto">
          <a:xfrm>
            <a:off x="795338" y="2913063"/>
            <a:ext cx="304800" cy="317500"/>
            <a:chOff x="6733032" y="2919984"/>
            <a:chExt cx="304800" cy="316992"/>
          </a:xfrm>
        </p:grpSpPr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5AA8EA89-5D10-451A-B9D7-B10E28A037D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A13D9B90-6A98-4F7D-BFA0-A7A645811E1F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81" name="Group 56">
            <a:extLst>
              <a:ext uri="{FF2B5EF4-FFF2-40B4-BE49-F238E27FC236}">
                <a16:creationId xmlns:a16="http://schemas.microsoft.com/office/drawing/2014/main" id="{0C5E010C-CCB8-47DF-A962-E70AA3426E59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959100"/>
            <a:ext cx="304800" cy="317500"/>
            <a:chOff x="6733032" y="2919984"/>
            <a:chExt cx="304800" cy="316992"/>
          </a:xfrm>
        </p:grpSpPr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4C4250A1-7E7D-4711-BD45-E7F69D9EA2E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E320A8F5-C55D-46AD-BB90-775B75F57F5C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84" name="Group 56">
            <a:extLst>
              <a:ext uri="{FF2B5EF4-FFF2-40B4-BE49-F238E27FC236}">
                <a16:creationId xmlns:a16="http://schemas.microsoft.com/office/drawing/2014/main" id="{E3CB70A0-7B70-4BED-AE76-C5A2F3AE8F98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2959100"/>
            <a:ext cx="304800" cy="317500"/>
            <a:chOff x="6733032" y="2919984"/>
            <a:chExt cx="304800" cy="316992"/>
          </a:xfrm>
        </p:grpSpPr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6E56B13E-9F87-4FFA-9D96-D882BD39482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87" name="Oval 186">
              <a:extLst>
                <a:ext uri="{FF2B5EF4-FFF2-40B4-BE49-F238E27FC236}">
                  <a16:creationId xmlns:a16="http://schemas.microsoft.com/office/drawing/2014/main" id="{82B7A460-1066-4F1E-8BF5-C83474CBA61D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88" name="Group 56">
            <a:extLst>
              <a:ext uri="{FF2B5EF4-FFF2-40B4-BE49-F238E27FC236}">
                <a16:creationId xmlns:a16="http://schemas.microsoft.com/office/drawing/2014/main" id="{EA0353A6-152E-4345-B7F1-E286D747AEAE}"/>
              </a:ext>
            </a:extLst>
          </p:cNvPr>
          <p:cNvGrpSpPr>
            <a:grpSpLocks/>
          </p:cNvGrpSpPr>
          <p:nvPr/>
        </p:nvGrpSpPr>
        <p:grpSpPr bwMode="auto">
          <a:xfrm>
            <a:off x="1187396" y="3538538"/>
            <a:ext cx="304800" cy="317500"/>
            <a:chOff x="6733032" y="2919984"/>
            <a:chExt cx="304800" cy="316992"/>
          </a:xfrm>
        </p:grpSpPr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F68B38D4-CDD8-4231-B987-50700BEA491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5FFB8AA6-2927-4E15-B5DE-61913695475F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3" name="Group 56">
            <a:extLst>
              <a:ext uri="{FF2B5EF4-FFF2-40B4-BE49-F238E27FC236}">
                <a16:creationId xmlns:a16="http://schemas.microsoft.com/office/drawing/2014/main" id="{4301E060-0DBD-46E3-B036-1F1B79554831}"/>
              </a:ext>
            </a:extLst>
          </p:cNvPr>
          <p:cNvGrpSpPr>
            <a:grpSpLocks/>
          </p:cNvGrpSpPr>
          <p:nvPr/>
        </p:nvGrpSpPr>
        <p:grpSpPr bwMode="auto">
          <a:xfrm>
            <a:off x="314325" y="3522663"/>
            <a:ext cx="304800" cy="317500"/>
            <a:chOff x="6733032" y="2919984"/>
            <a:chExt cx="304800" cy="316992"/>
          </a:xfrm>
        </p:grpSpPr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4EDBF540-5483-4811-B11F-BB41FC80F094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13433791-E292-4DE6-9C0A-709EF8EC13DF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7" name="Group 56">
            <a:extLst>
              <a:ext uri="{FF2B5EF4-FFF2-40B4-BE49-F238E27FC236}">
                <a16:creationId xmlns:a16="http://schemas.microsoft.com/office/drawing/2014/main" id="{4EF558F0-4136-43BE-9EB3-534307C1CD1A}"/>
              </a:ext>
            </a:extLst>
          </p:cNvPr>
          <p:cNvGrpSpPr>
            <a:grpSpLocks/>
          </p:cNvGrpSpPr>
          <p:nvPr/>
        </p:nvGrpSpPr>
        <p:grpSpPr bwMode="auto">
          <a:xfrm>
            <a:off x="2700338" y="3568700"/>
            <a:ext cx="304800" cy="317500"/>
            <a:chOff x="6733032" y="2919984"/>
            <a:chExt cx="304800" cy="316992"/>
          </a:xfrm>
        </p:grpSpPr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51C53954-E66F-4F67-BAA4-B0D916DB69D4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57F5AB03-C9F9-4ABD-93A0-17B54E09D297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" name="Group 56">
            <a:extLst>
              <a:ext uri="{FF2B5EF4-FFF2-40B4-BE49-F238E27FC236}">
                <a16:creationId xmlns:a16="http://schemas.microsoft.com/office/drawing/2014/main" id="{F0502991-8A5F-485C-A604-54EFC82CB7A1}"/>
              </a:ext>
            </a:extLst>
          </p:cNvPr>
          <p:cNvGrpSpPr>
            <a:grpSpLocks/>
          </p:cNvGrpSpPr>
          <p:nvPr/>
        </p:nvGrpSpPr>
        <p:grpSpPr bwMode="auto">
          <a:xfrm>
            <a:off x="1862138" y="3552825"/>
            <a:ext cx="304800" cy="317500"/>
            <a:chOff x="6733032" y="2919984"/>
            <a:chExt cx="304800" cy="316992"/>
          </a:xfrm>
        </p:grpSpPr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9E5DC3AB-F213-43D8-BEFA-694A1C1A933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CEA744C3-02BD-41F4-9A0A-991882A75606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8" name="Group 56">
            <a:extLst>
              <a:ext uri="{FF2B5EF4-FFF2-40B4-BE49-F238E27FC236}">
                <a16:creationId xmlns:a16="http://schemas.microsoft.com/office/drawing/2014/main" id="{23C20737-1B52-4C15-9BE8-81BB54A9CF81}"/>
              </a:ext>
            </a:extLst>
          </p:cNvPr>
          <p:cNvGrpSpPr>
            <a:grpSpLocks/>
          </p:cNvGrpSpPr>
          <p:nvPr/>
        </p:nvGrpSpPr>
        <p:grpSpPr bwMode="auto">
          <a:xfrm>
            <a:off x="1138238" y="1330592"/>
            <a:ext cx="304800" cy="317500"/>
            <a:chOff x="6733032" y="2919984"/>
            <a:chExt cx="304800" cy="316992"/>
          </a:xfrm>
        </p:grpSpPr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43D3BFB4-2C42-4E1E-99F6-01A458A2D0CF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1E19D129-1533-4C96-8BC3-35173C2B245F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1" name="Group 56">
            <a:extLst>
              <a:ext uri="{FF2B5EF4-FFF2-40B4-BE49-F238E27FC236}">
                <a16:creationId xmlns:a16="http://schemas.microsoft.com/office/drawing/2014/main" id="{3FFC1F3B-069E-44AE-8F88-2551EF79022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882900"/>
            <a:ext cx="304800" cy="317500"/>
            <a:chOff x="6733032" y="2919984"/>
            <a:chExt cx="304800" cy="316992"/>
          </a:xfrm>
        </p:grpSpPr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FC9CFDCE-F425-4DC2-98A8-39BD1BE4A4E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EBE1A068-57B5-4CE4-91D5-B9836A3833EF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4" name="Group 56">
            <a:extLst>
              <a:ext uri="{FF2B5EF4-FFF2-40B4-BE49-F238E27FC236}">
                <a16:creationId xmlns:a16="http://schemas.microsoft.com/office/drawing/2014/main" id="{3DB8B043-6603-4B9C-91E8-53755E3410C3}"/>
              </a:ext>
            </a:extLst>
          </p:cNvPr>
          <p:cNvGrpSpPr>
            <a:grpSpLocks/>
          </p:cNvGrpSpPr>
          <p:nvPr/>
        </p:nvGrpSpPr>
        <p:grpSpPr bwMode="auto">
          <a:xfrm>
            <a:off x="2709863" y="1360755"/>
            <a:ext cx="304800" cy="317500"/>
            <a:chOff x="6733032" y="2919984"/>
            <a:chExt cx="304800" cy="316992"/>
          </a:xfrm>
        </p:grpSpPr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25D24202-9645-47BC-A3C9-2BDC02E48ADC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E6471857-7CAF-4D67-990A-A7573FD8856B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17" name="Group 56">
            <a:extLst>
              <a:ext uri="{FF2B5EF4-FFF2-40B4-BE49-F238E27FC236}">
                <a16:creationId xmlns:a16="http://schemas.microsoft.com/office/drawing/2014/main" id="{233CEE46-E233-4059-9D8C-4E9CB3F1BDD2}"/>
              </a:ext>
            </a:extLst>
          </p:cNvPr>
          <p:cNvGrpSpPr>
            <a:grpSpLocks/>
          </p:cNvGrpSpPr>
          <p:nvPr/>
        </p:nvGrpSpPr>
        <p:grpSpPr bwMode="auto">
          <a:xfrm>
            <a:off x="1871663" y="1344880"/>
            <a:ext cx="304800" cy="317500"/>
            <a:chOff x="6733032" y="2919984"/>
            <a:chExt cx="304800" cy="316992"/>
          </a:xfrm>
        </p:grpSpPr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439C4D8A-5BCA-4BE5-8F94-8D689D9BEC3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8240B212-7F59-441E-80AD-4BDD457D6280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0" name="Group 56">
            <a:extLst>
              <a:ext uri="{FF2B5EF4-FFF2-40B4-BE49-F238E27FC236}">
                <a16:creationId xmlns:a16="http://schemas.microsoft.com/office/drawing/2014/main" id="{DCF8C435-7EC4-40A1-BE28-F89EC48D4661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1924050"/>
            <a:ext cx="304800" cy="315913"/>
            <a:chOff x="6733032" y="2919984"/>
            <a:chExt cx="304800" cy="316992"/>
          </a:xfrm>
        </p:grpSpPr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2DB67442-71F4-4F64-98F0-35505B2754A0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09F29842-68B8-4552-B2E5-37B738EE0E54}"/>
                </a:ext>
              </a:extLst>
            </p:cNvPr>
            <p:cNvSpPr/>
            <p:nvPr/>
          </p:nvSpPr>
          <p:spPr>
            <a:xfrm>
              <a:off x="6858445" y="3047418"/>
              <a:ext cx="76200" cy="764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3" name="Group 56">
            <a:extLst>
              <a:ext uri="{FF2B5EF4-FFF2-40B4-BE49-F238E27FC236}">
                <a16:creationId xmlns:a16="http://schemas.microsoft.com/office/drawing/2014/main" id="{3C47454E-795E-4D2F-8C43-ADBD87B9C11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28800"/>
            <a:ext cx="304800" cy="317500"/>
            <a:chOff x="6733032" y="2919984"/>
            <a:chExt cx="304800" cy="316992"/>
          </a:xfrm>
        </p:grpSpPr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05A1A697-E658-4564-B97B-754D3EF19C83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E7E4CE3D-F43E-43AA-945E-5CF01521AFA6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6" name="Group 56">
            <a:extLst>
              <a:ext uri="{FF2B5EF4-FFF2-40B4-BE49-F238E27FC236}">
                <a16:creationId xmlns:a16="http://schemas.microsoft.com/office/drawing/2014/main" id="{473BAFFA-F60E-4BFC-AEAB-939302F0382B}"/>
              </a:ext>
            </a:extLst>
          </p:cNvPr>
          <p:cNvGrpSpPr>
            <a:grpSpLocks/>
          </p:cNvGrpSpPr>
          <p:nvPr/>
        </p:nvGrpSpPr>
        <p:grpSpPr bwMode="auto">
          <a:xfrm>
            <a:off x="2776538" y="1954213"/>
            <a:ext cx="304800" cy="315912"/>
            <a:chOff x="6733032" y="2919984"/>
            <a:chExt cx="304800" cy="316992"/>
          </a:xfrm>
        </p:grpSpPr>
        <p:sp>
          <p:nvSpPr>
            <p:cNvPr id="227" name="Oval 226">
              <a:extLst>
                <a:ext uri="{FF2B5EF4-FFF2-40B4-BE49-F238E27FC236}">
                  <a16:creationId xmlns:a16="http://schemas.microsoft.com/office/drawing/2014/main" id="{F6F31405-D91D-4236-8CD8-F937D7AC13F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4B255A3F-BF3E-4C54-B11E-EA52B409E9FD}"/>
                </a:ext>
              </a:extLst>
            </p:cNvPr>
            <p:cNvSpPr/>
            <p:nvPr/>
          </p:nvSpPr>
          <p:spPr>
            <a:xfrm>
              <a:off x="6858444" y="3047418"/>
              <a:ext cx="76200" cy="7646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29" name="Group 56">
            <a:extLst>
              <a:ext uri="{FF2B5EF4-FFF2-40B4-BE49-F238E27FC236}">
                <a16:creationId xmlns:a16="http://schemas.microsoft.com/office/drawing/2014/main" id="{D33CE738-7D42-41CF-8E98-278CBFCA668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959100"/>
            <a:ext cx="304800" cy="317500"/>
            <a:chOff x="6733032" y="2919984"/>
            <a:chExt cx="304800" cy="316992"/>
          </a:xfrm>
        </p:grpSpPr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4AA073D5-D4FE-4104-8C6D-1E1DFC0724BC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050F5734-605A-40E5-8A3F-0E1C8D01FBA0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2" name="Group 56">
            <a:extLst>
              <a:ext uri="{FF2B5EF4-FFF2-40B4-BE49-F238E27FC236}">
                <a16:creationId xmlns:a16="http://schemas.microsoft.com/office/drawing/2014/main" id="{543A9404-42A2-41A9-9E1C-8640D5EA21FE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3532188"/>
            <a:ext cx="304800" cy="317500"/>
            <a:chOff x="6733032" y="2919984"/>
            <a:chExt cx="304800" cy="316992"/>
          </a:xfrm>
        </p:grpSpPr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AD2713D9-69E8-460F-85F3-812A9EBE062F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3E068FE9-CE08-4EAD-BABA-42D5904A8603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5" name="Group 56">
            <a:extLst>
              <a:ext uri="{FF2B5EF4-FFF2-40B4-BE49-F238E27FC236}">
                <a16:creationId xmlns:a16="http://schemas.microsoft.com/office/drawing/2014/main" id="{280E5425-148C-4C36-B95A-6DCE601D59CD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1917700"/>
            <a:ext cx="304800" cy="315913"/>
            <a:chOff x="6733032" y="2919984"/>
            <a:chExt cx="304800" cy="316992"/>
          </a:xfrm>
        </p:grpSpPr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C74F9515-A430-4C9D-A3CB-F927FE744CD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97805A34-FF9C-4DF4-89F5-CED2992DA015}"/>
                </a:ext>
              </a:extLst>
            </p:cNvPr>
            <p:cNvSpPr/>
            <p:nvPr/>
          </p:nvSpPr>
          <p:spPr>
            <a:xfrm>
              <a:off x="6858445" y="3047418"/>
              <a:ext cx="76200" cy="7646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38" name="Group 56">
            <a:extLst>
              <a:ext uri="{FF2B5EF4-FFF2-40B4-BE49-F238E27FC236}">
                <a16:creationId xmlns:a16="http://schemas.microsoft.com/office/drawing/2014/main" id="{D491DD5E-467A-4AC4-AA91-299D8022BE87}"/>
              </a:ext>
            </a:extLst>
          </p:cNvPr>
          <p:cNvGrpSpPr>
            <a:grpSpLocks/>
          </p:cNvGrpSpPr>
          <p:nvPr/>
        </p:nvGrpSpPr>
        <p:grpSpPr bwMode="auto">
          <a:xfrm>
            <a:off x="1195388" y="4148138"/>
            <a:ext cx="304800" cy="317500"/>
            <a:chOff x="6733032" y="2919984"/>
            <a:chExt cx="304800" cy="316992"/>
          </a:xfrm>
        </p:grpSpPr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B2B061F0-BA3E-4AF8-8B68-8F2C583B870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0117D59B-491A-46A3-9CBD-FC4FBDE1DD16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1" name="Group 56">
            <a:extLst>
              <a:ext uri="{FF2B5EF4-FFF2-40B4-BE49-F238E27FC236}">
                <a16:creationId xmlns:a16="http://schemas.microsoft.com/office/drawing/2014/main" id="{2161DCB7-3918-4493-A709-79048225BC3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132263"/>
            <a:ext cx="304800" cy="317500"/>
            <a:chOff x="6733032" y="2919984"/>
            <a:chExt cx="304800" cy="316992"/>
          </a:xfrm>
        </p:grpSpPr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E048967F-DCC8-4439-8FD9-546AB2EC3A80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26479BD2-5355-4249-BD9F-0CE016F7CB92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4" name="Group 56">
            <a:extLst>
              <a:ext uri="{FF2B5EF4-FFF2-40B4-BE49-F238E27FC236}">
                <a16:creationId xmlns:a16="http://schemas.microsoft.com/office/drawing/2014/main" id="{F7B54F19-6EE4-4FE9-B875-946C43781A49}"/>
              </a:ext>
            </a:extLst>
          </p:cNvPr>
          <p:cNvGrpSpPr>
            <a:grpSpLocks/>
          </p:cNvGrpSpPr>
          <p:nvPr/>
        </p:nvGrpSpPr>
        <p:grpSpPr bwMode="auto">
          <a:xfrm>
            <a:off x="2767013" y="4178300"/>
            <a:ext cx="304800" cy="317500"/>
            <a:chOff x="6733032" y="2919984"/>
            <a:chExt cx="304800" cy="316992"/>
          </a:xfrm>
        </p:grpSpPr>
        <p:sp>
          <p:nvSpPr>
            <p:cNvPr id="245" name="Oval 244">
              <a:extLst>
                <a:ext uri="{FF2B5EF4-FFF2-40B4-BE49-F238E27FC236}">
                  <a16:creationId xmlns:a16="http://schemas.microsoft.com/office/drawing/2014/main" id="{A0DB0B6D-42EE-4FC9-B323-72BE387DB35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8DA07E9E-32D9-4F3C-918F-5F57F77335E5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47" name="Group 56">
            <a:extLst>
              <a:ext uri="{FF2B5EF4-FFF2-40B4-BE49-F238E27FC236}">
                <a16:creationId xmlns:a16="http://schemas.microsoft.com/office/drawing/2014/main" id="{0BAFF72A-5B84-461E-ABF8-0A4704BC5FE4}"/>
              </a:ext>
            </a:extLst>
          </p:cNvPr>
          <p:cNvGrpSpPr>
            <a:grpSpLocks/>
          </p:cNvGrpSpPr>
          <p:nvPr/>
        </p:nvGrpSpPr>
        <p:grpSpPr bwMode="auto">
          <a:xfrm>
            <a:off x="1928813" y="4162425"/>
            <a:ext cx="304800" cy="317500"/>
            <a:chOff x="6733032" y="2919984"/>
            <a:chExt cx="304800" cy="316992"/>
          </a:xfrm>
        </p:grpSpPr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2232D230-E182-4335-81E2-A88C4478435F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C92BC93A-78A7-433E-9DE2-07AC13477F3B}"/>
                </a:ext>
              </a:extLst>
            </p:cNvPr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0" name="Group 56">
            <a:extLst>
              <a:ext uri="{FF2B5EF4-FFF2-40B4-BE49-F238E27FC236}">
                <a16:creationId xmlns:a16="http://schemas.microsoft.com/office/drawing/2014/main" id="{7B1627AE-EA5E-43A1-9CD7-DBC61A129753}"/>
              </a:ext>
            </a:extLst>
          </p:cNvPr>
          <p:cNvGrpSpPr>
            <a:grpSpLocks/>
          </p:cNvGrpSpPr>
          <p:nvPr/>
        </p:nvGrpSpPr>
        <p:grpSpPr bwMode="auto">
          <a:xfrm>
            <a:off x="1203325" y="2454275"/>
            <a:ext cx="304800" cy="317500"/>
            <a:chOff x="6733032" y="2919984"/>
            <a:chExt cx="304800" cy="316992"/>
          </a:xfrm>
        </p:grpSpPr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AED065CD-2325-4509-B085-A72A6D921AB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AF2A10E3-A22C-4782-B32D-87C4866D91A3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3" name="Group 56">
            <a:extLst>
              <a:ext uri="{FF2B5EF4-FFF2-40B4-BE49-F238E27FC236}">
                <a16:creationId xmlns:a16="http://schemas.microsoft.com/office/drawing/2014/main" id="{51A3EBEF-5D81-4872-9338-1519D830E6D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38400"/>
            <a:ext cx="304800" cy="317500"/>
            <a:chOff x="6733032" y="2919984"/>
            <a:chExt cx="304800" cy="316992"/>
          </a:xfrm>
        </p:grpSpPr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E6A0D732-3DA5-456F-A824-B347182B64D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9FAE438B-3F86-4226-BAF6-8130D4CDA843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6" name="Group 56">
            <a:extLst>
              <a:ext uri="{FF2B5EF4-FFF2-40B4-BE49-F238E27FC236}">
                <a16:creationId xmlns:a16="http://schemas.microsoft.com/office/drawing/2014/main" id="{F23E802A-0707-474B-8520-A8E7E1876B9A}"/>
              </a:ext>
            </a:extLst>
          </p:cNvPr>
          <p:cNvGrpSpPr>
            <a:grpSpLocks/>
          </p:cNvGrpSpPr>
          <p:nvPr/>
        </p:nvGrpSpPr>
        <p:grpSpPr bwMode="auto">
          <a:xfrm>
            <a:off x="2776538" y="2484438"/>
            <a:ext cx="304800" cy="317500"/>
            <a:chOff x="6733032" y="2919984"/>
            <a:chExt cx="304800" cy="316992"/>
          </a:xfrm>
        </p:grpSpPr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7E6874F4-4672-4C03-9478-C053A347822E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159BD003-629D-43FF-A045-9126729025BA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59" name="Group 56">
            <a:extLst>
              <a:ext uri="{FF2B5EF4-FFF2-40B4-BE49-F238E27FC236}">
                <a16:creationId xmlns:a16="http://schemas.microsoft.com/office/drawing/2014/main" id="{D4C340EC-0A76-4314-B3AE-7545DB014AB0}"/>
              </a:ext>
            </a:extLst>
          </p:cNvPr>
          <p:cNvGrpSpPr>
            <a:grpSpLocks/>
          </p:cNvGrpSpPr>
          <p:nvPr/>
        </p:nvGrpSpPr>
        <p:grpSpPr bwMode="auto">
          <a:xfrm>
            <a:off x="1938338" y="2468563"/>
            <a:ext cx="304800" cy="317500"/>
            <a:chOff x="6733032" y="2919984"/>
            <a:chExt cx="304800" cy="316992"/>
          </a:xfrm>
        </p:grpSpPr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A147B0CC-1DE8-4E37-A903-6E28AA50F47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7D10E483-DD8B-42B9-85CE-735F8C0066FC}"/>
                </a:ext>
              </a:extLst>
            </p:cNvPr>
            <p:cNvSpPr/>
            <p:nvPr/>
          </p:nvSpPr>
          <p:spPr>
            <a:xfrm>
              <a:off x="6858444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2" name="Group 56">
            <a:extLst>
              <a:ext uri="{FF2B5EF4-FFF2-40B4-BE49-F238E27FC236}">
                <a16:creationId xmlns:a16="http://schemas.microsoft.com/office/drawing/2014/main" id="{AFBECE46-F08B-43AB-9F2D-1DF4B7CCFB5A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4141788"/>
            <a:ext cx="304800" cy="317500"/>
            <a:chOff x="6733032" y="2919984"/>
            <a:chExt cx="304800" cy="316992"/>
          </a:xfrm>
        </p:grpSpPr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E67B3FA4-9D6B-4D44-9255-279F150A6C9F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3B804AC6-F421-4BCC-9002-5E4DE449640D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5" name="Group 56">
            <a:extLst>
              <a:ext uri="{FF2B5EF4-FFF2-40B4-BE49-F238E27FC236}">
                <a16:creationId xmlns:a16="http://schemas.microsoft.com/office/drawing/2014/main" id="{43827751-FC22-4DAE-9E7E-C682105F8858}"/>
              </a:ext>
            </a:extLst>
          </p:cNvPr>
          <p:cNvGrpSpPr>
            <a:grpSpLocks/>
          </p:cNvGrpSpPr>
          <p:nvPr/>
        </p:nvGrpSpPr>
        <p:grpSpPr bwMode="auto">
          <a:xfrm>
            <a:off x="3657600" y="2447925"/>
            <a:ext cx="304800" cy="317500"/>
            <a:chOff x="6733032" y="2919984"/>
            <a:chExt cx="304800" cy="316992"/>
          </a:xfrm>
        </p:grpSpPr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2A0DDE91-8487-4239-A3D4-E9936904C35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ABA382C5-16BA-4971-85AD-39D965EF0D51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68" name="Group 56">
            <a:extLst>
              <a:ext uri="{FF2B5EF4-FFF2-40B4-BE49-F238E27FC236}">
                <a16:creationId xmlns:a16="http://schemas.microsoft.com/office/drawing/2014/main" id="{7436F315-D346-4C69-9421-A3E2315F57B7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1314717"/>
            <a:ext cx="304800" cy="317500"/>
            <a:chOff x="6733032" y="2919984"/>
            <a:chExt cx="304800" cy="316992"/>
          </a:xfrm>
        </p:grpSpPr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420C3EF4-3DE6-45B3-811D-52464E804C4A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BC1DE0F2-342E-41F4-8D4E-93628023A5B3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71" name="Group 165">
            <a:extLst>
              <a:ext uri="{FF2B5EF4-FFF2-40B4-BE49-F238E27FC236}">
                <a16:creationId xmlns:a16="http://schemas.microsoft.com/office/drawing/2014/main" id="{3C528D91-65F4-488C-A526-168A74A0AE72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1801813"/>
            <a:ext cx="381000" cy="255587"/>
            <a:chOff x="5105400" y="2184400"/>
            <a:chExt cx="381000" cy="255588"/>
          </a:xfrm>
        </p:grpSpPr>
        <p:cxnSp>
          <p:nvCxnSpPr>
            <p:cNvPr id="272" name="Straight Arrow Connector 271">
              <a:extLst>
                <a:ext uri="{FF2B5EF4-FFF2-40B4-BE49-F238E27FC236}">
                  <a16:creationId xmlns:a16="http://schemas.microsoft.com/office/drawing/2014/main" id="{1BEF219D-E4D4-469B-B028-0245B7922C0B}"/>
                </a:ext>
              </a:extLst>
            </p:cNvPr>
            <p:cNvCxnSpPr/>
            <p:nvPr/>
          </p:nvCxnSpPr>
          <p:spPr>
            <a:xfrm>
              <a:off x="5105400" y="2438401"/>
              <a:ext cx="381000" cy="158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3" name="Object 13">
              <a:extLst>
                <a:ext uri="{FF2B5EF4-FFF2-40B4-BE49-F238E27FC236}">
                  <a16:creationId xmlns:a16="http://schemas.microsoft.com/office/drawing/2014/main" id="{A62E989E-3D80-43EA-A69D-B202DAB145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5087" y="2184400"/>
            <a:ext cx="265113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4" imgW="190417" imgH="203112" progId="Equation.3">
                    <p:embed/>
                  </p:oleObj>
                </mc:Choice>
                <mc:Fallback>
                  <p:oleObj name="Equation" r:id="rId14" imgW="190417" imgH="203112" progId="Equation.3">
                    <p:embed/>
                    <p:pic>
                      <p:nvPicPr>
                        <p:cNvPr id="273" name="Object 13">
                          <a:extLst>
                            <a:ext uri="{FF2B5EF4-FFF2-40B4-BE49-F238E27FC236}">
                              <a16:creationId xmlns:a16="http://schemas.microsoft.com/office/drawing/2014/main" id="{A62E989E-3D80-43EA-A69D-B202DAB145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087" y="2184400"/>
                          <a:ext cx="265113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4" name="Group 195">
            <a:extLst>
              <a:ext uri="{FF2B5EF4-FFF2-40B4-BE49-F238E27FC236}">
                <a16:creationId xmlns:a16="http://schemas.microsoft.com/office/drawing/2014/main" id="{861CAA7A-AB0A-427B-84AC-997D75B5E611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667000"/>
            <a:ext cx="2895600" cy="1962150"/>
            <a:chOff x="914400" y="2667000"/>
            <a:chExt cx="2895600" cy="1962150"/>
          </a:xfrm>
        </p:grpSpPr>
        <p:grpSp>
          <p:nvGrpSpPr>
            <p:cNvPr id="275" name="Group 166">
              <a:extLst>
                <a:ext uri="{FF2B5EF4-FFF2-40B4-BE49-F238E27FC236}">
                  <a16:creationId xmlns:a16="http://schemas.microsoft.com/office/drawing/2014/main" id="{3120C9EC-23BF-449C-9842-10D268A66A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00200" y="4341812"/>
              <a:ext cx="530225" cy="287338"/>
              <a:chOff x="5075238" y="2209800"/>
              <a:chExt cx="530225" cy="287338"/>
            </a:xfrm>
          </p:grpSpPr>
          <p:cxnSp>
            <p:nvCxnSpPr>
              <p:cNvPr id="282" name="Straight Arrow Connector 281">
                <a:extLst>
                  <a:ext uri="{FF2B5EF4-FFF2-40B4-BE49-F238E27FC236}">
                    <a16:creationId xmlns:a16="http://schemas.microsoft.com/office/drawing/2014/main" id="{C9910C6D-0FBD-4E12-AC58-637A7869ECE9}"/>
                  </a:ext>
                </a:extLst>
              </p:cNvPr>
              <p:cNvCxnSpPr/>
              <p:nvPr/>
            </p:nvCxnSpPr>
            <p:spPr>
              <a:xfrm>
                <a:off x="5105401" y="2209801"/>
                <a:ext cx="381000" cy="1587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3" name="Object 14">
                <a:extLst>
                  <a:ext uri="{FF2B5EF4-FFF2-40B4-BE49-F238E27FC236}">
                    <a16:creationId xmlns:a16="http://schemas.microsoft.com/office/drawing/2014/main" id="{2FD5F301-93D6-4FD3-B21B-2B2EC2AC85E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75238" y="2211388"/>
              <a:ext cx="53022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3" name="Equation" r:id="rId16" imgW="381000" imgH="228600" progId="Equation.3">
                      <p:embed/>
                    </p:oleObj>
                  </mc:Choice>
                  <mc:Fallback>
                    <p:oleObj name="Equation" r:id="rId16" imgW="381000" imgH="228600" progId="Equation.3">
                      <p:embed/>
                      <p:pic>
                        <p:nvPicPr>
                          <p:cNvPr id="283" name="Object 14">
                            <a:extLst>
                              <a:ext uri="{FF2B5EF4-FFF2-40B4-BE49-F238E27FC236}">
                                <a16:creationId xmlns:a16="http://schemas.microsoft.com/office/drawing/2014/main" id="{2FD5F301-93D6-4FD3-B21B-2B2EC2AC85E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5238" y="2211388"/>
                            <a:ext cx="53022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6" name="Group 169">
              <a:extLst>
                <a:ext uri="{FF2B5EF4-FFF2-40B4-BE49-F238E27FC236}">
                  <a16:creationId xmlns:a16="http://schemas.microsoft.com/office/drawing/2014/main" id="{B573E159-54CA-4F81-9411-56F9BAA87C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0400" y="3032125"/>
              <a:ext cx="609600" cy="473075"/>
              <a:chOff x="5105400" y="1966913"/>
              <a:chExt cx="609600" cy="473075"/>
            </a:xfrm>
          </p:grpSpPr>
          <p:cxnSp>
            <p:nvCxnSpPr>
              <p:cNvPr id="280" name="Straight Arrow Connector 279">
                <a:extLst>
                  <a:ext uri="{FF2B5EF4-FFF2-40B4-BE49-F238E27FC236}">
                    <a16:creationId xmlns:a16="http://schemas.microsoft.com/office/drawing/2014/main" id="{633E7911-7645-4F1E-9C9F-CE9D386CCF69}"/>
                  </a:ext>
                </a:extLst>
              </p:cNvPr>
              <p:cNvCxnSpPr/>
              <p:nvPr/>
            </p:nvCxnSpPr>
            <p:spPr>
              <a:xfrm rot="5400000">
                <a:off x="4915694" y="2248694"/>
                <a:ext cx="3810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81" name="Object 15">
                <a:extLst>
                  <a:ext uri="{FF2B5EF4-FFF2-40B4-BE49-F238E27FC236}">
                    <a16:creationId xmlns:a16="http://schemas.microsoft.com/office/drawing/2014/main" id="{202A536C-A9A0-443B-9037-B0F29439EA4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65725" y="1966913"/>
              <a:ext cx="5492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4" name="Equation" r:id="rId18" imgW="393529" imgH="228501" progId="Equation.3">
                      <p:embed/>
                    </p:oleObj>
                  </mc:Choice>
                  <mc:Fallback>
                    <p:oleObj name="Equation" r:id="rId18" imgW="393529" imgH="228501" progId="Equation.3">
                      <p:embed/>
                      <p:pic>
                        <p:nvPicPr>
                          <p:cNvPr id="281" name="Object 15">
                            <a:extLst>
                              <a:ext uri="{FF2B5EF4-FFF2-40B4-BE49-F238E27FC236}">
                                <a16:creationId xmlns:a16="http://schemas.microsoft.com/office/drawing/2014/main" id="{202A536C-A9A0-443B-9037-B0F29439EA4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5725" y="1966913"/>
                            <a:ext cx="5492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77" name="Group 172">
              <a:extLst>
                <a:ext uri="{FF2B5EF4-FFF2-40B4-BE49-F238E27FC236}">
                  <a16:creationId xmlns:a16="http://schemas.microsoft.com/office/drawing/2014/main" id="{45FFC988-0B96-4511-A22D-2BB06963ADA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4400" y="2667000"/>
              <a:ext cx="307975" cy="438150"/>
              <a:chOff x="5105400" y="2001838"/>
              <a:chExt cx="307975" cy="438150"/>
            </a:xfrm>
          </p:grpSpPr>
          <p:cxnSp>
            <p:nvCxnSpPr>
              <p:cNvPr id="278" name="Straight Arrow Connector 277">
                <a:extLst>
                  <a:ext uri="{FF2B5EF4-FFF2-40B4-BE49-F238E27FC236}">
                    <a16:creationId xmlns:a16="http://schemas.microsoft.com/office/drawing/2014/main" id="{1A2E7B9A-52F1-4701-AE3F-1DE631845766}"/>
                  </a:ext>
                </a:extLst>
              </p:cNvPr>
              <p:cNvCxnSpPr/>
              <p:nvPr/>
            </p:nvCxnSpPr>
            <p:spPr>
              <a:xfrm rot="16200000" flipV="1">
                <a:off x="4915694" y="2248694"/>
                <a:ext cx="3810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79" name="Object 16">
                <a:extLst>
                  <a:ext uri="{FF2B5EF4-FFF2-40B4-BE49-F238E27FC236}">
                    <a16:creationId xmlns:a16="http://schemas.microsoft.com/office/drawing/2014/main" id="{A77F4770-3B39-44BD-BDA5-B74B7107944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81600" y="2001838"/>
              <a:ext cx="2317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5" name="Equation" r:id="rId20" imgW="165028" imgH="228501" progId="Equation.3">
                      <p:embed/>
                    </p:oleObj>
                  </mc:Choice>
                  <mc:Fallback>
                    <p:oleObj name="Equation" r:id="rId20" imgW="165028" imgH="228501" progId="Equation.3">
                      <p:embed/>
                      <p:pic>
                        <p:nvPicPr>
                          <p:cNvPr id="279" name="Object 16">
                            <a:extLst>
                              <a:ext uri="{FF2B5EF4-FFF2-40B4-BE49-F238E27FC236}">
                                <a16:creationId xmlns:a16="http://schemas.microsoft.com/office/drawing/2014/main" id="{A77F4770-3B39-44BD-BDA5-B74B7107944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1600" y="2001838"/>
                            <a:ext cx="2317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4" name="Group 187">
            <a:extLst>
              <a:ext uri="{FF2B5EF4-FFF2-40B4-BE49-F238E27FC236}">
                <a16:creationId xmlns:a16="http://schemas.microsoft.com/office/drawing/2014/main" id="{19F9695B-5B0E-42DA-B3CA-6E11CB3F8DF8}"/>
              </a:ext>
            </a:extLst>
          </p:cNvPr>
          <p:cNvGrpSpPr>
            <a:grpSpLocks/>
          </p:cNvGrpSpPr>
          <p:nvPr/>
        </p:nvGrpSpPr>
        <p:grpSpPr bwMode="auto">
          <a:xfrm>
            <a:off x="1500188" y="2093913"/>
            <a:ext cx="619125" cy="990600"/>
            <a:chOff x="4716463" y="2629694"/>
            <a:chExt cx="619125" cy="990600"/>
          </a:xfrm>
        </p:grpSpPr>
        <p:cxnSp>
          <p:nvCxnSpPr>
            <p:cNvPr id="285" name="Straight Arrow Connector 284">
              <a:extLst>
                <a:ext uri="{FF2B5EF4-FFF2-40B4-BE49-F238E27FC236}">
                  <a16:creationId xmlns:a16="http://schemas.microsoft.com/office/drawing/2014/main" id="{060BCE45-8815-4DD7-9329-63CAA3E8A7BF}"/>
                </a:ext>
              </a:extLst>
            </p:cNvPr>
            <p:cNvCxnSpPr/>
            <p:nvPr/>
          </p:nvCxnSpPr>
          <p:spPr>
            <a:xfrm rot="5400000">
              <a:off x="4837907" y="3124200"/>
              <a:ext cx="990600" cy="1587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" name="Object 20">
              <a:extLst>
                <a:ext uri="{FF2B5EF4-FFF2-40B4-BE49-F238E27FC236}">
                  <a16:creationId xmlns:a16="http://schemas.microsoft.com/office/drawing/2014/main" id="{6B065583-539C-4980-BCBF-E2B1EDE1BB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16463" y="2778125"/>
            <a:ext cx="6191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22" imgW="444307" imgH="228501" progId="Equation.3">
                    <p:embed/>
                  </p:oleObj>
                </mc:Choice>
                <mc:Fallback>
                  <p:oleObj name="Equation" r:id="rId22" imgW="444307" imgH="228501" progId="Equation.3">
                    <p:embed/>
                    <p:pic>
                      <p:nvPicPr>
                        <p:cNvPr id="286" name="Object 20">
                          <a:extLst>
                            <a:ext uri="{FF2B5EF4-FFF2-40B4-BE49-F238E27FC236}">
                              <a16:creationId xmlns:a16="http://schemas.microsoft.com/office/drawing/2014/main" id="{6B065583-539C-4980-BCBF-E2B1EDE1B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463" y="2778125"/>
                          <a:ext cx="61912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7" name="Group 194">
            <a:extLst>
              <a:ext uri="{FF2B5EF4-FFF2-40B4-BE49-F238E27FC236}">
                <a16:creationId xmlns:a16="http://schemas.microsoft.com/office/drawing/2014/main" id="{3E9AEFD2-2380-48A2-94D6-ACA9768F323D}"/>
              </a:ext>
            </a:extLst>
          </p:cNvPr>
          <p:cNvGrpSpPr>
            <a:grpSpLocks/>
          </p:cNvGrpSpPr>
          <p:nvPr/>
        </p:nvGrpSpPr>
        <p:grpSpPr bwMode="auto">
          <a:xfrm>
            <a:off x="966788" y="2767013"/>
            <a:ext cx="2233612" cy="1576387"/>
            <a:chOff x="966216" y="2767584"/>
            <a:chExt cx="2234184" cy="1575816"/>
          </a:xfrm>
        </p:grpSpPr>
        <p:grpSp>
          <p:nvGrpSpPr>
            <p:cNvPr id="288" name="Group 182">
              <a:extLst>
                <a:ext uri="{FF2B5EF4-FFF2-40B4-BE49-F238E27FC236}">
                  <a16:creationId xmlns:a16="http://schemas.microsoft.com/office/drawing/2014/main" id="{E4786488-10E3-4E31-BA92-6F8EB5C077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09800" y="2778125"/>
              <a:ext cx="990600" cy="347663"/>
              <a:chOff x="4572000" y="2778125"/>
              <a:chExt cx="990600" cy="347663"/>
            </a:xfrm>
          </p:grpSpPr>
          <p:cxnSp>
            <p:nvCxnSpPr>
              <p:cNvPr id="295" name="Straight Arrow Connector 294">
                <a:extLst>
                  <a:ext uri="{FF2B5EF4-FFF2-40B4-BE49-F238E27FC236}">
                    <a16:creationId xmlns:a16="http://schemas.microsoft.com/office/drawing/2014/main" id="{ABB7FD7D-2A78-440D-94C4-5A76B80EC69D}"/>
                  </a:ext>
                </a:extLst>
              </p:cNvPr>
              <p:cNvCxnSpPr/>
              <p:nvPr/>
            </p:nvCxnSpPr>
            <p:spPr>
              <a:xfrm rot="10800000">
                <a:off x="4571746" y="3124641"/>
                <a:ext cx="990854" cy="1587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6" name="Object 18">
                <a:extLst>
                  <a:ext uri="{FF2B5EF4-FFF2-40B4-BE49-F238E27FC236}">
                    <a16:creationId xmlns:a16="http://schemas.microsoft.com/office/drawing/2014/main" id="{1891829F-6D2E-471F-B133-ED73A51BC7B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724400" y="2778125"/>
              <a:ext cx="601662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7" name="Equation" r:id="rId24" imgW="431613" imgH="228501" progId="Equation.3">
                      <p:embed/>
                    </p:oleObj>
                  </mc:Choice>
                  <mc:Fallback>
                    <p:oleObj name="Equation" r:id="rId24" imgW="431613" imgH="228501" progId="Equation.3">
                      <p:embed/>
                      <p:pic>
                        <p:nvPicPr>
                          <p:cNvPr id="296" name="Object 18">
                            <a:extLst>
                              <a:ext uri="{FF2B5EF4-FFF2-40B4-BE49-F238E27FC236}">
                                <a16:creationId xmlns:a16="http://schemas.microsoft.com/office/drawing/2014/main" id="{1891829F-6D2E-471F-B133-ED73A51BC7B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4400" y="2778125"/>
                            <a:ext cx="601662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9" name="Group 184">
              <a:extLst>
                <a:ext uri="{FF2B5EF4-FFF2-40B4-BE49-F238E27FC236}">
                  <a16:creationId xmlns:a16="http://schemas.microsoft.com/office/drawing/2014/main" id="{4B32C521-1D60-45AA-9BB8-AE34C357B1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6216" y="2767584"/>
              <a:ext cx="990600" cy="331788"/>
              <a:chOff x="4495800" y="2794000"/>
              <a:chExt cx="990600" cy="331788"/>
            </a:xfrm>
          </p:grpSpPr>
          <p:cxnSp>
            <p:nvCxnSpPr>
              <p:cNvPr id="293" name="Straight Arrow Connector 292">
                <a:extLst>
                  <a:ext uri="{FF2B5EF4-FFF2-40B4-BE49-F238E27FC236}">
                    <a16:creationId xmlns:a16="http://schemas.microsoft.com/office/drawing/2014/main" id="{CC294462-8A7B-40A1-A870-50BCAE50A8FB}"/>
                  </a:ext>
                </a:extLst>
              </p:cNvPr>
              <p:cNvCxnSpPr/>
              <p:nvPr/>
            </p:nvCxnSpPr>
            <p:spPr>
              <a:xfrm rot="10800000">
                <a:off x="4495800" y="3124081"/>
                <a:ext cx="990854" cy="1586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4" name="Object 19">
                <a:extLst>
                  <a:ext uri="{FF2B5EF4-FFF2-40B4-BE49-F238E27FC236}">
                    <a16:creationId xmlns:a16="http://schemas.microsoft.com/office/drawing/2014/main" id="{24B74DBA-6841-4DB7-971A-8488F842FC7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73625" y="2794000"/>
              <a:ext cx="301625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8" name="Equation" r:id="rId26" imgW="215713" imgH="203024" progId="Equation.3">
                      <p:embed/>
                    </p:oleObj>
                  </mc:Choice>
                  <mc:Fallback>
                    <p:oleObj name="Equation" r:id="rId26" imgW="215713" imgH="203024" progId="Equation.3">
                      <p:embed/>
                      <p:pic>
                        <p:nvPicPr>
                          <p:cNvPr id="294" name="Object 19">
                            <a:extLst>
                              <a:ext uri="{FF2B5EF4-FFF2-40B4-BE49-F238E27FC236}">
                                <a16:creationId xmlns:a16="http://schemas.microsoft.com/office/drawing/2014/main" id="{24B74DBA-6841-4DB7-971A-8488F842FC7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3625" y="2794000"/>
                            <a:ext cx="301625" cy="254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90" name="Group 190">
              <a:extLst>
                <a:ext uri="{FF2B5EF4-FFF2-40B4-BE49-F238E27FC236}">
                  <a16:creationId xmlns:a16="http://schemas.microsoft.com/office/drawing/2014/main" id="{9BB1AEAB-069B-454E-A9E3-923F9B4DB4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8800" y="3352800"/>
              <a:ext cx="282575" cy="990600"/>
              <a:chOff x="5053013" y="2629694"/>
              <a:chExt cx="282575" cy="990600"/>
            </a:xfrm>
          </p:grpSpPr>
          <p:cxnSp>
            <p:nvCxnSpPr>
              <p:cNvPr id="291" name="Straight Arrow Connector 290">
                <a:extLst>
                  <a:ext uri="{FF2B5EF4-FFF2-40B4-BE49-F238E27FC236}">
                    <a16:creationId xmlns:a16="http://schemas.microsoft.com/office/drawing/2014/main" id="{53ED1B65-51A3-469F-BA37-AAF97ABCABC3}"/>
                  </a:ext>
                </a:extLst>
              </p:cNvPr>
              <p:cNvCxnSpPr/>
              <p:nvPr/>
            </p:nvCxnSpPr>
            <p:spPr>
              <a:xfrm rot="5400000">
                <a:off x="4837807" y="3124379"/>
                <a:ext cx="990241" cy="1588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92" name="Object 21">
                <a:extLst>
                  <a:ext uri="{FF2B5EF4-FFF2-40B4-BE49-F238E27FC236}">
                    <a16:creationId xmlns:a16="http://schemas.microsoft.com/office/drawing/2014/main" id="{69BDA7BC-432E-4636-9CE8-316B16227E1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53013" y="3182144"/>
              <a:ext cx="282575" cy="285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19" name="Equation" r:id="rId28" imgW="203112" imgH="228501" progId="Equation.3">
                      <p:embed/>
                    </p:oleObj>
                  </mc:Choice>
                  <mc:Fallback>
                    <p:oleObj name="Equation" r:id="rId28" imgW="203112" imgH="228501" progId="Equation.3">
                      <p:embed/>
                      <p:pic>
                        <p:nvPicPr>
                          <p:cNvPr id="292" name="Object 21">
                            <a:extLst>
                              <a:ext uri="{FF2B5EF4-FFF2-40B4-BE49-F238E27FC236}">
                                <a16:creationId xmlns:a16="http://schemas.microsoft.com/office/drawing/2014/main" id="{69BDA7BC-432E-4636-9CE8-316B16227E1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53013" y="3182144"/>
                            <a:ext cx="282575" cy="285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97" name="Oval 296">
            <a:extLst>
              <a:ext uri="{FF2B5EF4-FFF2-40B4-BE49-F238E27FC236}">
                <a16:creationId xmlns:a16="http://schemas.microsoft.com/office/drawing/2014/main" id="{01E98C06-4A6E-43BA-AC4F-7726FD53D5EC}"/>
              </a:ext>
            </a:extLst>
          </p:cNvPr>
          <p:cNvSpPr/>
          <p:nvPr/>
        </p:nvSpPr>
        <p:spPr>
          <a:xfrm>
            <a:off x="914400" y="2084388"/>
            <a:ext cx="2286000" cy="225901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98" name="Group 196">
            <a:extLst>
              <a:ext uri="{FF2B5EF4-FFF2-40B4-BE49-F238E27FC236}">
                <a16:creationId xmlns:a16="http://schemas.microsoft.com/office/drawing/2014/main" id="{044C6376-1588-4C06-93A1-F379EDD4B3F2}"/>
              </a:ext>
            </a:extLst>
          </p:cNvPr>
          <p:cNvGrpSpPr>
            <a:grpSpLocks/>
          </p:cNvGrpSpPr>
          <p:nvPr/>
        </p:nvGrpSpPr>
        <p:grpSpPr bwMode="auto">
          <a:xfrm>
            <a:off x="1962049" y="1989036"/>
            <a:ext cx="276225" cy="215900"/>
            <a:chOff x="2418672" y="2672050"/>
            <a:chExt cx="276038" cy="215444"/>
          </a:xfrm>
        </p:grpSpPr>
        <p:sp>
          <p:nvSpPr>
            <p:cNvPr id="299" name="Oval 298">
              <a:extLst>
                <a:ext uri="{FF2B5EF4-FFF2-40B4-BE49-F238E27FC236}">
                  <a16:creationId xmlns:a16="http://schemas.microsoft.com/office/drawing/2014/main" id="{684A8DEE-019E-432D-A2BB-B820B724061F}"/>
                </a:ext>
              </a:extLst>
            </p:cNvPr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0" name="TextBox 198">
              <a:extLst>
                <a:ext uri="{FF2B5EF4-FFF2-40B4-BE49-F238E27FC236}">
                  <a16:creationId xmlns:a16="http://schemas.microsoft.com/office/drawing/2014/main" id="{E8FA73FA-45D6-4083-97F8-1AAD76845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672" y="2672050"/>
              <a:ext cx="27603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-q</a:t>
              </a:r>
            </a:p>
          </p:txBody>
        </p:sp>
      </p:grpSp>
      <p:grpSp>
        <p:nvGrpSpPr>
          <p:cNvPr id="301" name="Group 196">
            <a:extLst>
              <a:ext uri="{FF2B5EF4-FFF2-40B4-BE49-F238E27FC236}">
                <a16:creationId xmlns:a16="http://schemas.microsoft.com/office/drawing/2014/main" id="{3F349859-483B-43C0-9513-1E883FCD7AE7}"/>
              </a:ext>
            </a:extLst>
          </p:cNvPr>
          <p:cNvGrpSpPr>
            <a:grpSpLocks/>
          </p:cNvGrpSpPr>
          <p:nvPr/>
        </p:nvGrpSpPr>
        <p:grpSpPr bwMode="auto">
          <a:xfrm>
            <a:off x="838199" y="7251700"/>
            <a:ext cx="301686" cy="215444"/>
            <a:chOff x="2418673" y="2659376"/>
            <a:chExt cx="301482" cy="214989"/>
          </a:xfrm>
        </p:grpSpPr>
        <p:sp>
          <p:nvSpPr>
            <p:cNvPr id="302" name="Oval 301">
              <a:extLst>
                <a:ext uri="{FF2B5EF4-FFF2-40B4-BE49-F238E27FC236}">
                  <a16:creationId xmlns:a16="http://schemas.microsoft.com/office/drawing/2014/main" id="{8BEAD34B-C7AA-446A-A3E3-5556EC4BE759}"/>
                </a:ext>
              </a:extLst>
            </p:cNvPr>
            <p:cNvSpPr/>
            <p:nvPr/>
          </p:nvSpPr>
          <p:spPr>
            <a:xfrm>
              <a:off x="2474196" y="2695812"/>
              <a:ext cx="152297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03" name="TextBox 198">
              <a:extLst>
                <a:ext uri="{FF2B5EF4-FFF2-40B4-BE49-F238E27FC236}">
                  <a16:creationId xmlns:a16="http://schemas.microsoft.com/office/drawing/2014/main" id="{6D535139-3B1D-461A-A50D-51E60668FE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8673" y="2659376"/>
              <a:ext cx="301482" cy="214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+q</a:t>
              </a:r>
            </a:p>
          </p:txBody>
        </p:sp>
      </p:grpSp>
      <p:grpSp>
        <p:nvGrpSpPr>
          <p:cNvPr id="311" name="Group 56">
            <a:extLst>
              <a:ext uri="{FF2B5EF4-FFF2-40B4-BE49-F238E27FC236}">
                <a16:creationId xmlns:a16="http://schemas.microsoft.com/office/drawing/2014/main" id="{0E390B60-CDEC-4EC0-864E-22493383E7BD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3505200"/>
            <a:ext cx="304800" cy="317500"/>
            <a:chOff x="6733032" y="2919984"/>
            <a:chExt cx="304800" cy="316992"/>
          </a:xfrm>
        </p:grpSpPr>
        <p:sp>
          <p:nvSpPr>
            <p:cNvPr id="312" name="Oval 311">
              <a:extLst>
                <a:ext uri="{FF2B5EF4-FFF2-40B4-BE49-F238E27FC236}">
                  <a16:creationId xmlns:a16="http://schemas.microsoft.com/office/drawing/2014/main" id="{F7C83018-2508-4743-8073-24702012B12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B6785AE9-70BE-4455-918D-C2714F49BC30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14" name="Group 56">
            <a:extLst>
              <a:ext uri="{FF2B5EF4-FFF2-40B4-BE49-F238E27FC236}">
                <a16:creationId xmlns:a16="http://schemas.microsoft.com/office/drawing/2014/main" id="{4C80BD37-45CE-44E1-AE33-39E57D1D1760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4102100"/>
            <a:ext cx="304800" cy="317500"/>
            <a:chOff x="6733032" y="2919984"/>
            <a:chExt cx="304800" cy="316992"/>
          </a:xfrm>
        </p:grpSpPr>
        <p:sp>
          <p:nvSpPr>
            <p:cNvPr id="315" name="Oval 314">
              <a:extLst>
                <a:ext uri="{FF2B5EF4-FFF2-40B4-BE49-F238E27FC236}">
                  <a16:creationId xmlns:a16="http://schemas.microsoft.com/office/drawing/2014/main" id="{095AE0CC-9A26-4BB8-B770-5F4196A4A6A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16" name="Oval 315">
              <a:extLst>
                <a:ext uri="{FF2B5EF4-FFF2-40B4-BE49-F238E27FC236}">
                  <a16:creationId xmlns:a16="http://schemas.microsoft.com/office/drawing/2014/main" id="{5E0EFAB1-6508-4B66-813E-B51B28992745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17" name="Group 56">
            <a:extLst>
              <a:ext uri="{FF2B5EF4-FFF2-40B4-BE49-F238E27FC236}">
                <a16:creationId xmlns:a16="http://schemas.microsoft.com/office/drawing/2014/main" id="{ED27E775-EB91-4383-9AC3-B6FACC475292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2425700"/>
            <a:ext cx="304800" cy="317500"/>
            <a:chOff x="6733032" y="2919984"/>
            <a:chExt cx="304800" cy="316992"/>
          </a:xfrm>
        </p:grpSpPr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7EF05BB6-E0E1-40F2-B13F-41B9D10203F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19" name="Oval 318">
              <a:extLst>
                <a:ext uri="{FF2B5EF4-FFF2-40B4-BE49-F238E27FC236}">
                  <a16:creationId xmlns:a16="http://schemas.microsoft.com/office/drawing/2014/main" id="{D9875F24-3B7E-4F2E-ACCC-0BC496D14D89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20" name="Group 56">
            <a:extLst>
              <a:ext uri="{FF2B5EF4-FFF2-40B4-BE49-F238E27FC236}">
                <a16:creationId xmlns:a16="http://schemas.microsoft.com/office/drawing/2014/main" id="{51EBEF2C-6923-4081-8402-39DAFE8273E1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828800"/>
            <a:ext cx="304800" cy="317500"/>
            <a:chOff x="6733032" y="2919984"/>
            <a:chExt cx="304800" cy="316992"/>
          </a:xfrm>
        </p:grpSpPr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48CAF5DE-CACA-4307-A5F9-9188029A8B8C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460BAE32-D558-4A49-B323-97AFF92EADA0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23" name="Group 56">
            <a:extLst>
              <a:ext uri="{FF2B5EF4-FFF2-40B4-BE49-F238E27FC236}">
                <a16:creationId xmlns:a16="http://schemas.microsoft.com/office/drawing/2014/main" id="{FA308E79-7651-4676-95D0-23FEA2889683}"/>
              </a:ext>
            </a:extLst>
          </p:cNvPr>
          <p:cNvGrpSpPr>
            <a:grpSpLocks/>
          </p:cNvGrpSpPr>
          <p:nvPr/>
        </p:nvGrpSpPr>
        <p:grpSpPr bwMode="auto">
          <a:xfrm>
            <a:off x="1158902" y="2971800"/>
            <a:ext cx="304800" cy="317500"/>
            <a:chOff x="6733032" y="2919984"/>
            <a:chExt cx="304800" cy="316992"/>
          </a:xfrm>
        </p:grpSpPr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3786BFF7-1B87-48B2-9DC4-04B4FABC185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A52859EF-C9B3-437E-9BD2-1B2F2561AE2F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26" name="Group 56">
            <a:extLst>
              <a:ext uri="{FF2B5EF4-FFF2-40B4-BE49-F238E27FC236}">
                <a16:creationId xmlns:a16="http://schemas.microsoft.com/office/drawing/2014/main" id="{DBB00B96-636A-47AE-9E1F-39D4F5364957}"/>
              </a:ext>
            </a:extLst>
          </p:cNvPr>
          <p:cNvGrpSpPr>
            <a:grpSpLocks/>
          </p:cNvGrpSpPr>
          <p:nvPr/>
        </p:nvGrpSpPr>
        <p:grpSpPr bwMode="auto">
          <a:xfrm>
            <a:off x="749783" y="1352817"/>
            <a:ext cx="304800" cy="317500"/>
            <a:chOff x="6733032" y="2919984"/>
            <a:chExt cx="304800" cy="316992"/>
          </a:xfrm>
        </p:grpSpPr>
        <p:sp>
          <p:nvSpPr>
            <p:cNvPr id="327" name="Oval 326">
              <a:extLst>
                <a:ext uri="{FF2B5EF4-FFF2-40B4-BE49-F238E27FC236}">
                  <a16:creationId xmlns:a16="http://schemas.microsoft.com/office/drawing/2014/main" id="{525A3EDF-8B91-4A70-9850-245BD3F21A26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28" name="Oval 327">
              <a:extLst>
                <a:ext uri="{FF2B5EF4-FFF2-40B4-BE49-F238E27FC236}">
                  <a16:creationId xmlns:a16="http://schemas.microsoft.com/office/drawing/2014/main" id="{6C5FB6B9-CCC5-435E-9C43-4860AF862B00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29" name="Group 56">
            <a:extLst>
              <a:ext uri="{FF2B5EF4-FFF2-40B4-BE49-F238E27FC236}">
                <a16:creationId xmlns:a16="http://schemas.microsoft.com/office/drawing/2014/main" id="{4F5A6107-AD88-496E-8D43-C13CB2A88F36}"/>
              </a:ext>
            </a:extLst>
          </p:cNvPr>
          <p:cNvGrpSpPr>
            <a:grpSpLocks/>
          </p:cNvGrpSpPr>
          <p:nvPr/>
        </p:nvGrpSpPr>
        <p:grpSpPr bwMode="auto">
          <a:xfrm>
            <a:off x="1578597" y="2454275"/>
            <a:ext cx="304800" cy="317500"/>
            <a:chOff x="6733032" y="2919984"/>
            <a:chExt cx="304800" cy="316992"/>
          </a:xfrm>
        </p:grpSpPr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65293C35-8340-41F6-87AF-29EAC5559FC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1475E0CD-3502-41CB-A9F0-91DB2BD0D73A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32" name="Group 56">
            <a:extLst>
              <a:ext uri="{FF2B5EF4-FFF2-40B4-BE49-F238E27FC236}">
                <a16:creationId xmlns:a16="http://schemas.microsoft.com/office/drawing/2014/main" id="{8110C6BB-AF72-425B-87F2-3024FB37F91C}"/>
              </a:ext>
            </a:extLst>
          </p:cNvPr>
          <p:cNvGrpSpPr>
            <a:grpSpLocks/>
          </p:cNvGrpSpPr>
          <p:nvPr/>
        </p:nvGrpSpPr>
        <p:grpSpPr bwMode="auto">
          <a:xfrm>
            <a:off x="3200400" y="2362200"/>
            <a:ext cx="304800" cy="317500"/>
            <a:chOff x="6733032" y="2919984"/>
            <a:chExt cx="304800" cy="316992"/>
          </a:xfrm>
        </p:grpSpPr>
        <p:sp>
          <p:nvSpPr>
            <p:cNvPr id="333" name="Oval 332">
              <a:extLst>
                <a:ext uri="{FF2B5EF4-FFF2-40B4-BE49-F238E27FC236}">
                  <a16:creationId xmlns:a16="http://schemas.microsoft.com/office/drawing/2014/main" id="{02DE0946-2976-4F85-AB00-F024B69F0A1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34" name="Oval 333">
              <a:extLst>
                <a:ext uri="{FF2B5EF4-FFF2-40B4-BE49-F238E27FC236}">
                  <a16:creationId xmlns:a16="http://schemas.microsoft.com/office/drawing/2014/main" id="{EAA3749D-5B3C-4167-B046-C227CD68E2A6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35" name="Group 56">
            <a:extLst>
              <a:ext uri="{FF2B5EF4-FFF2-40B4-BE49-F238E27FC236}">
                <a16:creationId xmlns:a16="http://schemas.microsoft.com/office/drawing/2014/main" id="{DD09B05A-C6E6-45E3-9A3F-E42A8061E9FD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4132263"/>
            <a:ext cx="304800" cy="317500"/>
            <a:chOff x="6733032" y="2919984"/>
            <a:chExt cx="304800" cy="316992"/>
          </a:xfrm>
        </p:grpSpPr>
        <p:sp>
          <p:nvSpPr>
            <p:cNvPr id="336" name="Oval 335">
              <a:extLst>
                <a:ext uri="{FF2B5EF4-FFF2-40B4-BE49-F238E27FC236}">
                  <a16:creationId xmlns:a16="http://schemas.microsoft.com/office/drawing/2014/main" id="{28E20C34-45D7-412D-8C15-5133B95E23DB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37" name="Oval 336">
              <a:extLst>
                <a:ext uri="{FF2B5EF4-FFF2-40B4-BE49-F238E27FC236}">
                  <a16:creationId xmlns:a16="http://schemas.microsoft.com/office/drawing/2014/main" id="{B8CB3DC2-A254-41D2-9ABB-512FCDE7FD9E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38" name="Group 56">
            <a:extLst>
              <a:ext uri="{FF2B5EF4-FFF2-40B4-BE49-F238E27FC236}">
                <a16:creationId xmlns:a16="http://schemas.microsoft.com/office/drawing/2014/main" id="{78751DCB-9032-4034-836C-98524A300503}"/>
              </a:ext>
            </a:extLst>
          </p:cNvPr>
          <p:cNvGrpSpPr>
            <a:grpSpLocks/>
          </p:cNvGrpSpPr>
          <p:nvPr/>
        </p:nvGrpSpPr>
        <p:grpSpPr bwMode="auto">
          <a:xfrm>
            <a:off x="3219450" y="1314717"/>
            <a:ext cx="304800" cy="317500"/>
            <a:chOff x="6733032" y="2919984"/>
            <a:chExt cx="304800" cy="316992"/>
          </a:xfrm>
        </p:grpSpPr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ED78A01B-C3E5-4952-A4BE-8B016F6D4BF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40" name="Oval 339">
              <a:extLst>
                <a:ext uri="{FF2B5EF4-FFF2-40B4-BE49-F238E27FC236}">
                  <a16:creationId xmlns:a16="http://schemas.microsoft.com/office/drawing/2014/main" id="{CF69B666-80DB-4AF9-BEBE-03AA70D82CDA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41" name="Group 56">
            <a:extLst>
              <a:ext uri="{FF2B5EF4-FFF2-40B4-BE49-F238E27FC236}">
                <a16:creationId xmlns:a16="http://schemas.microsoft.com/office/drawing/2014/main" id="{36EDC936-EAD6-4939-9AF5-C55E00D6623C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882900"/>
            <a:ext cx="304800" cy="317500"/>
            <a:chOff x="6733032" y="2919984"/>
            <a:chExt cx="304800" cy="316992"/>
          </a:xfrm>
        </p:grpSpPr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8B7B4030-5E28-46CF-B372-6BB17F030EB8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D9D79104-7E81-4213-8820-973B982F2C15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44" name="Group 56">
            <a:extLst>
              <a:ext uri="{FF2B5EF4-FFF2-40B4-BE49-F238E27FC236}">
                <a16:creationId xmlns:a16="http://schemas.microsoft.com/office/drawing/2014/main" id="{77D50657-985E-43B0-9D4E-DBBD9930F435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4132263"/>
            <a:ext cx="304800" cy="317500"/>
            <a:chOff x="6733032" y="2919984"/>
            <a:chExt cx="304800" cy="316992"/>
          </a:xfrm>
        </p:grpSpPr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F55A3D9F-F661-4626-ABDB-A35D514D0A6A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6D223E81-6FFC-459C-B0E8-5834E84E77AD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47" name="Group 56">
            <a:extLst>
              <a:ext uri="{FF2B5EF4-FFF2-40B4-BE49-F238E27FC236}">
                <a16:creationId xmlns:a16="http://schemas.microsoft.com/office/drawing/2014/main" id="{64922935-F4D4-4B5E-BB4E-20EF49BEB5FD}"/>
              </a:ext>
            </a:extLst>
          </p:cNvPr>
          <p:cNvGrpSpPr>
            <a:grpSpLocks/>
          </p:cNvGrpSpPr>
          <p:nvPr/>
        </p:nvGrpSpPr>
        <p:grpSpPr bwMode="auto">
          <a:xfrm>
            <a:off x="2305050" y="1314717"/>
            <a:ext cx="304800" cy="317500"/>
            <a:chOff x="6733032" y="2919984"/>
            <a:chExt cx="304800" cy="316992"/>
          </a:xfrm>
        </p:grpSpPr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9A34F911-7433-4F58-A8D6-9A4AEA301154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49" name="Oval 348">
              <a:extLst>
                <a:ext uri="{FF2B5EF4-FFF2-40B4-BE49-F238E27FC236}">
                  <a16:creationId xmlns:a16="http://schemas.microsoft.com/office/drawing/2014/main" id="{6C01DCE0-39B7-400A-B407-26FCF7CF4938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50" name="Group 56">
            <a:extLst>
              <a:ext uri="{FF2B5EF4-FFF2-40B4-BE49-F238E27FC236}">
                <a16:creationId xmlns:a16="http://schemas.microsoft.com/office/drawing/2014/main" id="{E30505AB-3C36-492A-AC94-2D4E20C69C3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928937"/>
            <a:ext cx="304800" cy="317500"/>
            <a:chOff x="6733032" y="2919984"/>
            <a:chExt cx="304800" cy="316992"/>
          </a:xfrm>
        </p:grpSpPr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1518D931-AE29-430B-80E2-652F26E924F9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99B31E58-693B-4939-9F29-2F3D76E407F9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53" name="Group 56">
            <a:extLst>
              <a:ext uri="{FF2B5EF4-FFF2-40B4-BE49-F238E27FC236}">
                <a16:creationId xmlns:a16="http://schemas.microsoft.com/office/drawing/2014/main" id="{50FD7BE3-2E13-4248-ACDE-683825F15491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4178300"/>
            <a:ext cx="304800" cy="317500"/>
            <a:chOff x="6733032" y="2919984"/>
            <a:chExt cx="304800" cy="316992"/>
          </a:xfrm>
        </p:grpSpPr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5A68BF93-53AF-4AB1-9D49-4563071D41CA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DA53FB33-F56D-4DC6-B4E5-A48CE86B56DB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56" name="Group 56">
            <a:extLst>
              <a:ext uri="{FF2B5EF4-FFF2-40B4-BE49-F238E27FC236}">
                <a16:creationId xmlns:a16="http://schemas.microsoft.com/office/drawing/2014/main" id="{17B8A676-9D45-4A2B-B4A4-229D4D7F565E}"/>
              </a:ext>
            </a:extLst>
          </p:cNvPr>
          <p:cNvGrpSpPr>
            <a:grpSpLocks/>
          </p:cNvGrpSpPr>
          <p:nvPr/>
        </p:nvGrpSpPr>
        <p:grpSpPr bwMode="auto">
          <a:xfrm>
            <a:off x="1543050" y="1360754"/>
            <a:ext cx="304800" cy="317500"/>
            <a:chOff x="6733032" y="2919984"/>
            <a:chExt cx="304800" cy="316992"/>
          </a:xfrm>
        </p:grpSpPr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4F439512-E4C9-4061-A0BD-E4FCC16C4B55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9D23D1A0-87DD-4995-95D3-EF3C05BDF534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59" name="Group 56">
            <a:extLst>
              <a:ext uri="{FF2B5EF4-FFF2-40B4-BE49-F238E27FC236}">
                <a16:creationId xmlns:a16="http://schemas.microsoft.com/office/drawing/2014/main" id="{6767291B-D985-409A-AF4E-3ABE95BE21B9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3538537"/>
            <a:ext cx="304800" cy="317500"/>
            <a:chOff x="6733032" y="2919984"/>
            <a:chExt cx="304800" cy="316992"/>
          </a:xfrm>
        </p:grpSpPr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3A783C44-B625-4049-96D7-386FE6445627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68D2224F-8F7D-4F43-9037-1DE90FAF1AC6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62" name="Group 56">
            <a:extLst>
              <a:ext uri="{FF2B5EF4-FFF2-40B4-BE49-F238E27FC236}">
                <a16:creationId xmlns:a16="http://schemas.microsoft.com/office/drawing/2014/main" id="{288B9616-38F3-4475-A7CA-A7B1AD64E782}"/>
              </a:ext>
            </a:extLst>
          </p:cNvPr>
          <p:cNvGrpSpPr>
            <a:grpSpLocks/>
          </p:cNvGrpSpPr>
          <p:nvPr/>
        </p:nvGrpSpPr>
        <p:grpSpPr bwMode="auto">
          <a:xfrm>
            <a:off x="3182809" y="1774611"/>
            <a:ext cx="304800" cy="317500"/>
            <a:chOff x="6733032" y="2919984"/>
            <a:chExt cx="304800" cy="316992"/>
          </a:xfrm>
        </p:grpSpPr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7B94FB6B-A429-4A98-B7A3-BA4ACE7E5EDD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F7DF846A-2DD8-4143-BB60-AE99B9FF275D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65" name="Group 56">
            <a:extLst>
              <a:ext uri="{FF2B5EF4-FFF2-40B4-BE49-F238E27FC236}">
                <a16:creationId xmlns:a16="http://schemas.microsoft.com/office/drawing/2014/main" id="{26DBF1BA-1184-4752-810B-91B64101B161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874837"/>
            <a:ext cx="304800" cy="317500"/>
            <a:chOff x="6733032" y="2919984"/>
            <a:chExt cx="304800" cy="316992"/>
          </a:xfrm>
        </p:grpSpPr>
        <p:sp>
          <p:nvSpPr>
            <p:cNvPr id="366" name="Oval 365">
              <a:extLst>
                <a:ext uri="{FF2B5EF4-FFF2-40B4-BE49-F238E27FC236}">
                  <a16:creationId xmlns:a16="http://schemas.microsoft.com/office/drawing/2014/main" id="{84DA702A-3A59-40BA-B1A2-B4966AEB3148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6AF1C22D-CBA2-4492-88BC-9A4F71E1B594}"/>
                </a:ext>
              </a:extLst>
            </p:cNvPr>
            <p:cNvSpPr/>
            <p:nvPr/>
          </p:nvSpPr>
          <p:spPr>
            <a:xfrm>
              <a:off x="6858445" y="3048366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68" name="Group 56">
            <a:extLst>
              <a:ext uri="{FF2B5EF4-FFF2-40B4-BE49-F238E27FC236}">
                <a16:creationId xmlns:a16="http://schemas.microsoft.com/office/drawing/2014/main" id="{C3C91DA1-B893-4948-A6D5-FEC788044AE7}"/>
              </a:ext>
            </a:extLst>
          </p:cNvPr>
          <p:cNvGrpSpPr>
            <a:grpSpLocks/>
          </p:cNvGrpSpPr>
          <p:nvPr/>
        </p:nvGrpSpPr>
        <p:grpSpPr bwMode="auto">
          <a:xfrm>
            <a:off x="3244850" y="3546475"/>
            <a:ext cx="304800" cy="317500"/>
            <a:chOff x="6733032" y="2919984"/>
            <a:chExt cx="304800" cy="316992"/>
          </a:xfrm>
        </p:grpSpPr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DC039285-E901-433F-86CB-885D9F4E7E46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BB34856C-6492-4251-9417-2C1F81C5F6B7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71" name="Group 56">
            <a:extLst>
              <a:ext uri="{FF2B5EF4-FFF2-40B4-BE49-F238E27FC236}">
                <a16:creationId xmlns:a16="http://schemas.microsoft.com/office/drawing/2014/main" id="{23D33A96-2C9C-4003-9E39-92C8FC241D88}"/>
              </a:ext>
            </a:extLst>
          </p:cNvPr>
          <p:cNvGrpSpPr>
            <a:grpSpLocks/>
          </p:cNvGrpSpPr>
          <p:nvPr/>
        </p:nvGrpSpPr>
        <p:grpSpPr bwMode="auto">
          <a:xfrm>
            <a:off x="2299506" y="3568700"/>
            <a:ext cx="304800" cy="317500"/>
            <a:chOff x="6733032" y="2919984"/>
            <a:chExt cx="304800" cy="316992"/>
          </a:xfrm>
        </p:grpSpPr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24D4DB98-EA34-476F-AE1C-9217AFCDFE7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5558A15B-E7E1-419B-A03C-A90D0244C42A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74" name="Group 56">
            <a:extLst>
              <a:ext uri="{FF2B5EF4-FFF2-40B4-BE49-F238E27FC236}">
                <a16:creationId xmlns:a16="http://schemas.microsoft.com/office/drawing/2014/main" id="{37705D10-CF93-4233-BE95-5F7035FB0736}"/>
              </a:ext>
            </a:extLst>
          </p:cNvPr>
          <p:cNvGrpSpPr>
            <a:grpSpLocks/>
          </p:cNvGrpSpPr>
          <p:nvPr/>
        </p:nvGrpSpPr>
        <p:grpSpPr bwMode="auto">
          <a:xfrm>
            <a:off x="2390776" y="2408238"/>
            <a:ext cx="304800" cy="317500"/>
            <a:chOff x="6733032" y="2919984"/>
            <a:chExt cx="304800" cy="316992"/>
          </a:xfrm>
        </p:grpSpPr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E65650E6-E739-4A2D-B6C0-CDA57AA0351A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76" name="Oval 375">
              <a:extLst>
                <a:ext uri="{FF2B5EF4-FFF2-40B4-BE49-F238E27FC236}">
                  <a16:creationId xmlns:a16="http://schemas.microsoft.com/office/drawing/2014/main" id="{110143EC-9FC8-42C6-9EF6-E86DF4AF8A62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77" name="Group 56">
            <a:extLst>
              <a:ext uri="{FF2B5EF4-FFF2-40B4-BE49-F238E27FC236}">
                <a16:creationId xmlns:a16="http://schemas.microsoft.com/office/drawing/2014/main" id="{E46A1C9B-0951-4E2B-A2ED-3BE1FFC119A6}"/>
              </a:ext>
            </a:extLst>
          </p:cNvPr>
          <p:cNvGrpSpPr>
            <a:grpSpLocks/>
          </p:cNvGrpSpPr>
          <p:nvPr/>
        </p:nvGrpSpPr>
        <p:grpSpPr bwMode="auto">
          <a:xfrm>
            <a:off x="2387659" y="1923719"/>
            <a:ext cx="304800" cy="317500"/>
            <a:chOff x="6733032" y="2919984"/>
            <a:chExt cx="304800" cy="316992"/>
          </a:xfrm>
        </p:grpSpPr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6498150D-A2E6-474B-9525-799605E972F1}"/>
                </a:ext>
              </a:extLst>
            </p:cNvPr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9535404E-DB44-4036-AE6C-998A7DCE896C}"/>
                </a:ext>
              </a:extLst>
            </p:cNvPr>
            <p:cNvSpPr/>
            <p:nvPr/>
          </p:nvSpPr>
          <p:spPr>
            <a:xfrm>
              <a:off x="6858445" y="3048365"/>
              <a:ext cx="76200" cy="7607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1156 L -0.01059 -0.61457 L 0.00347 -0.67052 L 0.01927 -0.7126 L 0.05261 -0.74058 L 0.08767 -0.76162 L 0.11563 -0.76625 " pathEditMode="relative" rAng="0" ptsTypes="AAAAAAA">
                                      <p:cBhvr>
                                        <p:cTn id="28" dur="5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00" y="-3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69 0  0.125 0.0746  0.125 0.16651  C 0.125 0.25843  0.069 0.33302  0 0.33302  C -0.069 0.33302  -0.125 0.25843  -0.125 0.16651  C -0.125 0.0746  -0.069 0  0 0  Z" pathEditMode="relative" ptsTypes="">
                                      <p:cBhvr>
                                        <p:cTn id="36" dur="5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C 0.069 0  0.125 0.0746  0.125 0.16651  C 0.125 0.25843  0.069 0.33302  0 0.33302  C -0.069 0.33302  -0.125 0.25843  -0.125 0.16651  C -0.125 0.0746  -0.069 0  0 0  Z" pathEditMode="relative" ptsTypes="">
                                      <p:cBhvr>
                                        <p:cTn id="64" dur="5000" spd="-100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" grpId="0" animBg="1"/>
      <p:bldP spid="201" grpId="0"/>
      <p:bldP spid="29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6" name="Group 7"/>
          <p:cNvGrpSpPr>
            <a:grpSpLocks/>
          </p:cNvGrpSpPr>
          <p:nvPr/>
        </p:nvGrpSpPr>
        <p:grpSpPr bwMode="auto">
          <a:xfrm>
            <a:off x="381000" y="990600"/>
            <a:ext cx="5683250" cy="5638800"/>
            <a:chOff x="624" y="240"/>
            <a:chExt cx="3580" cy="3648"/>
          </a:xfrm>
        </p:grpSpPr>
        <p:pic>
          <p:nvPicPr>
            <p:cNvPr id="8199" name="Picture 4" descr="F28_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2" y="240"/>
              <a:ext cx="3532" cy="3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0" name="Rectangle 6"/>
            <p:cNvSpPr>
              <a:spLocks noChangeArrowheads="1"/>
            </p:cNvSpPr>
            <p:nvPr/>
          </p:nvSpPr>
          <p:spPr bwMode="auto">
            <a:xfrm>
              <a:off x="624" y="2160"/>
              <a:ext cx="312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Helical path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304800" y="4419600"/>
          <a:ext cx="2286000" cy="60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825500" imgH="241300" progId="Equation.3">
                  <p:embed/>
                </p:oleObj>
              </mc:Choice>
              <mc:Fallback>
                <p:oleObj name="Equation" r:id="rId5" imgW="825500" imgH="241300" progId="Equation.3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2286000" cy="6022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1"/>
          <p:cNvGraphicFramePr>
            <a:graphicFrameLocks noChangeAspect="1"/>
          </p:cNvGraphicFramePr>
          <p:nvPr/>
        </p:nvGraphicFramePr>
        <p:xfrm>
          <a:off x="457200" y="5334000"/>
          <a:ext cx="23286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7" imgW="990170" imgH="215806" progId="Equation.3">
                  <p:embed/>
                </p:oleObj>
              </mc:Choice>
              <mc:Fallback>
                <p:oleObj name="Equation" r:id="rId7" imgW="990170" imgH="215806" progId="Equation.3">
                  <p:embed/>
                  <p:pic>
                    <p:nvPicPr>
                      <p:cNvPr id="5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0"/>
                        <a:ext cx="23286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" name="TextBox 154"/>
          <p:cNvSpPr txBox="1">
            <a:spLocks noChangeArrowheads="1"/>
          </p:cNvSpPr>
          <p:nvPr/>
        </p:nvSpPr>
        <p:spPr bwMode="auto">
          <a:xfrm>
            <a:off x="5105400" y="3733800"/>
            <a:ext cx="386556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 charged particle will move in helical path if v and B are not exactly 90</a:t>
            </a:r>
            <a:r>
              <a:rPr lang="en-US" sz="2000" b="1" baseline="30000" dirty="0">
                <a:solidFill>
                  <a:srgbClr val="FF0000"/>
                </a:solidFill>
              </a:rPr>
              <a:t>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05400" y="5257800"/>
            <a:ext cx="386556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 velocity will have vertical component which will take the particle up with constant velocity (no acceleration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3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438400" y="3429000"/>
          <a:ext cx="9128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520474" imgH="444307" progId="Equation.3">
                  <p:embed/>
                </p:oleObj>
              </mc:Choice>
              <mc:Fallback>
                <p:oleObj name="Equation" r:id="rId4" imgW="520474" imgH="444307" progId="Equation.3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9000"/>
                        <a:ext cx="9128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2549525" y="4351338"/>
          <a:ext cx="6905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393529" imgH="139639" progId="Equation.3">
                  <p:embed/>
                </p:oleObj>
              </mc:Choice>
              <mc:Fallback>
                <p:oleObj name="Equation" r:id="rId6" imgW="393529" imgH="139639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4351338"/>
                        <a:ext cx="690563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809750" y="4963670"/>
            <a:ext cx="27622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Electron – clockwise</a:t>
            </a:r>
          </a:p>
          <a:p>
            <a:r>
              <a:rPr lang="en-US" b="1" dirty="0">
                <a:solidFill>
                  <a:srgbClr val="0000FF"/>
                </a:solidFill>
              </a:rPr>
              <a:t>Proton – anti-clockwise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8"/>
          <a:srcRect r="23077"/>
          <a:stretch/>
        </p:blipFill>
        <p:spPr bwMode="auto">
          <a:xfrm>
            <a:off x="0" y="841374"/>
            <a:ext cx="8305800" cy="269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5FF58A9D-644D-411B-8B23-7A70EEEAF87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/>
          <a:srcRect l="75385"/>
          <a:stretch/>
        </p:blipFill>
        <p:spPr bwMode="auto">
          <a:xfrm>
            <a:off x="5486400" y="3223419"/>
            <a:ext cx="2851298" cy="2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 txBox="1">
            <a:spLocks noChangeArrowheads="1"/>
          </p:cNvSpPr>
          <p:nvPr/>
        </p:nvSpPr>
        <p:spPr bwMode="auto">
          <a:xfrm>
            <a:off x="152400" y="152400"/>
            <a:ext cx="88392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2-Q20.</a:t>
            </a:r>
            <a:r>
              <a:rPr lang="en-US" dirty="0"/>
              <a:t> </a:t>
            </a:r>
          </a:p>
          <a:p>
            <a:r>
              <a:rPr lang="en-US" dirty="0"/>
              <a:t>A charged particle has a kinetic energy of 10</a:t>
            </a:r>
            <a:r>
              <a:rPr lang="en-US" baseline="30000" dirty="0"/>
              <a:t>-7</a:t>
            </a:r>
            <a:r>
              <a:rPr lang="en-US" dirty="0"/>
              <a:t> joules and moves in a circular path in a uniform magnetic field. If the magnitude of the magnetic force on the particle is 1.5 x 10</a:t>
            </a:r>
            <a:r>
              <a:rPr lang="en-US" baseline="30000" dirty="0"/>
              <a:t>-4</a:t>
            </a:r>
            <a:r>
              <a:rPr lang="en-US" dirty="0"/>
              <a:t> N, what is the radius of the circular motion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1.3 mm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152400" y="1676400"/>
            <a:ext cx="88392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62-Q19.</a:t>
            </a:r>
            <a:r>
              <a:rPr lang="en-US" dirty="0"/>
              <a:t> </a:t>
            </a:r>
          </a:p>
          <a:p>
            <a:r>
              <a:rPr lang="en-US" dirty="0"/>
              <a:t>An electron moving perpendicular to a 50 µT magnetic field goes through a circular trajectory. What is the time required to complete one revolution? </a:t>
            </a:r>
          </a:p>
          <a:p>
            <a:r>
              <a:rPr lang="en-US" dirty="0"/>
              <a:t>(7.15 x 10</a:t>
            </a:r>
            <a:r>
              <a:rPr lang="en-US" baseline="30000" dirty="0"/>
              <a:t>-7</a:t>
            </a:r>
            <a:r>
              <a:rPr lang="en-US" dirty="0"/>
              <a:t>  s 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152400" y="2895600"/>
            <a:ext cx="883920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32-Q#5</a:t>
            </a:r>
            <a:r>
              <a:rPr lang="en-US" dirty="0"/>
              <a:t>: </a:t>
            </a:r>
          </a:p>
          <a:p>
            <a:r>
              <a:rPr lang="en-US" dirty="0"/>
              <a:t>Which one of the following statements is FALSE (NOT TRUE). A uniform magnetic field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changes the kinetic energy of a charge.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152400" y="4267200"/>
            <a:ext cx="88392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1-Q20.</a:t>
            </a:r>
            <a:r>
              <a:rPr lang="en-US" dirty="0"/>
              <a:t> </a:t>
            </a:r>
          </a:p>
          <a:p>
            <a:r>
              <a:rPr lang="en-US" dirty="0"/>
              <a:t>A potential difference of 600 V is applied to accelerate an electron from rest. This accelerated electron enters a uniform magnetic field and completes one revolution in 9 </a:t>
            </a:r>
            <a:r>
              <a:rPr lang="en-US" dirty="0" err="1"/>
              <a:t>nano</a:t>
            </a:r>
            <a:r>
              <a:rPr lang="en-US" dirty="0"/>
              <a:t> seconds. Determine the radius of the electron orbit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0.021 m)</a:t>
            </a:r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 txBox="1">
            <a:spLocks noChangeArrowheads="1"/>
          </p:cNvSpPr>
          <p:nvPr/>
        </p:nvSpPr>
        <p:spPr bwMode="auto">
          <a:xfrm>
            <a:off x="152400" y="152400"/>
            <a:ext cx="8839200" cy="13716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2-Q20.</a:t>
            </a:r>
            <a:r>
              <a:rPr lang="en-US" dirty="0"/>
              <a:t> </a:t>
            </a:r>
          </a:p>
          <a:p>
            <a:r>
              <a:rPr lang="en-US" dirty="0"/>
              <a:t>A charged particle has a kinetic energy of 10</a:t>
            </a:r>
            <a:r>
              <a:rPr lang="en-US" baseline="30000" dirty="0"/>
              <a:t>-7</a:t>
            </a:r>
            <a:r>
              <a:rPr lang="en-US" dirty="0"/>
              <a:t> joules and moves in a circular path in a uniform magnetic field. If the magnitude of the magnetic force on the particle is 1.5 x 10</a:t>
            </a:r>
            <a:r>
              <a:rPr lang="en-US" baseline="30000" dirty="0"/>
              <a:t>-4</a:t>
            </a:r>
            <a:r>
              <a:rPr lang="en-US" dirty="0"/>
              <a:t> N, what is the radius of the circular motion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1.3 mm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4940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281609" y="304800"/>
            <a:ext cx="883920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32-Q#5</a:t>
            </a:r>
            <a:r>
              <a:rPr lang="en-US" dirty="0"/>
              <a:t>: </a:t>
            </a:r>
          </a:p>
          <a:p>
            <a:r>
              <a:rPr lang="en-US" dirty="0"/>
              <a:t>Which one of the following statements is FALSE (NOT TRUE). A uniform magnetic field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changes the kinetic energy of a charge.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304800" y="2209800"/>
            <a:ext cx="8839200" cy="1447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71-Q20.</a:t>
            </a:r>
            <a:r>
              <a:rPr lang="en-US" dirty="0"/>
              <a:t> </a:t>
            </a:r>
          </a:p>
          <a:p>
            <a:r>
              <a:rPr lang="en-US" dirty="0"/>
              <a:t>A potential difference of 600 V is applied to accelerate an electron from rest. This accelerated electron enters a uniform magnetic field and completes one revolution in 9 </a:t>
            </a:r>
            <a:r>
              <a:rPr lang="en-US" dirty="0" err="1"/>
              <a:t>nano</a:t>
            </a:r>
            <a:r>
              <a:rPr lang="en-US" dirty="0"/>
              <a:t> seconds. Determine the radius of the electron orbit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 0.021 m)</a:t>
            </a:r>
          </a:p>
          <a:p>
            <a:r>
              <a:rPr lang="en-US" dirty="0"/>
              <a:t> 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1191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A circulating Charged particle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45059" name="Picture 142" descr="example.jpg"/>
          <p:cNvPicPr>
            <a:picLocks noChangeAspect="1"/>
          </p:cNvPicPr>
          <p:nvPr/>
        </p:nvPicPr>
        <p:blipFill rotWithShape="1">
          <a:blip r:embed="rId3" cstate="print"/>
          <a:srcRect l="50000"/>
          <a:stretch/>
        </p:blipFill>
        <p:spPr bwMode="auto">
          <a:xfrm>
            <a:off x="5622303" y="951091"/>
            <a:ext cx="2743200" cy="3370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B0F19048-0937-4A0A-A1FB-419A86FB5EF4}"/>
              </a:ext>
            </a:extLst>
          </p:cNvPr>
          <p:cNvGrpSpPr/>
          <p:nvPr/>
        </p:nvGrpSpPr>
        <p:grpSpPr>
          <a:xfrm>
            <a:off x="685800" y="4419600"/>
            <a:ext cx="7696200" cy="2057400"/>
            <a:chOff x="0" y="214142"/>
            <a:chExt cx="8915400" cy="1410006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5EC8D426-61ED-4D7C-9CD3-8D5551D956B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328748"/>
              <a:ext cx="891540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5C3CD30-ED33-4194-A264-46F16C57D2E7}"/>
                </a:ext>
              </a:extLst>
            </p:cNvPr>
            <p:cNvSpPr txBox="1"/>
            <p:nvPr/>
          </p:nvSpPr>
          <p:spPr>
            <a:xfrm>
              <a:off x="609600" y="214142"/>
              <a:ext cx="631746" cy="429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  <p:pic>
        <p:nvPicPr>
          <p:cNvPr id="8" name="Picture 142" descr="example.jpg">
            <a:extLst>
              <a:ext uri="{FF2B5EF4-FFF2-40B4-BE49-F238E27FC236}">
                <a16:creationId xmlns:a16="http://schemas.microsoft.com/office/drawing/2014/main" id="{3CBFEC9A-CFE6-4279-8EDF-2B349E3A1FD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r="48936" b="70220"/>
          <a:stretch/>
        </p:blipFill>
        <p:spPr bwMode="auto">
          <a:xfrm>
            <a:off x="600639" y="1143000"/>
            <a:ext cx="473336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8"/>
          <p:cNvGrpSpPr>
            <a:grpSpLocks/>
          </p:cNvGrpSpPr>
          <p:nvPr/>
        </p:nvGrpSpPr>
        <p:grpSpPr bwMode="auto">
          <a:xfrm>
            <a:off x="-85725" y="4930775"/>
            <a:ext cx="4381500" cy="1954213"/>
            <a:chOff x="-86497" y="4979773"/>
            <a:chExt cx="4382527" cy="1954427"/>
          </a:xfrm>
        </p:grpSpPr>
        <p:grpSp>
          <p:nvGrpSpPr>
            <p:cNvPr id="22582" name="Group 166"/>
            <p:cNvGrpSpPr>
              <a:grpSpLocks/>
            </p:cNvGrpSpPr>
            <p:nvPr/>
          </p:nvGrpSpPr>
          <p:grpSpPr bwMode="auto">
            <a:xfrm>
              <a:off x="-86497" y="4979773"/>
              <a:ext cx="2199502" cy="1940011"/>
              <a:chOff x="-86497" y="4979773"/>
              <a:chExt cx="2199502" cy="1940011"/>
            </a:xfrm>
          </p:grpSpPr>
          <p:sp>
            <p:nvSpPr>
              <p:cNvPr id="146" name="Freeform 145"/>
              <p:cNvSpPr/>
              <p:nvPr/>
            </p:nvSpPr>
            <p:spPr>
              <a:xfrm flipH="1">
                <a:off x="2057130" y="5054394"/>
                <a:ext cx="55576" cy="1803597"/>
              </a:xfrm>
              <a:custGeom>
                <a:avLst/>
                <a:gdLst>
                  <a:gd name="connsiteX0" fmla="*/ 0 w 0"/>
                  <a:gd name="connsiteY0" fmla="*/ 0 h 1346886"/>
                  <a:gd name="connsiteX1" fmla="*/ 0 w 0"/>
                  <a:gd name="connsiteY1" fmla="*/ 1346886 h 13468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1346886">
                    <a:moveTo>
                      <a:pt x="0" y="0"/>
                    </a:moveTo>
                    <a:lnTo>
                      <a:pt x="0" y="1346886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8" name="Freeform 147"/>
              <p:cNvSpPr/>
              <p:nvPr/>
            </p:nvSpPr>
            <p:spPr>
              <a:xfrm>
                <a:off x="753488" y="5054394"/>
                <a:ext cx="1124213" cy="1779781"/>
              </a:xfrm>
              <a:custGeom>
                <a:avLst/>
                <a:gdLst>
                  <a:gd name="connsiteX0" fmla="*/ 1124465 w 1124465"/>
                  <a:gd name="connsiteY0" fmla="*/ 0 h 1779372"/>
                  <a:gd name="connsiteX1" fmla="*/ 630195 w 1124465"/>
                  <a:gd name="connsiteY1" fmla="*/ 1099751 h 1779372"/>
                  <a:gd name="connsiteX2" fmla="*/ 0 w 1124465"/>
                  <a:gd name="connsiteY2" fmla="*/ 1779372 h 1779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4465" h="1779372">
                    <a:moveTo>
                      <a:pt x="1124465" y="0"/>
                    </a:moveTo>
                    <a:cubicBezTo>
                      <a:pt x="971035" y="401594"/>
                      <a:pt x="817606" y="803189"/>
                      <a:pt x="630195" y="1099751"/>
                    </a:cubicBezTo>
                    <a:cubicBezTo>
                      <a:pt x="442784" y="1396313"/>
                      <a:pt x="221392" y="1587842"/>
                      <a:pt x="0" y="1779372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49" name="Freeform 148"/>
              <p:cNvSpPr/>
              <p:nvPr/>
            </p:nvSpPr>
            <p:spPr>
              <a:xfrm>
                <a:off x="-86497" y="4979773"/>
                <a:ext cx="1865750" cy="1544807"/>
              </a:xfrm>
              <a:custGeom>
                <a:avLst/>
                <a:gdLst>
                  <a:gd name="connsiteX0" fmla="*/ 1865870 w 1865870"/>
                  <a:gd name="connsiteY0" fmla="*/ 0 h 1544595"/>
                  <a:gd name="connsiteX1" fmla="*/ 1248032 w 1865870"/>
                  <a:gd name="connsiteY1" fmla="*/ 1087395 h 1544595"/>
                  <a:gd name="connsiteX2" fmla="*/ 0 w 1865870"/>
                  <a:gd name="connsiteY2" fmla="*/ 1544595 h 15445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5870" h="1544595">
                    <a:moveTo>
                      <a:pt x="1865870" y="0"/>
                    </a:moveTo>
                    <a:cubicBezTo>
                      <a:pt x="1712440" y="414981"/>
                      <a:pt x="1559010" y="829963"/>
                      <a:pt x="1248032" y="1087395"/>
                    </a:cubicBezTo>
                    <a:cubicBezTo>
                      <a:pt x="937054" y="1344828"/>
                      <a:pt x="468527" y="1444711"/>
                      <a:pt x="0" y="154459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0" name="Freeform 149"/>
              <p:cNvSpPr/>
              <p:nvPr/>
            </p:nvSpPr>
            <p:spPr>
              <a:xfrm>
                <a:off x="1779253" y="5054394"/>
                <a:ext cx="209599" cy="1865516"/>
              </a:xfrm>
              <a:custGeom>
                <a:avLst/>
                <a:gdLst>
                  <a:gd name="connsiteX0" fmla="*/ 210065 w 210065"/>
                  <a:gd name="connsiteY0" fmla="*/ 0 h 1865870"/>
                  <a:gd name="connsiteX1" fmla="*/ 160638 w 210065"/>
                  <a:gd name="connsiteY1" fmla="*/ 1136821 h 1865870"/>
                  <a:gd name="connsiteX2" fmla="*/ 0 w 210065"/>
                  <a:gd name="connsiteY2" fmla="*/ 1865870 h 18658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0065" h="1865870">
                    <a:moveTo>
                      <a:pt x="210065" y="0"/>
                    </a:moveTo>
                    <a:cubicBezTo>
                      <a:pt x="202857" y="412921"/>
                      <a:pt x="195649" y="825843"/>
                      <a:pt x="160638" y="1136821"/>
                    </a:cubicBezTo>
                    <a:cubicBezTo>
                      <a:pt x="125627" y="1447799"/>
                      <a:pt x="62813" y="1656834"/>
                      <a:pt x="0" y="186587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54" name="Freeform 153"/>
              <p:cNvSpPr/>
              <p:nvPr/>
            </p:nvSpPr>
            <p:spPr>
              <a:xfrm>
                <a:off x="1383872" y="5041693"/>
                <a:ext cx="543052" cy="1803597"/>
              </a:xfrm>
              <a:custGeom>
                <a:avLst/>
                <a:gdLst>
                  <a:gd name="connsiteX0" fmla="*/ 543697 w 543697"/>
                  <a:gd name="connsiteY0" fmla="*/ 0 h 1804086"/>
                  <a:gd name="connsiteX1" fmla="*/ 383059 w 543697"/>
                  <a:gd name="connsiteY1" fmla="*/ 1062681 h 1804086"/>
                  <a:gd name="connsiteX2" fmla="*/ 0 w 543697"/>
                  <a:gd name="connsiteY2" fmla="*/ 1804086 h 1804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3697" h="1804086">
                    <a:moveTo>
                      <a:pt x="543697" y="0"/>
                    </a:moveTo>
                    <a:cubicBezTo>
                      <a:pt x="508686" y="381000"/>
                      <a:pt x="473675" y="762000"/>
                      <a:pt x="383059" y="1062681"/>
                    </a:cubicBezTo>
                    <a:cubicBezTo>
                      <a:pt x="292443" y="1363362"/>
                      <a:pt x="146221" y="1583724"/>
                      <a:pt x="0" y="180408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56" name="Straight Arrow Connector 155"/>
              <p:cNvCxnSpPr/>
              <p:nvPr/>
            </p:nvCxnSpPr>
            <p:spPr>
              <a:xfrm flipV="1">
                <a:off x="837644" y="6172116"/>
                <a:ext cx="152436" cy="7620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Arrow Connector 157"/>
              <p:cNvCxnSpPr/>
              <p:nvPr/>
            </p:nvCxnSpPr>
            <p:spPr>
              <a:xfrm rot="5400000" flipH="1" flipV="1">
                <a:off x="990090" y="6476940"/>
                <a:ext cx="152417" cy="15243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Arrow Connector 159"/>
              <p:cNvCxnSpPr/>
              <p:nvPr/>
            </p:nvCxnSpPr>
            <p:spPr>
              <a:xfrm rot="5400000" flipH="1" flipV="1">
                <a:off x="1561723" y="6362632"/>
                <a:ext cx="152417" cy="7621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Arrow Connector 161"/>
              <p:cNvCxnSpPr/>
              <p:nvPr/>
            </p:nvCxnSpPr>
            <p:spPr>
              <a:xfrm rot="5400000" flipH="1" flipV="1">
                <a:off x="1874529" y="6356286"/>
                <a:ext cx="74621" cy="14291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Arrow Connector 164"/>
              <p:cNvCxnSpPr/>
              <p:nvPr/>
            </p:nvCxnSpPr>
            <p:spPr>
              <a:xfrm rot="5400000" flipH="1" flipV="1">
                <a:off x="2032528" y="6325326"/>
                <a:ext cx="152417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83" name="Group 167"/>
            <p:cNvGrpSpPr>
              <a:grpSpLocks/>
            </p:cNvGrpSpPr>
            <p:nvPr/>
          </p:nvGrpSpPr>
          <p:grpSpPr bwMode="auto">
            <a:xfrm flipH="1">
              <a:off x="2220095" y="4994189"/>
              <a:ext cx="2075935" cy="1940011"/>
              <a:chOff x="-86497" y="4979773"/>
              <a:chExt cx="2075935" cy="1940011"/>
            </a:xfrm>
          </p:grpSpPr>
          <p:sp>
            <p:nvSpPr>
              <p:cNvPr id="170" name="Freeform 169"/>
              <p:cNvSpPr/>
              <p:nvPr/>
            </p:nvSpPr>
            <p:spPr>
              <a:xfrm>
                <a:off x="753487" y="5054267"/>
                <a:ext cx="1124213" cy="1779782"/>
              </a:xfrm>
              <a:custGeom>
                <a:avLst/>
                <a:gdLst>
                  <a:gd name="connsiteX0" fmla="*/ 1124465 w 1124465"/>
                  <a:gd name="connsiteY0" fmla="*/ 0 h 1779372"/>
                  <a:gd name="connsiteX1" fmla="*/ 630195 w 1124465"/>
                  <a:gd name="connsiteY1" fmla="*/ 1099751 h 1779372"/>
                  <a:gd name="connsiteX2" fmla="*/ 0 w 1124465"/>
                  <a:gd name="connsiteY2" fmla="*/ 1779372 h 1779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4465" h="1779372">
                    <a:moveTo>
                      <a:pt x="1124465" y="0"/>
                    </a:moveTo>
                    <a:cubicBezTo>
                      <a:pt x="971035" y="401594"/>
                      <a:pt x="817606" y="803189"/>
                      <a:pt x="630195" y="1099751"/>
                    </a:cubicBezTo>
                    <a:cubicBezTo>
                      <a:pt x="442784" y="1396313"/>
                      <a:pt x="221392" y="1587842"/>
                      <a:pt x="0" y="1779372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1" name="Freeform 170"/>
              <p:cNvSpPr/>
              <p:nvPr/>
            </p:nvSpPr>
            <p:spPr>
              <a:xfrm>
                <a:off x="-86497" y="4979647"/>
                <a:ext cx="1865749" cy="1544806"/>
              </a:xfrm>
              <a:custGeom>
                <a:avLst/>
                <a:gdLst>
                  <a:gd name="connsiteX0" fmla="*/ 1865870 w 1865870"/>
                  <a:gd name="connsiteY0" fmla="*/ 0 h 1544595"/>
                  <a:gd name="connsiteX1" fmla="*/ 1248032 w 1865870"/>
                  <a:gd name="connsiteY1" fmla="*/ 1087395 h 1544595"/>
                  <a:gd name="connsiteX2" fmla="*/ 0 w 1865870"/>
                  <a:gd name="connsiteY2" fmla="*/ 1544595 h 15445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5870" h="1544595">
                    <a:moveTo>
                      <a:pt x="1865870" y="0"/>
                    </a:moveTo>
                    <a:cubicBezTo>
                      <a:pt x="1712440" y="414981"/>
                      <a:pt x="1559010" y="829963"/>
                      <a:pt x="1248032" y="1087395"/>
                    </a:cubicBezTo>
                    <a:cubicBezTo>
                      <a:pt x="937054" y="1344828"/>
                      <a:pt x="468527" y="1444711"/>
                      <a:pt x="0" y="154459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2" name="Freeform 171"/>
              <p:cNvSpPr/>
              <p:nvPr/>
            </p:nvSpPr>
            <p:spPr>
              <a:xfrm>
                <a:off x="1779252" y="5054267"/>
                <a:ext cx="209599" cy="1865517"/>
              </a:xfrm>
              <a:custGeom>
                <a:avLst/>
                <a:gdLst>
                  <a:gd name="connsiteX0" fmla="*/ 210065 w 210065"/>
                  <a:gd name="connsiteY0" fmla="*/ 0 h 1865870"/>
                  <a:gd name="connsiteX1" fmla="*/ 160638 w 210065"/>
                  <a:gd name="connsiteY1" fmla="*/ 1136821 h 1865870"/>
                  <a:gd name="connsiteX2" fmla="*/ 0 w 210065"/>
                  <a:gd name="connsiteY2" fmla="*/ 1865870 h 18658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0065" h="1865870">
                    <a:moveTo>
                      <a:pt x="210065" y="0"/>
                    </a:moveTo>
                    <a:cubicBezTo>
                      <a:pt x="202857" y="412921"/>
                      <a:pt x="195649" y="825843"/>
                      <a:pt x="160638" y="1136821"/>
                    </a:cubicBezTo>
                    <a:cubicBezTo>
                      <a:pt x="125627" y="1447799"/>
                      <a:pt x="62813" y="1656834"/>
                      <a:pt x="0" y="186587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73" name="Freeform 172"/>
              <p:cNvSpPr/>
              <p:nvPr/>
            </p:nvSpPr>
            <p:spPr>
              <a:xfrm>
                <a:off x="1383872" y="5041566"/>
                <a:ext cx="543052" cy="1803597"/>
              </a:xfrm>
              <a:custGeom>
                <a:avLst/>
                <a:gdLst>
                  <a:gd name="connsiteX0" fmla="*/ 543697 w 543697"/>
                  <a:gd name="connsiteY0" fmla="*/ 0 h 1804086"/>
                  <a:gd name="connsiteX1" fmla="*/ 383059 w 543697"/>
                  <a:gd name="connsiteY1" fmla="*/ 1062681 h 1804086"/>
                  <a:gd name="connsiteX2" fmla="*/ 0 w 543697"/>
                  <a:gd name="connsiteY2" fmla="*/ 1804086 h 1804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3697" h="1804086">
                    <a:moveTo>
                      <a:pt x="543697" y="0"/>
                    </a:moveTo>
                    <a:cubicBezTo>
                      <a:pt x="508686" y="381000"/>
                      <a:pt x="473675" y="762000"/>
                      <a:pt x="383059" y="1062681"/>
                    </a:cubicBezTo>
                    <a:cubicBezTo>
                      <a:pt x="292443" y="1363362"/>
                      <a:pt x="146221" y="1583724"/>
                      <a:pt x="0" y="180408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74" name="Straight Arrow Connector 173"/>
              <p:cNvCxnSpPr/>
              <p:nvPr/>
            </p:nvCxnSpPr>
            <p:spPr>
              <a:xfrm flipV="1">
                <a:off x="853523" y="6187866"/>
                <a:ext cx="152436" cy="7620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Arrow Connector 174"/>
              <p:cNvCxnSpPr/>
              <p:nvPr/>
            </p:nvCxnSpPr>
            <p:spPr>
              <a:xfrm rot="5400000" flipH="1" flipV="1">
                <a:off x="990090" y="6476813"/>
                <a:ext cx="152417" cy="15243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Arrow Connector 175"/>
              <p:cNvCxnSpPr/>
              <p:nvPr/>
            </p:nvCxnSpPr>
            <p:spPr>
              <a:xfrm rot="5400000" flipH="1" flipV="1">
                <a:off x="1561723" y="6362505"/>
                <a:ext cx="152417" cy="7621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Arrow Connector 176"/>
              <p:cNvCxnSpPr/>
              <p:nvPr/>
            </p:nvCxnSpPr>
            <p:spPr>
              <a:xfrm rot="5400000" flipH="1" flipV="1">
                <a:off x="1874529" y="6356159"/>
                <a:ext cx="74620" cy="142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179"/>
          <p:cNvGrpSpPr>
            <a:grpSpLocks/>
          </p:cNvGrpSpPr>
          <p:nvPr/>
        </p:nvGrpSpPr>
        <p:grpSpPr bwMode="auto">
          <a:xfrm flipV="1">
            <a:off x="-76200" y="331788"/>
            <a:ext cx="4383088" cy="1954212"/>
            <a:chOff x="-86497" y="4979773"/>
            <a:chExt cx="4382527" cy="1954427"/>
          </a:xfrm>
        </p:grpSpPr>
        <p:grpSp>
          <p:nvGrpSpPr>
            <p:cNvPr id="22562" name="Group 166"/>
            <p:cNvGrpSpPr>
              <a:grpSpLocks/>
            </p:cNvGrpSpPr>
            <p:nvPr/>
          </p:nvGrpSpPr>
          <p:grpSpPr bwMode="auto">
            <a:xfrm>
              <a:off x="-86497" y="4979773"/>
              <a:ext cx="2208534" cy="1940011"/>
              <a:chOff x="-86497" y="4979773"/>
              <a:chExt cx="2208534" cy="1940011"/>
            </a:xfrm>
          </p:grpSpPr>
          <p:sp>
            <p:nvSpPr>
              <p:cNvPr id="191" name="Freeform 190"/>
              <p:cNvSpPr/>
              <p:nvPr/>
            </p:nvSpPr>
            <p:spPr>
              <a:xfrm flipH="1">
                <a:off x="2056353" y="5054393"/>
                <a:ext cx="55556" cy="1803598"/>
              </a:xfrm>
              <a:custGeom>
                <a:avLst/>
                <a:gdLst>
                  <a:gd name="connsiteX0" fmla="*/ 0 w 0"/>
                  <a:gd name="connsiteY0" fmla="*/ 0 h 1346886"/>
                  <a:gd name="connsiteX1" fmla="*/ 0 w 0"/>
                  <a:gd name="connsiteY1" fmla="*/ 1346886 h 13468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1346886">
                    <a:moveTo>
                      <a:pt x="0" y="0"/>
                    </a:moveTo>
                    <a:lnTo>
                      <a:pt x="0" y="1346886"/>
                    </a:ln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2" name="Freeform 191"/>
              <p:cNvSpPr/>
              <p:nvPr/>
            </p:nvSpPr>
            <p:spPr>
              <a:xfrm>
                <a:off x="753183" y="5054393"/>
                <a:ext cx="1123806" cy="1779783"/>
              </a:xfrm>
              <a:custGeom>
                <a:avLst/>
                <a:gdLst>
                  <a:gd name="connsiteX0" fmla="*/ 1124465 w 1124465"/>
                  <a:gd name="connsiteY0" fmla="*/ 0 h 1779372"/>
                  <a:gd name="connsiteX1" fmla="*/ 630195 w 1124465"/>
                  <a:gd name="connsiteY1" fmla="*/ 1099751 h 1779372"/>
                  <a:gd name="connsiteX2" fmla="*/ 0 w 1124465"/>
                  <a:gd name="connsiteY2" fmla="*/ 1779372 h 1779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4465" h="1779372">
                    <a:moveTo>
                      <a:pt x="1124465" y="0"/>
                    </a:moveTo>
                    <a:cubicBezTo>
                      <a:pt x="971035" y="401594"/>
                      <a:pt x="817606" y="803189"/>
                      <a:pt x="630195" y="1099751"/>
                    </a:cubicBezTo>
                    <a:cubicBezTo>
                      <a:pt x="442784" y="1396313"/>
                      <a:pt x="221392" y="1587842"/>
                      <a:pt x="0" y="1779372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3" name="Freeform 192"/>
              <p:cNvSpPr/>
              <p:nvPr/>
            </p:nvSpPr>
            <p:spPr>
              <a:xfrm>
                <a:off x="-86497" y="4979773"/>
                <a:ext cx="1865074" cy="1544807"/>
              </a:xfrm>
              <a:custGeom>
                <a:avLst/>
                <a:gdLst>
                  <a:gd name="connsiteX0" fmla="*/ 1865870 w 1865870"/>
                  <a:gd name="connsiteY0" fmla="*/ 0 h 1544595"/>
                  <a:gd name="connsiteX1" fmla="*/ 1248032 w 1865870"/>
                  <a:gd name="connsiteY1" fmla="*/ 1087395 h 1544595"/>
                  <a:gd name="connsiteX2" fmla="*/ 0 w 1865870"/>
                  <a:gd name="connsiteY2" fmla="*/ 1544595 h 15445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5870" h="1544595">
                    <a:moveTo>
                      <a:pt x="1865870" y="0"/>
                    </a:moveTo>
                    <a:cubicBezTo>
                      <a:pt x="1712440" y="414981"/>
                      <a:pt x="1559010" y="829963"/>
                      <a:pt x="1248032" y="1087395"/>
                    </a:cubicBezTo>
                    <a:cubicBezTo>
                      <a:pt x="937054" y="1344828"/>
                      <a:pt x="468527" y="1444711"/>
                      <a:pt x="0" y="154459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4" name="Freeform 193"/>
              <p:cNvSpPr/>
              <p:nvPr/>
            </p:nvSpPr>
            <p:spPr>
              <a:xfrm>
                <a:off x="1778577" y="5054393"/>
                <a:ext cx="209523" cy="1865518"/>
              </a:xfrm>
              <a:custGeom>
                <a:avLst/>
                <a:gdLst>
                  <a:gd name="connsiteX0" fmla="*/ 210065 w 210065"/>
                  <a:gd name="connsiteY0" fmla="*/ 0 h 1865870"/>
                  <a:gd name="connsiteX1" fmla="*/ 160638 w 210065"/>
                  <a:gd name="connsiteY1" fmla="*/ 1136821 h 1865870"/>
                  <a:gd name="connsiteX2" fmla="*/ 0 w 210065"/>
                  <a:gd name="connsiteY2" fmla="*/ 1865870 h 18658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0065" h="1865870">
                    <a:moveTo>
                      <a:pt x="210065" y="0"/>
                    </a:moveTo>
                    <a:cubicBezTo>
                      <a:pt x="202857" y="412921"/>
                      <a:pt x="195649" y="825843"/>
                      <a:pt x="160638" y="1136821"/>
                    </a:cubicBezTo>
                    <a:cubicBezTo>
                      <a:pt x="125627" y="1447799"/>
                      <a:pt x="62813" y="1656834"/>
                      <a:pt x="0" y="186587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95" name="Freeform 194"/>
              <p:cNvSpPr/>
              <p:nvPr/>
            </p:nvSpPr>
            <p:spPr>
              <a:xfrm>
                <a:off x="1383340" y="5041692"/>
                <a:ext cx="544443" cy="1803598"/>
              </a:xfrm>
              <a:custGeom>
                <a:avLst/>
                <a:gdLst>
                  <a:gd name="connsiteX0" fmla="*/ 543697 w 543697"/>
                  <a:gd name="connsiteY0" fmla="*/ 0 h 1804086"/>
                  <a:gd name="connsiteX1" fmla="*/ 383059 w 543697"/>
                  <a:gd name="connsiteY1" fmla="*/ 1062681 h 1804086"/>
                  <a:gd name="connsiteX2" fmla="*/ 0 w 543697"/>
                  <a:gd name="connsiteY2" fmla="*/ 1804086 h 1804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3697" h="1804086">
                    <a:moveTo>
                      <a:pt x="543697" y="0"/>
                    </a:moveTo>
                    <a:cubicBezTo>
                      <a:pt x="508686" y="381000"/>
                      <a:pt x="473675" y="762000"/>
                      <a:pt x="383059" y="1062681"/>
                    </a:cubicBezTo>
                    <a:cubicBezTo>
                      <a:pt x="292443" y="1363362"/>
                      <a:pt x="146221" y="1583724"/>
                      <a:pt x="0" y="180408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96" name="Straight Arrow Connector 195"/>
              <p:cNvCxnSpPr/>
              <p:nvPr/>
            </p:nvCxnSpPr>
            <p:spPr>
              <a:xfrm flipV="1">
                <a:off x="837310" y="6172116"/>
                <a:ext cx="152380" cy="7620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Arrow Connector 196"/>
              <p:cNvCxnSpPr/>
              <p:nvPr/>
            </p:nvCxnSpPr>
            <p:spPr>
              <a:xfrm rot="5400000" flipH="1" flipV="1">
                <a:off x="989672" y="6476968"/>
                <a:ext cx="152417" cy="15238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Arrow Connector 197"/>
              <p:cNvCxnSpPr/>
              <p:nvPr/>
            </p:nvCxnSpPr>
            <p:spPr>
              <a:xfrm rot="5400000" flipH="1" flipV="1">
                <a:off x="1573797" y="6362646"/>
                <a:ext cx="152417" cy="761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Arrow Connector 198"/>
              <p:cNvCxnSpPr/>
              <p:nvPr/>
            </p:nvCxnSpPr>
            <p:spPr>
              <a:xfrm rot="5400000" flipH="1" flipV="1">
                <a:off x="1873806" y="6356288"/>
                <a:ext cx="74620" cy="1428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Arrow Connector 199"/>
              <p:cNvCxnSpPr/>
              <p:nvPr/>
            </p:nvCxnSpPr>
            <p:spPr>
              <a:xfrm rot="5400000" flipH="1" flipV="1">
                <a:off x="2044431" y="6325327"/>
                <a:ext cx="152417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63" name="Group 167"/>
            <p:cNvGrpSpPr>
              <a:grpSpLocks/>
            </p:cNvGrpSpPr>
            <p:nvPr/>
          </p:nvGrpSpPr>
          <p:grpSpPr bwMode="auto">
            <a:xfrm flipH="1">
              <a:off x="2220095" y="4994189"/>
              <a:ext cx="2075935" cy="1940011"/>
              <a:chOff x="-86497" y="4979773"/>
              <a:chExt cx="2075935" cy="1940011"/>
            </a:xfrm>
          </p:grpSpPr>
          <p:sp>
            <p:nvSpPr>
              <p:cNvPr id="183" name="Freeform 182"/>
              <p:cNvSpPr/>
              <p:nvPr/>
            </p:nvSpPr>
            <p:spPr>
              <a:xfrm>
                <a:off x="753183" y="5054267"/>
                <a:ext cx="1125393" cy="1779782"/>
              </a:xfrm>
              <a:custGeom>
                <a:avLst/>
                <a:gdLst>
                  <a:gd name="connsiteX0" fmla="*/ 1124465 w 1124465"/>
                  <a:gd name="connsiteY0" fmla="*/ 0 h 1779372"/>
                  <a:gd name="connsiteX1" fmla="*/ 630195 w 1124465"/>
                  <a:gd name="connsiteY1" fmla="*/ 1099751 h 1779372"/>
                  <a:gd name="connsiteX2" fmla="*/ 0 w 1124465"/>
                  <a:gd name="connsiteY2" fmla="*/ 1779372 h 1779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24465" h="1779372">
                    <a:moveTo>
                      <a:pt x="1124465" y="0"/>
                    </a:moveTo>
                    <a:cubicBezTo>
                      <a:pt x="971035" y="401594"/>
                      <a:pt x="817606" y="803189"/>
                      <a:pt x="630195" y="1099751"/>
                    </a:cubicBezTo>
                    <a:cubicBezTo>
                      <a:pt x="442784" y="1396313"/>
                      <a:pt x="221392" y="1587842"/>
                      <a:pt x="0" y="1779372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4" name="Freeform 183"/>
              <p:cNvSpPr/>
              <p:nvPr/>
            </p:nvSpPr>
            <p:spPr>
              <a:xfrm>
                <a:off x="-86497" y="4979646"/>
                <a:ext cx="1866661" cy="1544808"/>
              </a:xfrm>
              <a:custGeom>
                <a:avLst/>
                <a:gdLst>
                  <a:gd name="connsiteX0" fmla="*/ 1865870 w 1865870"/>
                  <a:gd name="connsiteY0" fmla="*/ 0 h 1544595"/>
                  <a:gd name="connsiteX1" fmla="*/ 1248032 w 1865870"/>
                  <a:gd name="connsiteY1" fmla="*/ 1087395 h 1544595"/>
                  <a:gd name="connsiteX2" fmla="*/ 0 w 1865870"/>
                  <a:gd name="connsiteY2" fmla="*/ 1544595 h 154459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865870" h="1544595">
                    <a:moveTo>
                      <a:pt x="1865870" y="0"/>
                    </a:moveTo>
                    <a:cubicBezTo>
                      <a:pt x="1712440" y="414981"/>
                      <a:pt x="1559010" y="829963"/>
                      <a:pt x="1248032" y="1087395"/>
                    </a:cubicBezTo>
                    <a:cubicBezTo>
                      <a:pt x="937054" y="1344828"/>
                      <a:pt x="468527" y="1444711"/>
                      <a:pt x="0" y="154459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5" name="Freeform 184"/>
              <p:cNvSpPr/>
              <p:nvPr/>
            </p:nvSpPr>
            <p:spPr>
              <a:xfrm>
                <a:off x="1780164" y="5054267"/>
                <a:ext cx="209523" cy="1865517"/>
              </a:xfrm>
              <a:custGeom>
                <a:avLst/>
                <a:gdLst>
                  <a:gd name="connsiteX0" fmla="*/ 210065 w 210065"/>
                  <a:gd name="connsiteY0" fmla="*/ 0 h 1865870"/>
                  <a:gd name="connsiteX1" fmla="*/ 160638 w 210065"/>
                  <a:gd name="connsiteY1" fmla="*/ 1136821 h 1865870"/>
                  <a:gd name="connsiteX2" fmla="*/ 0 w 210065"/>
                  <a:gd name="connsiteY2" fmla="*/ 1865870 h 186587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0065" h="1865870">
                    <a:moveTo>
                      <a:pt x="210065" y="0"/>
                    </a:moveTo>
                    <a:cubicBezTo>
                      <a:pt x="202857" y="412921"/>
                      <a:pt x="195649" y="825843"/>
                      <a:pt x="160638" y="1136821"/>
                    </a:cubicBezTo>
                    <a:cubicBezTo>
                      <a:pt x="125627" y="1447799"/>
                      <a:pt x="62813" y="1656834"/>
                      <a:pt x="0" y="186587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86" name="Freeform 185"/>
              <p:cNvSpPr/>
              <p:nvPr/>
            </p:nvSpPr>
            <p:spPr>
              <a:xfrm>
                <a:off x="1384927" y="5041566"/>
                <a:ext cx="542855" cy="1803598"/>
              </a:xfrm>
              <a:custGeom>
                <a:avLst/>
                <a:gdLst>
                  <a:gd name="connsiteX0" fmla="*/ 543697 w 543697"/>
                  <a:gd name="connsiteY0" fmla="*/ 0 h 1804086"/>
                  <a:gd name="connsiteX1" fmla="*/ 383059 w 543697"/>
                  <a:gd name="connsiteY1" fmla="*/ 1062681 h 1804086"/>
                  <a:gd name="connsiteX2" fmla="*/ 0 w 543697"/>
                  <a:gd name="connsiteY2" fmla="*/ 1804086 h 1804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43697" h="1804086">
                    <a:moveTo>
                      <a:pt x="543697" y="0"/>
                    </a:moveTo>
                    <a:cubicBezTo>
                      <a:pt x="508686" y="381000"/>
                      <a:pt x="473675" y="762000"/>
                      <a:pt x="383059" y="1062681"/>
                    </a:cubicBezTo>
                    <a:cubicBezTo>
                      <a:pt x="292443" y="1363362"/>
                      <a:pt x="146221" y="1583724"/>
                      <a:pt x="0" y="1804086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87" name="Straight Arrow Connector 186"/>
              <p:cNvCxnSpPr/>
              <p:nvPr/>
            </p:nvCxnSpPr>
            <p:spPr>
              <a:xfrm flipV="1">
                <a:off x="838897" y="6171990"/>
                <a:ext cx="152380" cy="7620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Arrow Connector 187"/>
              <p:cNvCxnSpPr/>
              <p:nvPr/>
            </p:nvCxnSpPr>
            <p:spPr>
              <a:xfrm rot="5400000" flipH="1" flipV="1">
                <a:off x="991260" y="6476841"/>
                <a:ext cx="152417" cy="15238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Arrow Connector 188"/>
              <p:cNvCxnSpPr/>
              <p:nvPr/>
            </p:nvCxnSpPr>
            <p:spPr>
              <a:xfrm rot="5400000" flipH="1" flipV="1">
                <a:off x="1575385" y="6362520"/>
                <a:ext cx="152417" cy="7619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Arrow Connector 189"/>
              <p:cNvCxnSpPr/>
              <p:nvPr/>
            </p:nvCxnSpPr>
            <p:spPr>
              <a:xfrm rot="5400000" flipH="1" flipV="1">
                <a:off x="1875393" y="6356162"/>
                <a:ext cx="74621" cy="14285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2: Magnet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2311" name="TextBox 139"/>
          <p:cNvSpPr txBox="1">
            <a:spLocks noChangeArrowheads="1"/>
          </p:cNvSpPr>
          <p:nvPr/>
        </p:nvSpPr>
        <p:spPr bwMode="auto">
          <a:xfrm>
            <a:off x="4419600" y="1265238"/>
            <a:ext cx="45720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Comic Sans MS" pitchFamily="66" charset="0"/>
              </a:rPr>
              <a:t>Every magnet has north and south poles.</a:t>
            </a:r>
          </a:p>
          <a:p>
            <a:endParaRPr lang="en-US" sz="2400" b="1">
              <a:solidFill>
                <a:srgbClr val="0000FF"/>
              </a:solidFill>
              <a:latin typeface="Comic Sans MS" pitchFamily="66" charset="0"/>
            </a:endParaRPr>
          </a:p>
          <a:p>
            <a:r>
              <a:rPr lang="en-US" sz="2400" b="1">
                <a:solidFill>
                  <a:srgbClr val="0000FF"/>
                </a:solidFill>
                <a:latin typeface="Comic Sans MS" pitchFamily="66" charset="0"/>
              </a:rPr>
              <a:t>Like poles repulse and unlike poles attracts.</a:t>
            </a:r>
          </a:p>
        </p:txBody>
      </p:sp>
      <p:grpSp>
        <p:nvGrpSpPr>
          <p:cNvPr id="22534" name="Group 106"/>
          <p:cNvGrpSpPr>
            <a:grpSpLocks/>
          </p:cNvGrpSpPr>
          <p:nvPr/>
        </p:nvGrpSpPr>
        <p:grpSpPr bwMode="auto">
          <a:xfrm>
            <a:off x="1711325" y="2133600"/>
            <a:ext cx="838200" cy="2895600"/>
            <a:chOff x="2209800" y="2133600"/>
            <a:chExt cx="838200" cy="2895600"/>
          </a:xfrm>
        </p:grpSpPr>
        <p:sp>
          <p:nvSpPr>
            <p:cNvPr id="102" name="Rectangle 101"/>
            <p:cNvSpPr/>
            <p:nvPr/>
          </p:nvSpPr>
          <p:spPr>
            <a:xfrm>
              <a:off x="2209800" y="2133600"/>
              <a:ext cx="838200" cy="2895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560" name="TextBox 103"/>
            <p:cNvSpPr txBox="1">
              <a:spLocks noChangeArrowheads="1"/>
            </p:cNvSpPr>
            <p:nvPr/>
          </p:nvSpPr>
          <p:spPr bwMode="auto">
            <a:xfrm>
              <a:off x="2438400" y="2133600"/>
              <a:ext cx="35137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N</a:t>
              </a:r>
            </a:p>
          </p:txBody>
        </p:sp>
        <p:sp>
          <p:nvSpPr>
            <p:cNvPr id="22561" name="TextBox 105"/>
            <p:cNvSpPr txBox="1">
              <a:spLocks noChangeArrowheads="1"/>
            </p:cNvSpPr>
            <p:nvPr/>
          </p:nvSpPr>
          <p:spPr bwMode="auto">
            <a:xfrm>
              <a:off x="2438400" y="4659868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S</a:t>
              </a:r>
            </a:p>
          </p:txBody>
        </p:sp>
      </p:grpSp>
      <p:grpSp>
        <p:nvGrpSpPr>
          <p:cNvPr id="9" name="Group 111"/>
          <p:cNvGrpSpPr>
            <a:grpSpLocks/>
          </p:cNvGrpSpPr>
          <p:nvPr/>
        </p:nvGrpSpPr>
        <p:grpSpPr bwMode="auto">
          <a:xfrm>
            <a:off x="1635125" y="1993900"/>
            <a:ext cx="315913" cy="215900"/>
            <a:chOff x="4343400" y="2247670"/>
            <a:chExt cx="316112" cy="215444"/>
          </a:xfrm>
        </p:grpSpPr>
        <p:sp>
          <p:nvSpPr>
            <p:cNvPr id="108" name="Oval 107"/>
            <p:cNvSpPr/>
            <p:nvPr/>
          </p:nvSpPr>
          <p:spPr>
            <a:xfrm>
              <a:off x="4419648" y="2285690"/>
              <a:ext cx="152496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558" name="TextBox 109"/>
            <p:cNvSpPr txBox="1">
              <a:spLocks noChangeArrowheads="1"/>
            </p:cNvSpPr>
            <p:nvPr/>
          </p:nvSpPr>
          <p:spPr bwMode="auto">
            <a:xfrm>
              <a:off x="4343400" y="2247670"/>
              <a:ext cx="31611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 dirty="0"/>
                <a:t>1N</a:t>
              </a:r>
            </a:p>
          </p:txBody>
        </p:sp>
      </p:grpSp>
      <p:grpSp>
        <p:nvGrpSpPr>
          <p:cNvPr id="10" name="Group 130"/>
          <p:cNvGrpSpPr>
            <a:grpSpLocks/>
          </p:cNvGrpSpPr>
          <p:nvPr/>
        </p:nvGrpSpPr>
        <p:grpSpPr bwMode="auto">
          <a:xfrm>
            <a:off x="609600" y="2100263"/>
            <a:ext cx="1143000" cy="2852737"/>
            <a:chOff x="533400" y="2100649"/>
            <a:chExt cx="1219338" cy="2876422"/>
          </a:xfrm>
        </p:grpSpPr>
        <p:sp>
          <p:nvSpPr>
            <p:cNvPr id="115" name="Freeform 114"/>
            <p:cNvSpPr/>
            <p:nvPr/>
          </p:nvSpPr>
          <p:spPr>
            <a:xfrm>
              <a:off x="533400" y="2100649"/>
              <a:ext cx="1219338" cy="2876422"/>
            </a:xfrm>
            <a:custGeom>
              <a:avLst/>
              <a:gdLst>
                <a:gd name="connsiteX0" fmla="*/ 1217140 w 1217140"/>
                <a:gd name="connsiteY0" fmla="*/ 0 h 2953265"/>
                <a:gd name="connsiteX1" fmla="*/ 6178 w 1217140"/>
                <a:gd name="connsiteY1" fmla="*/ 1421027 h 2953265"/>
                <a:gd name="connsiteX2" fmla="*/ 1180069 w 1217140"/>
                <a:gd name="connsiteY2" fmla="*/ 2953265 h 2953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7140" h="2953265">
                  <a:moveTo>
                    <a:pt x="1217140" y="0"/>
                  </a:moveTo>
                  <a:cubicBezTo>
                    <a:pt x="614748" y="464408"/>
                    <a:pt x="12356" y="928816"/>
                    <a:pt x="6178" y="1421027"/>
                  </a:cubicBezTo>
                  <a:cubicBezTo>
                    <a:pt x="0" y="1913238"/>
                    <a:pt x="590034" y="2433251"/>
                    <a:pt x="1180069" y="2953265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22" name="Straight Arrow Connector 121"/>
            <p:cNvCxnSpPr>
              <a:endCxn id="115" idx="1"/>
            </p:cNvCxnSpPr>
            <p:nvPr/>
          </p:nvCxnSpPr>
          <p:spPr>
            <a:xfrm rot="16200000" flipH="1">
              <a:off x="508775" y="3453838"/>
              <a:ext cx="56023" cy="67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2"/>
          <p:cNvGrpSpPr>
            <a:grpSpLocks/>
          </p:cNvGrpSpPr>
          <p:nvPr/>
        </p:nvGrpSpPr>
        <p:grpSpPr bwMode="auto">
          <a:xfrm>
            <a:off x="2351088" y="1981200"/>
            <a:ext cx="315912" cy="215900"/>
            <a:chOff x="4343400" y="2247670"/>
            <a:chExt cx="316112" cy="215444"/>
          </a:xfrm>
        </p:grpSpPr>
        <p:sp>
          <p:nvSpPr>
            <p:cNvPr id="134" name="Oval 133"/>
            <p:cNvSpPr/>
            <p:nvPr/>
          </p:nvSpPr>
          <p:spPr>
            <a:xfrm>
              <a:off x="4419648" y="2285690"/>
              <a:ext cx="152496" cy="15207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22554" name="TextBox 135"/>
            <p:cNvSpPr txBox="1">
              <a:spLocks noChangeArrowheads="1"/>
            </p:cNvSpPr>
            <p:nvPr/>
          </p:nvSpPr>
          <p:spPr bwMode="auto">
            <a:xfrm>
              <a:off x="4343400" y="2247670"/>
              <a:ext cx="316112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1N</a:t>
              </a:r>
            </a:p>
          </p:txBody>
        </p:sp>
      </p:grpSp>
      <p:grpSp>
        <p:nvGrpSpPr>
          <p:cNvPr id="12" name="Group 141"/>
          <p:cNvGrpSpPr>
            <a:grpSpLocks/>
          </p:cNvGrpSpPr>
          <p:nvPr/>
        </p:nvGrpSpPr>
        <p:grpSpPr bwMode="auto">
          <a:xfrm flipH="1">
            <a:off x="2516188" y="2057400"/>
            <a:ext cx="1217612" cy="2952750"/>
            <a:chOff x="533400" y="2100649"/>
            <a:chExt cx="1217140" cy="2953265"/>
          </a:xfrm>
        </p:grpSpPr>
        <p:sp>
          <p:nvSpPr>
            <p:cNvPr id="143" name="Freeform 142"/>
            <p:cNvSpPr/>
            <p:nvPr/>
          </p:nvSpPr>
          <p:spPr>
            <a:xfrm>
              <a:off x="533400" y="2100649"/>
              <a:ext cx="1217140" cy="2953265"/>
            </a:xfrm>
            <a:custGeom>
              <a:avLst/>
              <a:gdLst>
                <a:gd name="connsiteX0" fmla="*/ 1217140 w 1217140"/>
                <a:gd name="connsiteY0" fmla="*/ 0 h 2953265"/>
                <a:gd name="connsiteX1" fmla="*/ 6178 w 1217140"/>
                <a:gd name="connsiteY1" fmla="*/ 1421027 h 2953265"/>
                <a:gd name="connsiteX2" fmla="*/ 1180069 w 1217140"/>
                <a:gd name="connsiteY2" fmla="*/ 2953265 h 2953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7140" h="2953265">
                  <a:moveTo>
                    <a:pt x="1217140" y="0"/>
                  </a:moveTo>
                  <a:cubicBezTo>
                    <a:pt x="614748" y="464408"/>
                    <a:pt x="12356" y="928816"/>
                    <a:pt x="6178" y="1421027"/>
                  </a:cubicBezTo>
                  <a:cubicBezTo>
                    <a:pt x="0" y="1913238"/>
                    <a:pt x="590034" y="2433251"/>
                    <a:pt x="1180069" y="2953265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45" name="Straight Arrow Connector 144"/>
            <p:cNvCxnSpPr>
              <a:endCxn id="143" idx="1"/>
            </p:cNvCxnSpPr>
            <p:nvPr/>
          </p:nvCxnSpPr>
          <p:spPr>
            <a:xfrm rot="16200000" flipH="1">
              <a:off x="490529" y="3472491"/>
              <a:ext cx="92091" cy="634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1" name="TextBox 139"/>
          <p:cNvSpPr txBox="1">
            <a:spLocks noChangeArrowheads="1"/>
          </p:cNvSpPr>
          <p:nvPr/>
        </p:nvSpPr>
        <p:spPr bwMode="auto">
          <a:xfrm>
            <a:off x="4267200" y="4157663"/>
            <a:ext cx="45720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Comic Sans MS" pitchFamily="66" charset="0"/>
              </a:rPr>
              <a:t>Magnetic filed line is the path followed by unit north pole. Though there is no single north pole exist in nature</a:t>
            </a:r>
          </a:p>
        </p:txBody>
      </p:sp>
      <p:grpSp>
        <p:nvGrpSpPr>
          <p:cNvPr id="13" name="Group 214"/>
          <p:cNvGrpSpPr>
            <a:grpSpLocks/>
          </p:cNvGrpSpPr>
          <p:nvPr/>
        </p:nvGrpSpPr>
        <p:grpSpPr bwMode="auto">
          <a:xfrm>
            <a:off x="98425" y="2089150"/>
            <a:ext cx="4100513" cy="2943225"/>
            <a:chOff x="98611" y="2088630"/>
            <a:chExt cx="4099810" cy="2944412"/>
          </a:xfrm>
        </p:grpSpPr>
        <p:grpSp>
          <p:nvGrpSpPr>
            <p:cNvPr id="22541" name="Group 208"/>
            <p:cNvGrpSpPr>
              <a:grpSpLocks/>
            </p:cNvGrpSpPr>
            <p:nvPr/>
          </p:nvGrpSpPr>
          <p:grpSpPr bwMode="auto">
            <a:xfrm>
              <a:off x="98611" y="2113005"/>
              <a:ext cx="1693119" cy="2920037"/>
              <a:chOff x="98611" y="2113005"/>
              <a:chExt cx="1693119" cy="2920037"/>
            </a:xfrm>
          </p:grpSpPr>
          <p:sp>
            <p:nvSpPr>
              <p:cNvPr id="202" name="Freeform 201"/>
              <p:cNvSpPr/>
              <p:nvPr/>
            </p:nvSpPr>
            <p:spPr>
              <a:xfrm>
                <a:off x="1123960" y="2112453"/>
                <a:ext cx="668224" cy="2879298"/>
              </a:xfrm>
              <a:custGeom>
                <a:avLst/>
                <a:gdLst>
                  <a:gd name="connsiteX0" fmla="*/ 667265 w 667265"/>
                  <a:gd name="connsiteY0" fmla="*/ 2879125 h 2879125"/>
                  <a:gd name="connsiteX1" fmla="*/ 0 w 667265"/>
                  <a:gd name="connsiteY1" fmla="*/ 1346887 h 2879125"/>
                  <a:gd name="connsiteX2" fmla="*/ 667265 w 667265"/>
                  <a:gd name="connsiteY2" fmla="*/ 0 h 2879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67265" h="2879125">
                    <a:moveTo>
                      <a:pt x="667265" y="2879125"/>
                    </a:moveTo>
                    <a:cubicBezTo>
                      <a:pt x="333632" y="2352933"/>
                      <a:pt x="0" y="1826741"/>
                      <a:pt x="0" y="1346887"/>
                    </a:cubicBezTo>
                    <a:cubicBezTo>
                      <a:pt x="0" y="867033"/>
                      <a:pt x="333632" y="433516"/>
                      <a:pt x="667265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04" name="Freeform 203"/>
              <p:cNvSpPr/>
              <p:nvPr/>
            </p:nvSpPr>
            <p:spPr>
              <a:xfrm>
                <a:off x="98611" y="2120393"/>
                <a:ext cx="1684050" cy="2912649"/>
              </a:xfrm>
              <a:custGeom>
                <a:avLst/>
                <a:gdLst>
                  <a:gd name="connsiteX0" fmla="*/ 1684085 w 1684085"/>
                  <a:gd name="connsiteY0" fmla="*/ 2912249 h 2912249"/>
                  <a:gd name="connsiteX1" fmla="*/ 8965 w 1684085"/>
                  <a:gd name="connsiteY1" fmla="*/ 1429231 h 2912249"/>
                  <a:gd name="connsiteX2" fmla="*/ 1630297 w 1684085"/>
                  <a:gd name="connsiteY2" fmla="*/ 0 h 29122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84085" h="2912249">
                    <a:moveTo>
                      <a:pt x="1684085" y="2912249"/>
                    </a:moveTo>
                    <a:cubicBezTo>
                      <a:pt x="851007" y="2413427"/>
                      <a:pt x="17930" y="1914606"/>
                      <a:pt x="8965" y="1429231"/>
                    </a:cubicBezTo>
                    <a:cubicBezTo>
                      <a:pt x="0" y="943856"/>
                      <a:pt x="815148" y="471928"/>
                      <a:pt x="1630297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07" name="Straight Arrow Connector 206"/>
              <p:cNvCxnSpPr>
                <a:endCxn id="202" idx="1"/>
              </p:cNvCxnSpPr>
              <p:nvPr/>
            </p:nvCxnSpPr>
            <p:spPr>
              <a:xfrm rot="5400000">
                <a:off x="1042165" y="3358354"/>
                <a:ext cx="182637" cy="190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Arrow Connector 207"/>
              <p:cNvCxnSpPr/>
              <p:nvPr/>
            </p:nvCxnSpPr>
            <p:spPr>
              <a:xfrm rot="5400000">
                <a:off x="23959" y="3541784"/>
                <a:ext cx="182636" cy="1745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542" name="Group 209"/>
            <p:cNvGrpSpPr>
              <a:grpSpLocks/>
            </p:cNvGrpSpPr>
            <p:nvPr/>
          </p:nvGrpSpPr>
          <p:grpSpPr bwMode="auto">
            <a:xfrm flipH="1">
              <a:off x="2497881" y="2088630"/>
              <a:ext cx="1700540" cy="2920037"/>
              <a:chOff x="91190" y="2113005"/>
              <a:chExt cx="1700540" cy="2920037"/>
            </a:xfrm>
          </p:grpSpPr>
          <p:sp>
            <p:nvSpPr>
              <p:cNvPr id="211" name="Freeform 210"/>
              <p:cNvSpPr/>
              <p:nvPr/>
            </p:nvSpPr>
            <p:spPr>
              <a:xfrm>
                <a:off x="1124476" y="2113005"/>
                <a:ext cx="666636" cy="2879299"/>
              </a:xfrm>
              <a:custGeom>
                <a:avLst/>
                <a:gdLst>
                  <a:gd name="connsiteX0" fmla="*/ 667265 w 667265"/>
                  <a:gd name="connsiteY0" fmla="*/ 2879125 h 2879125"/>
                  <a:gd name="connsiteX1" fmla="*/ 0 w 667265"/>
                  <a:gd name="connsiteY1" fmla="*/ 1346887 h 2879125"/>
                  <a:gd name="connsiteX2" fmla="*/ 667265 w 667265"/>
                  <a:gd name="connsiteY2" fmla="*/ 0 h 28791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67265" h="2879125">
                    <a:moveTo>
                      <a:pt x="667265" y="2879125"/>
                    </a:moveTo>
                    <a:cubicBezTo>
                      <a:pt x="333632" y="2352933"/>
                      <a:pt x="0" y="1826741"/>
                      <a:pt x="0" y="1346887"/>
                    </a:cubicBezTo>
                    <a:cubicBezTo>
                      <a:pt x="0" y="867033"/>
                      <a:pt x="333632" y="433516"/>
                      <a:pt x="667265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12" name="Freeform 211"/>
              <p:cNvSpPr/>
              <p:nvPr/>
            </p:nvSpPr>
            <p:spPr>
              <a:xfrm>
                <a:off x="99127" y="2120946"/>
                <a:ext cx="1682461" cy="2912649"/>
              </a:xfrm>
              <a:custGeom>
                <a:avLst/>
                <a:gdLst>
                  <a:gd name="connsiteX0" fmla="*/ 1684085 w 1684085"/>
                  <a:gd name="connsiteY0" fmla="*/ 2912249 h 2912249"/>
                  <a:gd name="connsiteX1" fmla="*/ 8965 w 1684085"/>
                  <a:gd name="connsiteY1" fmla="*/ 1429231 h 2912249"/>
                  <a:gd name="connsiteX2" fmla="*/ 1630297 w 1684085"/>
                  <a:gd name="connsiteY2" fmla="*/ 0 h 29122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684085" h="2912249">
                    <a:moveTo>
                      <a:pt x="1684085" y="2912249"/>
                    </a:moveTo>
                    <a:cubicBezTo>
                      <a:pt x="851007" y="2413427"/>
                      <a:pt x="17930" y="1914606"/>
                      <a:pt x="8965" y="1429231"/>
                    </a:cubicBezTo>
                    <a:cubicBezTo>
                      <a:pt x="0" y="943856"/>
                      <a:pt x="815148" y="471928"/>
                      <a:pt x="1630297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213" name="Straight Arrow Connector 212"/>
              <p:cNvCxnSpPr>
                <a:endCxn id="211" idx="1"/>
              </p:cNvCxnSpPr>
              <p:nvPr/>
            </p:nvCxnSpPr>
            <p:spPr>
              <a:xfrm rot="5400000">
                <a:off x="1041887" y="3359701"/>
                <a:ext cx="182636" cy="1745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Straight Arrow Connector 213"/>
              <p:cNvCxnSpPr/>
              <p:nvPr/>
            </p:nvCxnSpPr>
            <p:spPr>
              <a:xfrm rot="5400000">
                <a:off x="9396" y="3541543"/>
                <a:ext cx="182637" cy="1904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0648 C -0.06077 0.05787 -0.12934 0.12246 -0.12934 0.1956 C -0.12934 0.26852 -0.06077 0.35 0.00833 0.43148 " pathEditMode="relative" rAng="0" ptsTypes="a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00" y="219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7.77778E-6 3.7037E-6 C 0.06805 0.06759 0.1361 0.13518 0.13645 0.20717 C 0.1368 0.27916 0.06961 0.35578 0.0026 0.4324 " pathEditMode="relative" ptsTypes="aaA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1" grpId="0"/>
      <p:bldP spid="20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54"/>
          <p:cNvGrpSpPr>
            <a:grpSpLocks/>
          </p:cNvGrpSpPr>
          <p:nvPr/>
        </p:nvGrpSpPr>
        <p:grpSpPr bwMode="auto">
          <a:xfrm>
            <a:off x="1524000" y="990600"/>
            <a:ext cx="2667000" cy="4192588"/>
            <a:chOff x="1524000" y="990600"/>
            <a:chExt cx="2667000" cy="4191794"/>
          </a:xfrm>
        </p:grpSpPr>
        <p:grpSp>
          <p:nvGrpSpPr>
            <p:cNvPr id="10507" name="Group 453"/>
            <p:cNvGrpSpPr>
              <a:grpSpLocks/>
            </p:cNvGrpSpPr>
            <p:nvPr/>
          </p:nvGrpSpPr>
          <p:grpSpPr bwMode="auto">
            <a:xfrm>
              <a:off x="3276600" y="991394"/>
              <a:ext cx="325730" cy="4191000"/>
              <a:chOff x="3276600" y="1372394"/>
              <a:chExt cx="325730" cy="4191000"/>
            </a:xfrm>
          </p:grpSpPr>
          <p:cxnSp>
            <p:nvCxnSpPr>
              <p:cNvPr id="452" name="Straight Arrow Connector 451"/>
              <p:cNvCxnSpPr/>
              <p:nvPr/>
            </p:nvCxnSpPr>
            <p:spPr>
              <a:xfrm rot="5400000">
                <a:off x="1256904" y="3467497"/>
                <a:ext cx="4190206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11" name="TextBox 452"/>
              <p:cNvSpPr txBox="1">
                <a:spLocks noChangeArrowheads="1"/>
              </p:cNvSpPr>
              <p:nvPr/>
            </p:nvSpPr>
            <p:spPr bwMode="auto">
              <a:xfrm>
                <a:off x="3276600" y="2743200"/>
                <a:ext cx="32573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rgbClr val="FF0000"/>
                    </a:solidFill>
                  </a:rPr>
                  <a:t>L</a:t>
                </a:r>
              </a:p>
            </p:txBody>
          </p:sp>
        </p:grpSp>
        <p:cxnSp>
          <p:nvCxnSpPr>
            <p:cNvPr id="449" name="Straight Connector 448"/>
            <p:cNvCxnSpPr/>
            <p:nvPr/>
          </p:nvCxnSpPr>
          <p:spPr>
            <a:xfrm>
              <a:off x="1524000" y="990600"/>
              <a:ext cx="25146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0" name="Straight Connector 449"/>
            <p:cNvCxnSpPr/>
            <p:nvPr/>
          </p:nvCxnSpPr>
          <p:spPr>
            <a:xfrm>
              <a:off x="1676400" y="5180806"/>
              <a:ext cx="25146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7" name="Rectangle 446"/>
          <p:cNvSpPr/>
          <p:nvPr/>
        </p:nvSpPr>
        <p:spPr>
          <a:xfrm>
            <a:off x="5715000" y="4419600"/>
            <a:ext cx="1524000" cy="5334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8: Force on a conduc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2" name="Object 11"/>
          <p:cNvGraphicFramePr>
            <a:graphicFrameLocks noChangeAspect="1"/>
          </p:cNvGraphicFramePr>
          <p:nvPr/>
        </p:nvGraphicFramePr>
        <p:xfrm>
          <a:off x="5637213" y="1371600"/>
          <a:ext cx="160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914400" imgH="241300" progId="Equation.3">
                  <p:embed/>
                </p:oleObj>
              </mc:Choice>
              <mc:Fallback>
                <p:oleObj name="Equation" r:id="rId4" imgW="914400" imgH="241300" progId="Equation.3">
                  <p:embed/>
                  <p:pic>
                    <p:nvPicPr>
                      <p:cNvPr id="3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1371600"/>
                        <a:ext cx="16033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2"/>
          <p:cNvGraphicFramePr>
            <a:graphicFrameLocks noChangeAspect="1"/>
          </p:cNvGraphicFramePr>
          <p:nvPr/>
        </p:nvGraphicFramePr>
        <p:xfrm>
          <a:off x="5249863" y="1905000"/>
          <a:ext cx="22272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6" imgW="1269449" imgH="241195" progId="Equation.3">
                  <p:embed/>
                </p:oleObj>
              </mc:Choice>
              <mc:Fallback>
                <p:oleObj name="Equation" r:id="rId6" imgW="1269449" imgH="241195" progId="Equation.3">
                  <p:embed/>
                  <p:pic>
                    <p:nvPicPr>
                      <p:cNvPr id="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3" y="1905000"/>
                        <a:ext cx="22272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3"/>
          <p:cNvGraphicFramePr>
            <a:graphicFrameLocks noChangeAspect="1"/>
          </p:cNvGraphicFramePr>
          <p:nvPr/>
        </p:nvGraphicFramePr>
        <p:xfrm>
          <a:off x="5741988" y="2514600"/>
          <a:ext cx="11826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8" imgW="672808" imgH="241195" progId="Equation.3">
                  <p:embed/>
                </p:oleObj>
              </mc:Choice>
              <mc:Fallback>
                <p:oleObj name="Equation" r:id="rId8" imgW="672808" imgH="241195" progId="Equation.3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2514600"/>
                        <a:ext cx="11826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ounded Rectangle 142"/>
          <p:cNvSpPr/>
          <p:nvPr/>
        </p:nvSpPr>
        <p:spPr>
          <a:xfrm>
            <a:off x="1371600" y="990600"/>
            <a:ext cx="1828800" cy="4191000"/>
          </a:xfrm>
          <a:prstGeom prst="roundRect">
            <a:avLst/>
          </a:prstGeom>
          <a:solidFill>
            <a:schemeClr val="accent6">
              <a:lumMod val="75000"/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4" name="Group 321"/>
          <p:cNvGrpSpPr>
            <a:grpSpLocks/>
          </p:cNvGrpSpPr>
          <p:nvPr/>
        </p:nvGrpSpPr>
        <p:grpSpPr bwMode="auto">
          <a:xfrm>
            <a:off x="1550988" y="1143000"/>
            <a:ext cx="1490662" cy="3706813"/>
            <a:chOff x="1551432" y="1524000"/>
            <a:chExt cx="1490472" cy="3706368"/>
          </a:xfrm>
        </p:grpSpPr>
        <p:grpSp>
          <p:nvGrpSpPr>
            <p:cNvPr id="10363" name="Group 145"/>
            <p:cNvGrpSpPr>
              <a:grpSpLocks/>
            </p:cNvGrpSpPr>
            <p:nvPr/>
          </p:nvGrpSpPr>
          <p:grpSpPr bwMode="auto">
            <a:xfrm>
              <a:off x="1551432" y="1524000"/>
              <a:ext cx="276038" cy="215444"/>
              <a:chOff x="2418672" y="2659376"/>
              <a:chExt cx="276038" cy="215444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2474227" y="269588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506" name="TextBox 15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4" name="Group 154"/>
            <p:cNvGrpSpPr>
              <a:grpSpLocks/>
            </p:cNvGrpSpPr>
            <p:nvPr/>
          </p:nvGrpSpPr>
          <p:grpSpPr bwMode="auto">
            <a:xfrm>
              <a:off x="1961194" y="1524000"/>
              <a:ext cx="276038" cy="215444"/>
              <a:chOff x="2418672" y="2659376"/>
              <a:chExt cx="276038" cy="215444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2473988" y="269588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504" name="TextBox 16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5" name="Group 163"/>
            <p:cNvGrpSpPr>
              <a:grpSpLocks/>
            </p:cNvGrpSpPr>
            <p:nvPr/>
          </p:nvGrpSpPr>
          <p:grpSpPr bwMode="auto">
            <a:xfrm>
              <a:off x="2342194" y="1524000"/>
              <a:ext cx="276038" cy="215444"/>
              <a:chOff x="2418672" y="2659376"/>
              <a:chExt cx="276038" cy="215444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2473939" y="269588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502" name="TextBox 16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6" name="Group 169"/>
            <p:cNvGrpSpPr>
              <a:grpSpLocks/>
            </p:cNvGrpSpPr>
            <p:nvPr/>
          </p:nvGrpSpPr>
          <p:grpSpPr bwMode="auto">
            <a:xfrm>
              <a:off x="2723194" y="1524000"/>
              <a:ext cx="276038" cy="215444"/>
              <a:chOff x="2418672" y="2659376"/>
              <a:chExt cx="276038" cy="215444"/>
            </a:xfrm>
          </p:grpSpPr>
          <p:sp>
            <p:nvSpPr>
              <p:cNvPr id="173" name="Oval 172"/>
              <p:cNvSpPr/>
              <p:nvPr/>
            </p:nvSpPr>
            <p:spPr>
              <a:xfrm>
                <a:off x="2473891" y="269588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500" name="TextBox 17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7" name="Group 177"/>
            <p:cNvGrpSpPr>
              <a:grpSpLocks/>
            </p:cNvGrpSpPr>
            <p:nvPr/>
          </p:nvGrpSpPr>
          <p:grpSpPr bwMode="auto">
            <a:xfrm>
              <a:off x="1551432" y="1841956"/>
              <a:ext cx="276038" cy="215444"/>
              <a:chOff x="2418672" y="2659376"/>
              <a:chExt cx="276038" cy="215444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2474227" y="269539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98" name="TextBox 17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8" name="Group 180"/>
            <p:cNvGrpSpPr>
              <a:grpSpLocks/>
            </p:cNvGrpSpPr>
            <p:nvPr/>
          </p:nvGrpSpPr>
          <p:grpSpPr bwMode="auto">
            <a:xfrm>
              <a:off x="1961194" y="1841956"/>
              <a:ext cx="276038" cy="215444"/>
              <a:chOff x="2418672" y="2659376"/>
              <a:chExt cx="276038" cy="215444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2473988" y="269539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96" name="TextBox 18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69" name="Group 184"/>
            <p:cNvGrpSpPr>
              <a:grpSpLocks/>
            </p:cNvGrpSpPr>
            <p:nvPr/>
          </p:nvGrpSpPr>
          <p:grpSpPr bwMode="auto">
            <a:xfrm>
              <a:off x="2342194" y="1841956"/>
              <a:ext cx="276038" cy="215444"/>
              <a:chOff x="2418672" y="2659376"/>
              <a:chExt cx="276038" cy="215444"/>
            </a:xfrm>
          </p:grpSpPr>
          <p:sp>
            <p:nvSpPr>
              <p:cNvPr id="188" name="Oval 187"/>
              <p:cNvSpPr/>
              <p:nvPr/>
            </p:nvSpPr>
            <p:spPr>
              <a:xfrm>
                <a:off x="2473939" y="269539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94" name="TextBox 19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0" name="Group 194"/>
            <p:cNvGrpSpPr>
              <a:grpSpLocks/>
            </p:cNvGrpSpPr>
            <p:nvPr/>
          </p:nvGrpSpPr>
          <p:grpSpPr bwMode="auto">
            <a:xfrm>
              <a:off x="2723194" y="1841956"/>
              <a:ext cx="276038" cy="215444"/>
              <a:chOff x="2418672" y="2659376"/>
              <a:chExt cx="276038" cy="215444"/>
            </a:xfrm>
          </p:grpSpPr>
          <p:sp>
            <p:nvSpPr>
              <p:cNvPr id="196" name="Oval 195"/>
              <p:cNvSpPr/>
              <p:nvPr/>
            </p:nvSpPr>
            <p:spPr>
              <a:xfrm>
                <a:off x="2473891" y="269539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92" name="TextBox 19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1" name="Group 201"/>
            <p:cNvGrpSpPr>
              <a:grpSpLocks/>
            </p:cNvGrpSpPr>
            <p:nvPr/>
          </p:nvGrpSpPr>
          <p:grpSpPr bwMode="auto">
            <a:xfrm>
              <a:off x="1560576" y="2133600"/>
              <a:ext cx="276038" cy="215444"/>
              <a:chOff x="2418672" y="2659376"/>
              <a:chExt cx="276038" cy="215444"/>
            </a:xfrm>
          </p:grpSpPr>
          <p:sp>
            <p:nvSpPr>
              <p:cNvPr id="203" name="Oval 202"/>
              <p:cNvSpPr/>
              <p:nvPr/>
            </p:nvSpPr>
            <p:spPr>
              <a:xfrm>
                <a:off x="2474607" y="269581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90" name="TextBox 20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2" name="Group 204"/>
            <p:cNvGrpSpPr>
              <a:grpSpLocks/>
            </p:cNvGrpSpPr>
            <p:nvPr/>
          </p:nvGrpSpPr>
          <p:grpSpPr bwMode="auto">
            <a:xfrm>
              <a:off x="1970338" y="2133600"/>
              <a:ext cx="276038" cy="215444"/>
              <a:chOff x="2418672" y="2659376"/>
              <a:chExt cx="276038" cy="215444"/>
            </a:xfrm>
          </p:grpSpPr>
          <p:sp>
            <p:nvSpPr>
              <p:cNvPr id="206" name="Oval 205"/>
              <p:cNvSpPr/>
              <p:nvPr/>
            </p:nvSpPr>
            <p:spPr>
              <a:xfrm>
                <a:off x="2474368" y="269581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88" name="TextBox 20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3" name="Group 207"/>
            <p:cNvGrpSpPr>
              <a:grpSpLocks/>
            </p:cNvGrpSpPr>
            <p:nvPr/>
          </p:nvGrpSpPr>
          <p:grpSpPr bwMode="auto">
            <a:xfrm>
              <a:off x="2351338" y="2133600"/>
              <a:ext cx="276038" cy="215444"/>
              <a:chOff x="2418672" y="2659376"/>
              <a:chExt cx="276038" cy="215444"/>
            </a:xfrm>
          </p:grpSpPr>
          <p:sp>
            <p:nvSpPr>
              <p:cNvPr id="209" name="Oval 208"/>
              <p:cNvSpPr/>
              <p:nvPr/>
            </p:nvSpPr>
            <p:spPr>
              <a:xfrm>
                <a:off x="2474319" y="269581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86" name="TextBox 20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4" name="Group 210"/>
            <p:cNvGrpSpPr>
              <a:grpSpLocks/>
            </p:cNvGrpSpPr>
            <p:nvPr/>
          </p:nvGrpSpPr>
          <p:grpSpPr bwMode="auto">
            <a:xfrm>
              <a:off x="2732338" y="2133600"/>
              <a:ext cx="276038" cy="215444"/>
              <a:chOff x="2418672" y="2659376"/>
              <a:chExt cx="276038" cy="215444"/>
            </a:xfrm>
          </p:grpSpPr>
          <p:sp>
            <p:nvSpPr>
              <p:cNvPr id="212" name="Oval 211"/>
              <p:cNvSpPr/>
              <p:nvPr/>
            </p:nvSpPr>
            <p:spPr>
              <a:xfrm>
                <a:off x="2474270" y="269581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84" name="TextBox 21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5" name="Group 213"/>
            <p:cNvGrpSpPr>
              <a:grpSpLocks/>
            </p:cNvGrpSpPr>
            <p:nvPr/>
          </p:nvGrpSpPr>
          <p:grpSpPr bwMode="auto">
            <a:xfrm>
              <a:off x="1560576" y="2451556"/>
              <a:ext cx="276038" cy="215444"/>
              <a:chOff x="2418672" y="2659376"/>
              <a:chExt cx="276038" cy="215444"/>
            </a:xfrm>
          </p:grpSpPr>
          <p:sp>
            <p:nvSpPr>
              <p:cNvPr id="215" name="Oval 214"/>
              <p:cNvSpPr/>
              <p:nvPr/>
            </p:nvSpPr>
            <p:spPr>
              <a:xfrm>
                <a:off x="2474607" y="269531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82" name="TextBox 21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6" name="Group 216"/>
            <p:cNvGrpSpPr>
              <a:grpSpLocks/>
            </p:cNvGrpSpPr>
            <p:nvPr/>
          </p:nvGrpSpPr>
          <p:grpSpPr bwMode="auto">
            <a:xfrm>
              <a:off x="1970338" y="2451556"/>
              <a:ext cx="276038" cy="215444"/>
              <a:chOff x="2418672" y="2659376"/>
              <a:chExt cx="276038" cy="215444"/>
            </a:xfrm>
          </p:grpSpPr>
          <p:sp>
            <p:nvSpPr>
              <p:cNvPr id="218" name="Oval 217"/>
              <p:cNvSpPr/>
              <p:nvPr/>
            </p:nvSpPr>
            <p:spPr>
              <a:xfrm>
                <a:off x="2474368" y="269531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80" name="TextBox 21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7" name="Group 219"/>
            <p:cNvGrpSpPr>
              <a:grpSpLocks/>
            </p:cNvGrpSpPr>
            <p:nvPr/>
          </p:nvGrpSpPr>
          <p:grpSpPr bwMode="auto">
            <a:xfrm>
              <a:off x="2351338" y="2451556"/>
              <a:ext cx="276038" cy="215444"/>
              <a:chOff x="2418672" y="2659376"/>
              <a:chExt cx="276038" cy="215444"/>
            </a:xfrm>
          </p:grpSpPr>
          <p:sp>
            <p:nvSpPr>
              <p:cNvPr id="221" name="Oval 220"/>
              <p:cNvSpPr/>
              <p:nvPr/>
            </p:nvSpPr>
            <p:spPr>
              <a:xfrm>
                <a:off x="2474319" y="269531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78" name="TextBox 22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8" name="Group 222"/>
            <p:cNvGrpSpPr>
              <a:grpSpLocks/>
            </p:cNvGrpSpPr>
            <p:nvPr/>
          </p:nvGrpSpPr>
          <p:grpSpPr bwMode="auto">
            <a:xfrm>
              <a:off x="2732338" y="2451556"/>
              <a:ext cx="276038" cy="215444"/>
              <a:chOff x="2418672" y="2659376"/>
              <a:chExt cx="276038" cy="215444"/>
            </a:xfrm>
          </p:grpSpPr>
          <p:sp>
            <p:nvSpPr>
              <p:cNvPr id="224" name="Oval 223"/>
              <p:cNvSpPr/>
              <p:nvPr/>
            </p:nvSpPr>
            <p:spPr>
              <a:xfrm>
                <a:off x="2474270" y="269531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76" name="TextBox 22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79" name="Group 225"/>
            <p:cNvGrpSpPr>
              <a:grpSpLocks/>
            </p:cNvGrpSpPr>
            <p:nvPr/>
          </p:nvGrpSpPr>
          <p:grpSpPr bwMode="auto">
            <a:xfrm>
              <a:off x="1566672" y="2819400"/>
              <a:ext cx="276038" cy="215444"/>
              <a:chOff x="2418672" y="2659376"/>
              <a:chExt cx="276038" cy="215444"/>
            </a:xfrm>
          </p:grpSpPr>
          <p:sp>
            <p:nvSpPr>
              <p:cNvPr id="227" name="Oval 226"/>
              <p:cNvSpPr/>
              <p:nvPr/>
            </p:nvSpPr>
            <p:spPr>
              <a:xfrm>
                <a:off x="2474860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74" name="TextBox 22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0" name="Group 228"/>
            <p:cNvGrpSpPr>
              <a:grpSpLocks/>
            </p:cNvGrpSpPr>
            <p:nvPr/>
          </p:nvGrpSpPr>
          <p:grpSpPr bwMode="auto">
            <a:xfrm>
              <a:off x="1976434" y="2819400"/>
              <a:ext cx="276038" cy="215444"/>
              <a:chOff x="2418672" y="2659376"/>
              <a:chExt cx="276038" cy="215444"/>
            </a:xfrm>
          </p:grpSpPr>
          <p:sp>
            <p:nvSpPr>
              <p:cNvPr id="230" name="Oval 229"/>
              <p:cNvSpPr/>
              <p:nvPr/>
            </p:nvSpPr>
            <p:spPr>
              <a:xfrm>
                <a:off x="2474621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72" name="TextBox 23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1" name="Group 231"/>
            <p:cNvGrpSpPr>
              <a:grpSpLocks/>
            </p:cNvGrpSpPr>
            <p:nvPr/>
          </p:nvGrpSpPr>
          <p:grpSpPr bwMode="auto">
            <a:xfrm>
              <a:off x="2357434" y="2819400"/>
              <a:ext cx="276038" cy="215444"/>
              <a:chOff x="2418672" y="2659376"/>
              <a:chExt cx="276038" cy="215444"/>
            </a:xfrm>
          </p:grpSpPr>
          <p:sp>
            <p:nvSpPr>
              <p:cNvPr id="233" name="Oval 232"/>
              <p:cNvSpPr/>
              <p:nvPr/>
            </p:nvSpPr>
            <p:spPr>
              <a:xfrm>
                <a:off x="2474572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70" name="TextBox 23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2" name="Group 234"/>
            <p:cNvGrpSpPr>
              <a:grpSpLocks/>
            </p:cNvGrpSpPr>
            <p:nvPr/>
          </p:nvGrpSpPr>
          <p:grpSpPr bwMode="auto">
            <a:xfrm>
              <a:off x="2738434" y="2819400"/>
              <a:ext cx="276038" cy="215444"/>
              <a:chOff x="2418672" y="2659376"/>
              <a:chExt cx="276038" cy="215444"/>
            </a:xfrm>
          </p:grpSpPr>
          <p:sp>
            <p:nvSpPr>
              <p:cNvPr id="236" name="Oval 235"/>
              <p:cNvSpPr/>
              <p:nvPr/>
            </p:nvSpPr>
            <p:spPr>
              <a:xfrm>
                <a:off x="2474524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68" name="TextBox 23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3" name="Group 237"/>
            <p:cNvGrpSpPr>
              <a:grpSpLocks/>
            </p:cNvGrpSpPr>
            <p:nvPr/>
          </p:nvGrpSpPr>
          <p:grpSpPr bwMode="auto">
            <a:xfrm>
              <a:off x="1566672" y="3137356"/>
              <a:ext cx="276038" cy="215444"/>
              <a:chOff x="2418672" y="2659376"/>
              <a:chExt cx="276038" cy="215444"/>
            </a:xfrm>
          </p:grpSpPr>
          <p:sp>
            <p:nvSpPr>
              <p:cNvPr id="239" name="Oval 238"/>
              <p:cNvSpPr/>
              <p:nvPr/>
            </p:nvSpPr>
            <p:spPr>
              <a:xfrm>
                <a:off x="2474860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66" name="TextBox 23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4" name="Group 240"/>
            <p:cNvGrpSpPr>
              <a:grpSpLocks/>
            </p:cNvGrpSpPr>
            <p:nvPr/>
          </p:nvGrpSpPr>
          <p:grpSpPr bwMode="auto">
            <a:xfrm>
              <a:off x="1976434" y="3137356"/>
              <a:ext cx="276038" cy="215444"/>
              <a:chOff x="2418672" y="2659376"/>
              <a:chExt cx="276038" cy="215444"/>
            </a:xfrm>
          </p:grpSpPr>
          <p:sp>
            <p:nvSpPr>
              <p:cNvPr id="242" name="Oval 241"/>
              <p:cNvSpPr/>
              <p:nvPr/>
            </p:nvSpPr>
            <p:spPr>
              <a:xfrm>
                <a:off x="2474621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64" name="TextBox 24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5" name="Group 243"/>
            <p:cNvGrpSpPr>
              <a:grpSpLocks/>
            </p:cNvGrpSpPr>
            <p:nvPr/>
          </p:nvGrpSpPr>
          <p:grpSpPr bwMode="auto">
            <a:xfrm>
              <a:off x="2357434" y="3137356"/>
              <a:ext cx="276038" cy="215444"/>
              <a:chOff x="2418672" y="2659376"/>
              <a:chExt cx="276038" cy="215444"/>
            </a:xfrm>
          </p:grpSpPr>
          <p:sp>
            <p:nvSpPr>
              <p:cNvPr id="245" name="Oval 244"/>
              <p:cNvSpPr/>
              <p:nvPr/>
            </p:nvSpPr>
            <p:spPr>
              <a:xfrm>
                <a:off x="2474572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62" name="TextBox 24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6" name="Group 246"/>
            <p:cNvGrpSpPr>
              <a:grpSpLocks/>
            </p:cNvGrpSpPr>
            <p:nvPr/>
          </p:nvGrpSpPr>
          <p:grpSpPr bwMode="auto">
            <a:xfrm>
              <a:off x="2738434" y="3137356"/>
              <a:ext cx="276038" cy="215444"/>
              <a:chOff x="2418672" y="2659376"/>
              <a:chExt cx="276038" cy="215444"/>
            </a:xfrm>
          </p:grpSpPr>
          <p:sp>
            <p:nvSpPr>
              <p:cNvPr id="248" name="Oval 247"/>
              <p:cNvSpPr/>
              <p:nvPr/>
            </p:nvSpPr>
            <p:spPr>
              <a:xfrm>
                <a:off x="2474524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60" name="TextBox 24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7" name="Group 249"/>
            <p:cNvGrpSpPr>
              <a:grpSpLocks/>
            </p:cNvGrpSpPr>
            <p:nvPr/>
          </p:nvGrpSpPr>
          <p:grpSpPr bwMode="auto">
            <a:xfrm>
              <a:off x="1575816" y="3429000"/>
              <a:ext cx="276038" cy="215444"/>
              <a:chOff x="2418672" y="2659376"/>
              <a:chExt cx="276038" cy="215444"/>
            </a:xfrm>
          </p:grpSpPr>
          <p:sp>
            <p:nvSpPr>
              <p:cNvPr id="251" name="Oval 250"/>
              <p:cNvSpPr/>
              <p:nvPr/>
            </p:nvSpPr>
            <p:spPr>
              <a:xfrm>
                <a:off x="2473653" y="2695656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58" name="TextBox 25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8" name="Group 252"/>
            <p:cNvGrpSpPr>
              <a:grpSpLocks/>
            </p:cNvGrpSpPr>
            <p:nvPr/>
          </p:nvGrpSpPr>
          <p:grpSpPr bwMode="auto">
            <a:xfrm>
              <a:off x="1985578" y="3429000"/>
              <a:ext cx="276038" cy="215444"/>
              <a:chOff x="2418672" y="2659376"/>
              <a:chExt cx="276038" cy="215444"/>
            </a:xfrm>
          </p:grpSpPr>
          <p:sp>
            <p:nvSpPr>
              <p:cNvPr id="254" name="Oval 253"/>
              <p:cNvSpPr/>
              <p:nvPr/>
            </p:nvSpPr>
            <p:spPr>
              <a:xfrm>
                <a:off x="2475001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56" name="TextBox 25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89" name="Group 255"/>
            <p:cNvGrpSpPr>
              <a:grpSpLocks/>
            </p:cNvGrpSpPr>
            <p:nvPr/>
          </p:nvGrpSpPr>
          <p:grpSpPr bwMode="auto">
            <a:xfrm>
              <a:off x="2366578" y="3429000"/>
              <a:ext cx="276038" cy="215444"/>
              <a:chOff x="2418672" y="2659376"/>
              <a:chExt cx="276038" cy="215444"/>
            </a:xfrm>
          </p:grpSpPr>
          <p:sp>
            <p:nvSpPr>
              <p:cNvPr id="257" name="Oval 256"/>
              <p:cNvSpPr/>
              <p:nvPr/>
            </p:nvSpPr>
            <p:spPr>
              <a:xfrm>
                <a:off x="2474952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54" name="TextBox 25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0" name="Group 258"/>
            <p:cNvGrpSpPr>
              <a:grpSpLocks/>
            </p:cNvGrpSpPr>
            <p:nvPr/>
          </p:nvGrpSpPr>
          <p:grpSpPr bwMode="auto">
            <a:xfrm>
              <a:off x="2747578" y="3429000"/>
              <a:ext cx="276038" cy="215444"/>
              <a:chOff x="2418672" y="2659376"/>
              <a:chExt cx="276038" cy="215444"/>
            </a:xfrm>
          </p:grpSpPr>
          <p:sp>
            <p:nvSpPr>
              <p:cNvPr id="260" name="Oval 259"/>
              <p:cNvSpPr/>
              <p:nvPr/>
            </p:nvSpPr>
            <p:spPr>
              <a:xfrm>
                <a:off x="2474904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52" name="TextBox 26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1" name="Group 261"/>
            <p:cNvGrpSpPr>
              <a:grpSpLocks/>
            </p:cNvGrpSpPr>
            <p:nvPr/>
          </p:nvGrpSpPr>
          <p:grpSpPr bwMode="auto">
            <a:xfrm>
              <a:off x="1575816" y="3746956"/>
              <a:ext cx="276038" cy="215444"/>
              <a:chOff x="2418672" y="2659376"/>
              <a:chExt cx="276038" cy="215444"/>
            </a:xfrm>
          </p:grpSpPr>
          <p:sp>
            <p:nvSpPr>
              <p:cNvPr id="263" name="Oval 262"/>
              <p:cNvSpPr/>
              <p:nvPr/>
            </p:nvSpPr>
            <p:spPr>
              <a:xfrm>
                <a:off x="2473653" y="269516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50" name="TextBox 26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2" name="Group 264"/>
            <p:cNvGrpSpPr>
              <a:grpSpLocks/>
            </p:cNvGrpSpPr>
            <p:nvPr/>
          </p:nvGrpSpPr>
          <p:grpSpPr bwMode="auto">
            <a:xfrm>
              <a:off x="1985578" y="3746956"/>
              <a:ext cx="276038" cy="215444"/>
              <a:chOff x="2418672" y="2659376"/>
              <a:chExt cx="276038" cy="215444"/>
            </a:xfrm>
          </p:grpSpPr>
          <p:sp>
            <p:nvSpPr>
              <p:cNvPr id="266" name="Oval 265"/>
              <p:cNvSpPr/>
              <p:nvPr/>
            </p:nvSpPr>
            <p:spPr>
              <a:xfrm>
                <a:off x="2475001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48" name="TextBox 26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3" name="Group 267"/>
            <p:cNvGrpSpPr>
              <a:grpSpLocks/>
            </p:cNvGrpSpPr>
            <p:nvPr/>
          </p:nvGrpSpPr>
          <p:grpSpPr bwMode="auto">
            <a:xfrm>
              <a:off x="2366578" y="3746956"/>
              <a:ext cx="276038" cy="215444"/>
              <a:chOff x="2418672" y="2659376"/>
              <a:chExt cx="276038" cy="215444"/>
            </a:xfrm>
          </p:grpSpPr>
          <p:sp>
            <p:nvSpPr>
              <p:cNvPr id="269" name="Oval 268"/>
              <p:cNvSpPr/>
              <p:nvPr/>
            </p:nvSpPr>
            <p:spPr>
              <a:xfrm>
                <a:off x="2474952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46" name="TextBox 26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4" name="Group 270"/>
            <p:cNvGrpSpPr>
              <a:grpSpLocks/>
            </p:cNvGrpSpPr>
            <p:nvPr/>
          </p:nvGrpSpPr>
          <p:grpSpPr bwMode="auto">
            <a:xfrm>
              <a:off x="2747578" y="3746956"/>
              <a:ext cx="276038" cy="215444"/>
              <a:chOff x="2418672" y="2659376"/>
              <a:chExt cx="276038" cy="215444"/>
            </a:xfrm>
          </p:grpSpPr>
          <p:sp>
            <p:nvSpPr>
              <p:cNvPr id="272" name="Oval 271"/>
              <p:cNvSpPr/>
              <p:nvPr/>
            </p:nvSpPr>
            <p:spPr>
              <a:xfrm>
                <a:off x="2474904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44" name="TextBox 27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5" name="Group 273"/>
            <p:cNvGrpSpPr>
              <a:grpSpLocks/>
            </p:cNvGrpSpPr>
            <p:nvPr/>
          </p:nvGrpSpPr>
          <p:grpSpPr bwMode="auto">
            <a:xfrm>
              <a:off x="1584960" y="4087368"/>
              <a:ext cx="276038" cy="215444"/>
              <a:chOff x="2418672" y="2659376"/>
              <a:chExt cx="276038" cy="215444"/>
            </a:xfrm>
          </p:grpSpPr>
          <p:sp>
            <p:nvSpPr>
              <p:cNvPr id="275" name="Oval 274"/>
              <p:cNvSpPr/>
              <p:nvPr/>
            </p:nvSpPr>
            <p:spPr>
              <a:xfrm>
                <a:off x="2474033" y="269602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42" name="TextBox 27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6" name="Group 276"/>
            <p:cNvGrpSpPr>
              <a:grpSpLocks/>
            </p:cNvGrpSpPr>
            <p:nvPr/>
          </p:nvGrpSpPr>
          <p:grpSpPr bwMode="auto">
            <a:xfrm>
              <a:off x="1994722" y="4087368"/>
              <a:ext cx="276038" cy="215444"/>
              <a:chOff x="2418672" y="2659376"/>
              <a:chExt cx="276038" cy="215444"/>
            </a:xfrm>
          </p:grpSpPr>
          <p:sp>
            <p:nvSpPr>
              <p:cNvPr id="278" name="Oval 277"/>
              <p:cNvSpPr/>
              <p:nvPr/>
            </p:nvSpPr>
            <p:spPr>
              <a:xfrm>
                <a:off x="2473793" y="269602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40" name="TextBox 27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7" name="Group 279"/>
            <p:cNvGrpSpPr>
              <a:grpSpLocks/>
            </p:cNvGrpSpPr>
            <p:nvPr/>
          </p:nvGrpSpPr>
          <p:grpSpPr bwMode="auto">
            <a:xfrm>
              <a:off x="2375722" y="4087368"/>
              <a:ext cx="276038" cy="215444"/>
              <a:chOff x="2418672" y="2659376"/>
              <a:chExt cx="276038" cy="215444"/>
            </a:xfrm>
          </p:grpSpPr>
          <p:sp>
            <p:nvSpPr>
              <p:cNvPr id="281" name="Oval 280"/>
              <p:cNvSpPr/>
              <p:nvPr/>
            </p:nvSpPr>
            <p:spPr>
              <a:xfrm>
                <a:off x="2473745" y="269602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38" name="TextBox 28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8" name="Group 282"/>
            <p:cNvGrpSpPr>
              <a:grpSpLocks/>
            </p:cNvGrpSpPr>
            <p:nvPr/>
          </p:nvGrpSpPr>
          <p:grpSpPr bwMode="auto">
            <a:xfrm>
              <a:off x="2756722" y="4087368"/>
              <a:ext cx="276038" cy="215444"/>
              <a:chOff x="2418672" y="2659376"/>
              <a:chExt cx="276038" cy="215444"/>
            </a:xfrm>
          </p:grpSpPr>
          <p:sp>
            <p:nvSpPr>
              <p:cNvPr id="284" name="Oval 283"/>
              <p:cNvSpPr/>
              <p:nvPr/>
            </p:nvSpPr>
            <p:spPr>
              <a:xfrm>
                <a:off x="2473696" y="269602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36" name="TextBox 28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399" name="Group 285"/>
            <p:cNvGrpSpPr>
              <a:grpSpLocks/>
            </p:cNvGrpSpPr>
            <p:nvPr/>
          </p:nvGrpSpPr>
          <p:grpSpPr bwMode="auto">
            <a:xfrm>
              <a:off x="1584960" y="4405324"/>
              <a:ext cx="276038" cy="215444"/>
              <a:chOff x="2418672" y="2659376"/>
              <a:chExt cx="276038" cy="215444"/>
            </a:xfrm>
          </p:grpSpPr>
          <p:sp>
            <p:nvSpPr>
              <p:cNvPr id="287" name="Oval 286"/>
              <p:cNvSpPr/>
              <p:nvPr/>
            </p:nvSpPr>
            <p:spPr>
              <a:xfrm>
                <a:off x="2474033" y="269552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34" name="TextBox 28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0" name="Group 288"/>
            <p:cNvGrpSpPr>
              <a:grpSpLocks/>
            </p:cNvGrpSpPr>
            <p:nvPr/>
          </p:nvGrpSpPr>
          <p:grpSpPr bwMode="auto">
            <a:xfrm>
              <a:off x="1994722" y="4405324"/>
              <a:ext cx="276038" cy="215444"/>
              <a:chOff x="2418672" y="2659376"/>
              <a:chExt cx="276038" cy="215444"/>
            </a:xfrm>
          </p:grpSpPr>
          <p:sp>
            <p:nvSpPr>
              <p:cNvPr id="290" name="Oval 289"/>
              <p:cNvSpPr/>
              <p:nvPr/>
            </p:nvSpPr>
            <p:spPr>
              <a:xfrm>
                <a:off x="2473793" y="269552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32" name="TextBox 29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1" name="Group 291"/>
            <p:cNvGrpSpPr>
              <a:grpSpLocks/>
            </p:cNvGrpSpPr>
            <p:nvPr/>
          </p:nvGrpSpPr>
          <p:grpSpPr bwMode="auto">
            <a:xfrm>
              <a:off x="2375722" y="4405324"/>
              <a:ext cx="276038" cy="215444"/>
              <a:chOff x="2418672" y="2659376"/>
              <a:chExt cx="276038" cy="215444"/>
            </a:xfrm>
          </p:grpSpPr>
          <p:sp>
            <p:nvSpPr>
              <p:cNvPr id="293" name="Oval 292"/>
              <p:cNvSpPr/>
              <p:nvPr/>
            </p:nvSpPr>
            <p:spPr>
              <a:xfrm>
                <a:off x="2473745" y="269552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30" name="TextBox 29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2" name="Group 294"/>
            <p:cNvGrpSpPr>
              <a:grpSpLocks/>
            </p:cNvGrpSpPr>
            <p:nvPr/>
          </p:nvGrpSpPr>
          <p:grpSpPr bwMode="auto">
            <a:xfrm>
              <a:off x="2756722" y="4405324"/>
              <a:ext cx="276038" cy="215444"/>
              <a:chOff x="2418672" y="2659376"/>
              <a:chExt cx="276038" cy="215444"/>
            </a:xfrm>
          </p:grpSpPr>
          <p:sp>
            <p:nvSpPr>
              <p:cNvPr id="296" name="Oval 295"/>
              <p:cNvSpPr/>
              <p:nvPr/>
            </p:nvSpPr>
            <p:spPr>
              <a:xfrm>
                <a:off x="2473696" y="269552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28" name="TextBox 29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3" name="Group 297"/>
            <p:cNvGrpSpPr>
              <a:grpSpLocks/>
            </p:cNvGrpSpPr>
            <p:nvPr/>
          </p:nvGrpSpPr>
          <p:grpSpPr bwMode="auto">
            <a:xfrm>
              <a:off x="1594104" y="4696968"/>
              <a:ext cx="276038" cy="215444"/>
              <a:chOff x="2418672" y="2659376"/>
              <a:chExt cx="276038" cy="215444"/>
            </a:xfrm>
          </p:grpSpPr>
          <p:sp>
            <p:nvSpPr>
              <p:cNvPr id="299" name="Oval 298"/>
              <p:cNvSpPr/>
              <p:nvPr/>
            </p:nvSpPr>
            <p:spPr>
              <a:xfrm>
                <a:off x="2474413" y="269594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26" name="TextBox 29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4" name="Group 300"/>
            <p:cNvGrpSpPr>
              <a:grpSpLocks/>
            </p:cNvGrpSpPr>
            <p:nvPr/>
          </p:nvGrpSpPr>
          <p:grpSpPr bwMode="auto">
            <a:xfrm>
              <a:off x="2003866" y="4696968"/>
              <a:ext cx="276038" cy="215444"/>
              <a:chOff x="2418672" y="2659376"/>
              <a:chExt cx="276038" cy="215444"/>
            </a:xfrm>
          </p:grpSpPr>
          <p:sp>
            <p:nvSpPr>
              <p:cNvPr id="302" name="Oval 301"/>
              <p:cNvSpPr/>
              <p:nvPr/>
            </p:nvSpPr>
            <p:spPr>
              <a:xfrm>
                <a:off x="2474173" y="269594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24" name="TextBox 30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5" name="Group 303"/>
            <p:cNvGrpSpPr>
              <a:grpSpLocks/>
            </p:cNvGrpSpPr>
            <p:nvPr/>
          </p:nvGrpSpPr>
          <p:grpSpPr bwMode="auto">
            <a:xfrm>
              <a:off x="2384866" y="4696968"/>
              <a:ext cx="276038" cy="215444"/>
              <a:chOff x="2418672" y="2659376"/>
              <a:chExt cx="276038" cy="215444"/>
            </a:xfrm>
          </p:grpSpPr>
          <p:sp>
            <p:nvSpPr>
              <p:cNvPr id="305" name="Oval 304"/>
              <p:cNvSpPr/>
              <p:nvPr/>
            </p:nvSpPr>
            <p:spPr>
              <a:xfrm>
                <a:off x="2474125" y="269594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22" name="TextBox 30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6" name="Group 306"/>
            <p:cNvGrpSpPr>
              <a:grpSpLocks/>
            </p:cNvGrpSpPr>
            <p:nvPr/>
          </p:nvGrpSpPr>
          <p:grpSpPr bwMode="auto">
            <a:xfrm>
              <a:off x="2765866" y="4696968"/>
              <a:ext cx="276038" cy="215444"/>
              <a:chOff x="2418672" y="2659376"/>
              <a:chExt cx="276038" cy="215444"/>
            </a:xfrm>
          </p:grpSpPr>
          <p:sp>
            <p:nvSpPr>
              <p:cNvPr id="308" name="Oval 307"/>
              <p:cNvSpPr/>
              <p:nvPr/>
            </p:nvSpPr>
            <p:spPr>
              <a:xfrm>
                <a:off x="2474076" y="269594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20" name="TextBox 30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7" name="Group 309"/>
            <p:cNvGrpSpPr>
              <a:grpSpLocks/>
            </p:cNvGrpSpPr>
            <p:nvPr/>
          </p:nvGrpSpPr>
          <p:grpSpPr bwMode="auto">
            <a:xfrm>
              <a:off x="1594104" y="5014924"/>
              <a:ext cx="276038" cy="215444"/>
              <a:chOff x="2418672" y="2659376"/>
              <a:chExt cx="276038" cy="215444"/>
            </a:xfrm>
          </p:grpSpPr>
          <p:sp>
            <p:nvSpPr>
              <p:cNvPr id="311" name="Oval 310"/>
              <p:cNvSpPr/>
              <p:nvPr/>
            </p:nvSpPr>
            <p:spPr>
              <a:xfrm>
                <a:off x="2474413" y="269545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18" name="TextBox 31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8" name="Group 312"/>
            <p:cNvGrpSpPr>
              <a:grpSpLocks/>
            </p:cNvGrpSpPr>
            <p:nvPr/>
          </p:nvGrpSpPr>
          <p:grpSpPr bwMode="auto">
            <a:xfrm>
              <a:off x="2003866" y="5014924"/>
              <a:ext cx="276038" cy="215444"/>
              <a:chOff x="2418672" y="2659376"/>
              <a:chExt cx="276038" cy="215444"/>
            </a:xfrm>
          </p:grpSpPr>
          <p:sp>
            <p:nvSpPr>
              <p:cNvPr id="314" name="Oval 313"/>
              <p:cNvSpPr/>
              <p:nvPr/>
            </p:nvSpPr>
            <p:spPr>
              <a:xfrm>
                <a:off x="2474173" y="269545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16" name="TextBox 31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09" name="Group 315"/>
            <p:cNvGrpSpPr>
              <a:grpSpLocks/>
            </p:cNvGrpSpPr>
            <p:nvPr/>
          </p:nvGrpSpPr>
          <p:grpSpPr bwMode="auto">
            <a:xfrm>
              <a:off x="2384866" y="5014924"/>
              <a:ext cx="276038" cy="215444"/>
              <a:chOff x="2418672" y="2659376"/>
              <a:chExt cx="276038" cy="215444"/>
            </a:xfrm>
          </p:grpSpPr>
          <p:sp>
            <p:nvSpPr>
              <p:cNvPr id="317" name="Oval 316"/>
              <p:cNvSpPr/>
              <p:nvPr/>
            </p:nvSpPr>
            <p:spPr>
              <a:xfrm>
                <a:off x="2474125" y="269545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14" name="TextBox 31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0410" name="Group 318"/>
            <p:cNvGrpSpPr>
              <a:grpSpLocks/>
            </p:cNvGrpSpPr>
            <p:nvPr/>
          </p:nvGrpSpPr>
          <p:grpSpPr bwMode="auto">
            <a:xfrm>
              <a:off x="2765866" y="5014924"/>
              <a:ext cx="276038" cy="215444"/>
              <a:chOff x="2418672" y="2659376"/>
              <a:chExt cx="276038" cy="215444"/>
            </a:xfrm>
          </p:grpSpPr>
          <p:sp>
            <p:nvSpPr>
              <p:cNvPr id="320" name="Oval 319"/>
              <p:cNvSpPr/>
              <p:nvPr/>
            </p:nvSpPr>
            <p:spPr>
              <a:xfrm>
                <a:off x="2474076" y="269545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0412" name="TextBox 32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</p:grpSp>
      <p:grpSp>
        <p:nvGrpSpPr>
          <p:cNvPr id="59" name="Group 187"/>
          <p:cNvGrpSpPr>
            <a:grpSpLocks/>
          </p:cNvGrpSpPr>
          <p:nvPr/>
        </p:nvGrpSpPr>
        <p:grpSpPr bwMode="auto">
          <a:xfrm>
            <a:off x="2590800" y="3200400"/>
            <a:ext cx="179388" cy="990600"/>
            <a:chOff x="5332412" y="2629694"/>
            <a:chExt cx="179960" cy="990600"/>
          </a:xfrm>
        </p:grpSpPr>
        <p:cxnSp>
          <p:nvCxnSpPr>
            <p:cNvPr id="327" name="Straight Arrow Connector 326"/>
            <p:cNvCxnSpPr/>
            <p:nvPr/>
          </p:nvCxnSpPr>
          <p:spPr>
            <a:xfrm rot="5400000">
              <a:off x="4837909" y="3124197"/>
              <a:ext cx="990600" cy="1593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20"/>
            <p:cNvGraphicFramePr>
              <a:graphicFrameLocks noChangeAspect="1"/>
            </p:cNvGraphicFramePr>
            <p:nvPr/>
          </p:nvGraphicFramePr>
          <p:xfrm>
            <a:off x="5353622" y="2834418"/>
            <a:ext cx="1587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10" imgW="114201" imgH="139579" progId="Equation.3">
                    <p:embed/>
                  </p:oleObj>
                </mc:Choice>
                <mc:Fallback>
                  <p:oleObj name="Equation" r:id="rId10" imgW="114201" imgH="139579" progId="Equation.3">
                    <p:embed/>
                    <p:pic>
                      <p:nvPicPr>
                        <p:cNvPr id="3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622" y="2834418"/>
                          <a:ext cx="158750" cy="17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6" name="Group 331"/>
          <p:cNvGrpSpPr>
            <a:grpSpLocks/>
          </p:cNvGrpSpPr>
          <p:nvPr/>
        </p:nvGrpSpPr>
        <p:grpSpPr bwMode="auto">
          <a:xfrm>
            <a:off x="685800" y="2211388"/>
            <a:ext cx="369888" cy="2057400"/>
            <a:chOff x="761206" y="2591594"/>
            <a:chExt cx="369332" cy="2057400"/>
          </a:xfrm>
        </p:grpSpPr>
        <p:cxnSp>
          <p:nvCxnSpPr>
            <p:cNvPr id="330" name="Straight Arrow Connector 329"/>
            <p:cNvCxnSpPr/>
            <p:nvPr/>
          </p:nvCxnSpPr>
          <p:spPr>
            <a:xfrm rot="5400000" flipH="1" flipV="1">
              <a:off x="37641" y="3619501"/>
              <a:ext cx="2057400" cy="1586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61" name="TextBox 330"/>
            <p:cNvSpPr txBox="1">
              <a:spLocks noChangeArrowheads="1"/>
            </p:cNvSpPr>
            <p:nvPr/>
          </p:nvSpPr>
          <p:spPr bwMode="auto">
            <a:xfrm rot="-5400000">
              <a:off x="827891" y="3657600"/>
              <a:ext cx="235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</a:t>
              </a:r>
            </a:p>
          </p:txBody>
        </p:sp>
      </p:grpSp>
      <p:grpSp>
        <p:nvGrpSpPr>
          <p:cNvPr id="62" name="Group 341"/>
          <p:cNvGrpSpPr>
            <a:grpSpLocks/>
          </p:cNvGrpSpPr>
          <p:nvPr/>
        </p:nvGrpSpPr>
        <p:grpSpPr bwMode="auto">
          <a:xfrm>
            <a:off x="304800" y="1371600"/>
            <a:ext cx="4051300" cy="3276600"/>
            <a:chOff x="304800" y="1219200"/>
            <a:chExt cx="4051300" cy="3276600"/>
          </a:xfrm>
        </p:grpSpPr>
        <p:grpSp>
          <p:nvGrpSpPr>
            <p:cNvPr id="10270" name="Group 56"/>
            <p:cNvGrpSpPr>
              <a:grpSpLocks/>
            </p:cNvGrpSpPr>
            <p:nvPr/>
          </p:nvGrpSpPr>
          <p:grpSpPr bwMode="auto">
            <a:xfrm>
              <a:off x="1981200" y="1932432"/>
              <a:ext cx="304800" cy="316992"/>
              <a:chOff x="6733032" y="2919984"/>
              <a:chExt cx="304800" cy="316992"/>
            </a:xfrm>
          </p:grpSpPr>
          <p:sp>
            <p:nvSpPr>
              <p:cNvPr id="432" name="Oval 431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33" name="Oval 432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aphicFrame>
          <p:nvGraphicFramePr>
            <p:cNvPr id="33" name="Object 23"/>
            <p:cNvGraphicFramePr>
              <a:graphicFrameLocks noChangeAspect="1"/>
            </p:cNvGraphicFramePr>
            <p:nvPr/>
          </p:nvGraphicFramePr>
          <p:xfrm>
            <a:off x="4038600" y="1371600"/>
            <a:ext cx="3175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12" imgW="228501" imgH="215806" progId="Equation.3">
                    <p:embed/>
                  </p:oleObj>
                </mc:Choice>
                <mc:Fallback>
                  <p:oleObj name="Equation" r:id="rId12" imgW="228501" imgH="215806" progId="Equation.3">
                    <p:embed/>
                    <p:pic>
                      <p:nvPicPr>
                        <p:cNvPr id="3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371600"/>
                          <a:ext cx="317500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71" name="Group 56"/>
            <p:cNvGrpSpPr>
              <a:grpSpLocks/>
            </p:cNvGrpSpPr>
            <p:nvPr/>
          </p:nvGrpSpPr>
          <p:grpSpPr bwMode="auto">
            <a:xfrm>
              <a:off x="3611134" y="1295400"/>
              <a:ext cx="304800" cy="316992"/>
              <a:chOff x="6745224" y="2919984"/>
              <a:chExt cx="304800" cy="316992"/>
            </a:xfrm>
          </p:grpSpPr>
          <p:sp>
            <p:nvSpPr>
              <p:cNvPr id="430" name="Oval 429"/>
              <p:cNvSpPr/>
              <p:nvPr/>
            </p:nvSpPr>
            <p:spPr>
              <a:xfrm>
                <a:off x="6745653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31" name="Oval 430"/>
              <p:cNvSpPr/>
              <p:nvPr/>
            </p:nvSpPr>
            <p:spPr>
              <a:xfrm>
                <a:off x="685836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2" name="Group 56"/>
            <p:cNvGrpSpPr>
              <a:grpSpLocks/>
            </p:cNvGrpSpPr>
            <p:nvPr/>
          </p:nvGrpSpPr>
          <p:grpSpPr bwMode="auto">
            <a:xfrm>
              <a:off x="1905000" y="3035808"/>
              <a:ext cx="304800" cy="316992"/>
              <a:chOff x="6733032" y="2919984"/>
              <a:chExt cx="304800" cy="316992"/>
            </a:xfrm>
          </p:grpSpPr>
          <p:sp>
            <p:nvSpPr>
              <p:cNvPr id="428" name="Oval 427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9" name="Oval 428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3" name="Group 56"/>
            <p:cNvGrpSpPr>
              <a:grpSpLocks/>
            </p:cNvGrpSpPr>
            <p:nvPr/>
          </p:nvGrpSpPr>
          <p:grpSpPr bwMode="auto">
            <a:xfrm>
              <a:off x="1143000" y="2971800"/>
              <a:ext cx="304800" cy="316992"/>
              <a:chOff x="6733032" y="2919984"/>
              <a:chExt cx="304800" cy="316992"/>
            </a:xfrm>
          </p:grpSpPr>
          <p:sp>
            <p:nvSpPr>
              <p:cNvPr id="426" name="Oval 425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7" name="Oval 426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4" name="Group 56"/>
            <p:cNvGrpSpPr>
              <a:grpSpLocks/>
            </p:cNvGrpSpPr>
            <p:nvPr/>
          </p:nvGrpSpPr>
          <p:grpSpPr bwMode="auto">
            <a:xfrm>
              <a:off x="2743200" y="3035808"/>
              <a:ext cx="304800" cy="316992"/>
              <a:chOff x="6733032" y="2919984"/>
              <a:chExt cx="304800" cy="316992"/>
            </a:xfrm>
          </p:grpSpPr>
          <p:sp>
            <p:nvSpPr>
              <p:cNvPr id="424" name="Oval 423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5" name="Oval 424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5" name="Group 56"/>
            <p:cNvGrpSpPr>
              <a:grpSpLocks/>
            </p:cNvGrpSpPr>
            <p:nvPr/>
          </p:nvGrpSpPr>
          <p:grpSpPr bwMode="auto">
            <a:xfrm>
              <a:off x="1127760" y="3538728"/>
              <a:ext cx="304800" cy="316992"/>
              <a:chOff x="6733032" y="2919984"/>
              <a:chExt cx="304800" cy="316992"/>
            </a:xfrm>
          </p:grpSpPr>
          <p:sp>
            <p:nvSpPr>
              <p:cNvPr id="422" name="Oval 421"/>
              <p:cNvSpPr/>
              <p:nvPr/>
            </p:nvSpPr>
            <p:spPr>
              <a:xfrm>
                <a:off x="6732397" y="291979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3" name="Oval 422"/>
              <p:cNvSpPr/>
              <p:nvPr/>
            </p:nvSpPr>
            <p:spPr>
              <a:xfrm>
                <a:off x="6857810" y="304838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6" name="Group 56"/>
            <p:cNvGrpSpPr>
              <a:grpSpLocks/>
            </p:cNvGrpSpPr>
            <p:nvPr/>
          </p:nvGrpSpPr>
          <p:grpSpPr bwMode="auto">
            <a:xfrm>
              <a:off x="313944" y="3523119"/>
              <a:ext cx="304800" cy="316992"/>
              <a:chOff x="6733032" y="2919984"/>
              <a:chExt cx="304800" cy="316992"/>
            </a:xfrm>
          </p:grpSpPr>
          <p:sp>
            <p:nvSpPr>
              <p:cNvPr id="420" name="Oval 419"/>
              <p:cNvSpPr/>
              <p:nvPr/>
            </p:nvSpPr>
            <p:spPr>
              <a:xfrm>
                <a:off x="6733413" y="2919528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1" name="Oval 420"/>
              <p:cNvSpPr/>
              <p:nvPr/>
            </p:nvSpPr>
            <p:spPr>
              <a:xfrm>
                <a:off x="6858826" y="304811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7" name="Group 56"/>
            <p:cNvGrpSpPr>
              <a:grpSpLocks/>
            </p:cNvGrpSpPr>
            <p:nvPr/>
          </p:nvGrpSpPr>
          <p:grpSpPr bwMode="auto">
            <a:xfrm>
              <a:off x="2700528" y="3569208"/>
              <a:ext cx="304800" cy="316992"/>
              <a:chOff x="6733032" y="2919984"/>
              <a:chExt cx="304800" cy="316992"/>
            </a:xfrm>
          </p:grpSpPr>
          <p:sp>
            <p:nvSpPr>
              <p:cNvPr id="418" name="Oval 417"/>
              <p:cNvSpPr/>
              <p:nvPr/>
            </p:nvSpPr>
            <p:spPr>
              <a:xfrm>
                <a:off x="673284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9" name="Oval 418"/>
              <p:cNvSpPr/>
              <p:nvPr/>
            </p:nvSpPr>
            <p:spPr>
              <a:xfrm>
                <a:off x="6858254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8" name="Group 56"/>
            <p:cNvGrpSpPr>
              <a:grpSpLocks/>
            </p:cNvGrpSpPr>
            <p:nvPr/>
          </p:nvGrpSpPr>
          <p:grpSpPr bwMode="auto">
            <a:xfrm>
              <a:off x="1905000" y="3553599"/>
              <a:ext cx="304800" cy="316992"/>
              <a:chOff x="6733032" y="2919984"/>
              <a:chExt cx="304800" cy="316992"/>
            </a:xfrm>
          </p:grpSpPr>
          <p:sp>
            <p:nvSpPr>
              <p:cNvPr id="416" name="Oval 415"/>
              <p:cNvSpPr/>
              <p:nvPr/>
            </p:nvSpPr>
            <p:spPr>
              <a:xfrm>
                <a:off x="6733032" y="291921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7" name="Oval 416"/>
              <p:cNvSpPr/>
              <p:nvPr/>
            </p:nvSpPr>
            <p:spPr>
              <a:xfrm>
                <a:off x="6858445" y="304779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79" name="Group 56"/>
            <p:cNvGrpSpPr>
              <a:grpSpLocks/>
            </p:cNvGrpSpPr>
            <p:nvPr/>
          </p:nvGrpSpPr>
          <p:grpSpPr bwMode="auto">
            <a:xfrm>
              <a:off x="1219200" y="1283208"/>
              <a:ext cx="304800" cy="316992"/>
              <a:chOff x="6733032" y="2919984"/>
              <a:chExt cx="304800" cy="316992"/>
            </a:xfrm>
          </p:grpSpPr>
          <p:sp>
            <p:nvSpPr>
              <p:cNvPr id="414" name="Oval 413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5" name="Oval 414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0" name="Group 56"/>
            <p:cNvGrpSpPr>
              <a:grpSpLocks/>
            </p:cNvGrpSpPr>
            <p:nvPr/>
          </p:nvGrpSpPr>
          <p:grpSpPr bwMode="auto">
            <a:xfrm>
              <a:off x="304800" y="2959608"/>
              <a:ext cx="304800" cy="316992"/>
              <a:chOff x="6733032" y="2919984"/>
              <a:chExt cx="304800" cy="316992"/>
            </a:xfrm>
          </p:grpSpPr>
          <p:sp>
            <p:nvSpPr>
              <p:cNvPr id="412" name="Oval 411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3" name="Oval 412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1" name="Group 56"/>
            <p:cNvGrpSpPr>
              <a:grpSpLocks/>
            </p:cNvGrpSpPr>
            <p:nvPr/>
          </p:nvGrpSpPr>
          <p:grpSpPr bwMode="auto">
            <a:xfrm>
              <a:off x="2819400" y="1265289"/>
              <a:ext cx="304800" cy="316992"/>
              <a:chOff x="6733032" y="2919984"/>
              <a:chExt cx="304800" cy="316992"/>
            </a:xfrm>
          </p:grpSpPr>
          <p:sp>
            <p:nvSpPr>
              <p:cNvPr id="410" name="Oval 409"/>
              <p:cNvSpPr/>
              <p:nvPr/>
            </p:nvSpPr>
            <p:spPr>
              <a:xfrm>
                <a:off x="6733032" y="2919933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1" name="Oval 410"/>
              <p:cNvSpPr/>
              <p:nvPr/>
            </p:nvSpPr>
            <p:spPr>
              <a:xfrm>
                <a:off x="6858445" y="304852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2" name="Group 56"/>
            <p:cNvGrpSpPr>
              <a:grpSpLocks/>
            </p:cNvGrpSpPr>
            <p:nvPr/>
          </p:nvGrpSpPr>
          <p:grpSpPr bwMode="auto">
            <a:xfrm>
              <a:off x="1981200" y="1249680"/>
              <a:ext cx="304800" cy="316992"/>
              <a:chOff x="6733032" y="2919984"/>
              <a:chExt cx="304800" cy="316992"/>
            </a:xfrm>
          </p:grpSpPr>
          <p:sp>
            <p:nvSpPr>
              <p:cNvPr id="408" name="Oval 407"/>
              <p:cNvSpPr/>
              <p:nvPr/>
            </p:nvSpPr>
            <p:spPr>
              <a:xfrm>
                <a:off x="6733032" y="2919667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9" name="Oval 408"/>
              <p:cNvSpPr/>
              <p:nvPr/>
            </p:nvSpPr>
            <p:spPr>
              <a:xfrm>
                <a:off x="6858445" y="304825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3" name="Group 56"/>
            <p:cNvGrpSpPr>
              <a:grpSpLocks/>
            </p:cNvGrpSpPr>
            <p:nvPr/>
          </p:nvGrpSpPr>
          <p:grpSpPr bwMode="auto">
            <a:xfrm>
              <a:off x="1203960" y="1923288"/>
              <a:ext cx="304800" cy="316992"/>
              <a:chOff x="6733032" y="2919984"/>
              <a:chExt cx="304800" cy="316992"/>
            </a:xfrm>
          </p:grpSpPr>
          <p:sp>
            <p:nvSpPr>
              <p:cNvPr id="406" name="Oval 405"/>
              <p:cNvSpPr/>
              <p:nvPr/>
            </p:nvSpPr>
            <p:spPr>
              <a:xfrm>
                <a:off x="6732397" y="2920746"/>
                <a:ext cx="304800" cy="315913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7" name="Oval 406"/>
              <p:cNvSpPr/>
              <p:nvPr/>
            </p:nvSpPr>
            <p:spPr>
              <a:xfrm>
                <a:off x="6857810" y="304774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4" name="Group 56"/>
            <p:cNvGrpSpPr>
              <a:grpSpLocks/>
            </p:cNvGrpSpPr>
            <p:nvPr/>
          </p:nvGrpSpPr>
          <p:grpSpPr bwMode="auto">
            <a:xfrm>
              <a:off x="304800" y="1828800"/>
              <a:ext cx="304800" cy="316992"/>
              <a:chOff x="6733032" y="2919984"/>
              <a:chExt cx="304800" cy="316992"/>
            </a:xfrm>
          </p:grpSpPr>
          <p:sp>
            <p:nvSpPr>
              <p:cNvPr id="404" name="Oval 40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5" name="Oval 40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5" name="Group 56"/>
            <p:cNvGrpSpPr>
              <a:grpSpLocks/>
            </p:cNvGrpSpPr>
            <p:nvPr/>
          </p:nvGrpSpPr>
          <p:grpSpPr bwMode="auto">
            <a:xfrm>
              <a:off x="2776728" y="1953768"/>
              <a:ext cx="304800" cy="316992"/>
              <a:chOff x="6733032" y="2919984"/>
              <a:chExt cx="304800" cy="316992"/>
            </a:xfrm>
          </p:grpSpPr>
          <p:sp>
            <p:nvSpPr>
              <p:cNvPr id="402" name="Oval 401"/>
              <p:cNvSpPr/>
              <p:nvPr/>
            </p:nvSpPr>
            <p:spPr>
              <a:xfrm>
                <a:off x="6732842" y="2920429"/>
                <a:ext cx="304800" cy="315912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3" name="Oval 402"/>
              <p:cNvSpPr/>
              <p:nvPr/>
            </p:nvSpPr>
            <p:spPr>
              <a:xfrm>
                <a:off x="6858254" y="3047429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6" name="Group 56"/>
            <p:cNvGrpSpPr>
              <a:grpSpLocks/>
            </p:cNvGrpSpPr>
            <p:nvPr/>
          </p:nvGrpSpPr>
          <p:grpSpPr bwMode="auto">
            <a:xfrm>
              <a:off x="3657600" y="2959608"/>
              <a:ext cx="304800" cy="316992"/>
              <a:chOff x="6733032" y="2919984"/>
              <a:chExt cx="304800" cy="316992"/>
            </a:xfrm>
          </p:grpSpPr>
          <p:sp>
            <p:nvSpPr>
              <p:cNvPr id="400" name="Oval 399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1" name="Oval 400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7" name="Group 56"/>
            <p:cNvGrpSpPr>
              <a:grpSpLocks/>
            </p:cNvGrpSpPr>
            <p:nvPr/>
          </p:nvGrpSpPr>
          <p:grpSpPr bwMode="auto">
            <a:xfrm>
              <a:off x="3657600" y="3532632"/>
              <a:ext cx="304800" cy="316992"/>
              <a:chOff x="6733032" y="2919984"/>
              <a:chExt cx="304800" cy="316992"/>
            </a:xfrm>
          </p:grpSpPr>
          <p:sp>
            <p:nvSpPr>
              <p:cNvPr id="398" name="Oval 397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8" name="Group 56"/>
            <p:cNvGrpSpPr>
              <a:grpSpLocks/>
            </p:cNvGrpSpPr>
            <p:nvPr/>
          </p:nvGrpSpPr>
          <p:grpSpPr bwMode="auto">
            <a:xfrm>
              <a:off x="3657600" y="1917192"/>
              <a:ext cx="304800" cy="316992"/>
              <a:chOff x="6733032" y="2919984"/>
              <a:chExt cx="304800" cy="316992"/>
            </a:xfrm>
          </p:grpSpPr>
          <p:sp>
            <p:nvSpPr>
              <p:cNvPr id="396" name="Oval 395"/>
              <p:cNvSpPr/>
              <p:nvPr/>
            </p:nvSpPr>
            <p:spPr>
              <a:xfrm>
                <a:off x="6733032" y="2920492"/>
                <a:ext cx="304800" cy="315913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7" name="Oval 396"/>
              <p:cNvSpPr/>
              <p:nvPr/>
            </p:nvSpPr>
            <p:spPr>
              <a:xfrm>
                <a:off x="6858445" y="304749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89" name="Group 56"/>
            <p:cNvGrpSpPr>
              <a:grpSpLocks/>
            </p:cNvGrpSpPr>
            <p:nvPr/>
          </p:nvGrpSpPr>
          <p:grpSpPr bwMode="auto">
            <a:xfrm>
              <a:off x="1143000" y="4148328"/>
              <a:ext cx="304800" cy="316992"/>
              <a:chOff x="6733032" y="2919984"/>
              <a:chExt cx="304800" cy="316992"/>
            </a:xfrm>
          </p:grpSpPr>
          <p:sp>
            <p:nvSpPr>
              <p:cNvPr id="394" name="Oval 393"/>
              <p:cNvSpPr/>
              <p:nvPr/>
            </p:nvSpPr>
            <p:spPr>
              <a:xfrm>
                <a:off x="6733032" y="291979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5" name="Oval 394"/>
              <p:cNvSpPr/>
              <p:nvPr/>
            </p:nvSpPr>
            <p:spPr>
              <a:xfrm>
                <a:off x="6858445" y="304838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0" name="Group 56"/>
            <p:cNvGrpSpPr>
              <a:grpSpLocks/>
            </p:cNvGrpSpPr>
            <p:nvPr/>
          </p:nvGrpSpPr>
          <p:grpSpPr bwMode="auto">
            <a:xfrm>
              <a:off x="304800" y="4132719"/>
              <a:ext cx="304800" cy="316992"/>
              <a:chOff x="6733032" y="2919984"/>
              <a:chExt cx="304800" cy="316992"/>
            </a:xfrm>
          </p:grpSpPr>
          <p:sp>
            <p:nvSpPr>
              <p:cNvPr id="392" name="Oval 391"/>
              <p:cNvSpPr/>
              <p:nvPr/>
            </p:nvSpPr>
            <p:spPr>
              <a:xfrm>
                <a:off x="6733032" y="2919528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3" name="Oval 392"/>
              <p:cNvSpPr/>
              <p:nvPr/>
            </p:nvSpPr>
            <p:spPr>
              <a:xfrm>
                <a:off x="6858445" y="304811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1" name="Group 56"/>
            <p:cNvGrpSpPr>
              <a:grpSpLocks/>
            </p:cNvGrpSpPr>
            <p:nvPr/>
          </p:nvGrpSpPr>
          <p:grpSpPr bwMode="auto">
            <a:xfrm>
              <a:off x="2767584" y="4178808"/>
              <a:ext cx="304800" cy="316992"/>
              <a:chOff x="6733032" y="2919984"/>
              <a:chExt cx="304800" cy="316992"/>
            </a:xfrm>
          </p:grpSpPr>
          <p:sp>
            <p:nvSpPr>
              <p:cNvPr id="390" name="Oval 389"/>
              <p:cNvSpPr/>
              <p:nvPr/>
            </p:nvSpPr>
            <p:spPr>
              <a:xfrm>
                <a:off x="6732461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1" name="Oval 390"/>
              <p:cNvSpPr/>
              <p:nvPr/>
            </p:nvSpPr>
            <p:spPr>
              <a:xfrm>
                <a:off x="6857873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2" name="Group 56"/>
            <p:cNvGrpSpPr>
              <a:grpSpLocks/>
            </p:cNvGrpSpPr>
            <p:nvPr/>
          </p:nvGrpSpPr>
          <p:grpSpPr bwMode="auto">
            <a:xfrm>
              <a:off x="1905000" y="4163199"/>
              <a:ext cx="304800" cy="316992"/>
              <a:chOff x="6733032" y="2919984"/>
              <a:chExt cx="304800" cy="316992"/>
            </a:xfrm>
          </p:grpSpPr>
          <p:sp>
            <p:nvSpPr>
              <p:cNvPr id="388" name="Oval 387"/>
              <p:cNvSpPr/>
              <p:nvPr/>
            </p:nvSpPr>
            <p:spPr>
              <a:xfrm>
                <a:off x="6733032" y="291921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9" name="Oval 388"/>
              <p:cNvSpPr/>
              <p:nvPr/>
            </p:nvSpPr>
            <p:spPr>
              <a:xfrm>
                <a:off x="6858445" y="304779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3" name="Group 56"/>
            <p:cNvGrpSpPr>
              <a:grpSpLocks/>
            </p:cNvGrpSpPr>
            <p:nvPr/>
          </p:nvGrpSpPr>
          <p:grpSpPr bwMode="auto">
            <a:xfrm>
              <a:off x="1203960" y="2454009"/>
              <a:ext cx="304800" cy="316992"/>
              <a:chOff x="6733032" y="2919984"/>
              <a:chExt cx="304800" cy="316992"/>
            </a:xfrm>
          </p:grpSpPr>
          <p:sp>
            <p:nvSpPr>
              <p:cNvPr id="386" name="Oval 385"/>
              <p:cNvSpPr/>
              <p:nvPr/>
            </p:nvSpPr>
            <p:spPr>
              <a:xfrm>
                <a:off x="6732397" y="292025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7" name="Oval 386"/>
              <p:cNvSpPr/>
              <p:nvPr/>
            </p:nvSpPr>
            <p:spPr>
              <a:xfrm>
                <a:off x="6857810" y="304883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4" name="Group 56"/>
            <p:cNvGrpSpPr>
              <a:grpSpLocks/>
            </p:cNvGrpSpPr>
            <p:nvPr/>
          </p:nvGrpSpPr>
          <p:grpSpPr bwMode="auto">
            <a:xfrm>
              <a:off x="304800" y="2438400"/>
              <a:ext cx="304800" cy="316992"/>
              <a:chOff x="6733032" y="2919984"/>
              <a:chExt cx="304800" cy="316992"/>
            </a:xfrm>
          </p:grpSpPr>
          <p:sp>
            <p:nvSpPr>
              <p:cNvPr id="384" name="Oval 38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5" name="Oval 38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5" name="Group 56"/>
            <p:cNvGrpSpPr>
              <a:grpSpLocks/>
            </p:cNvGrpSpPr>
            <p:nvPr/>
          </p:nvGrpSpPr>
          <p:grpSpPr bwMode="auto">
            <a:xfrm>
              <a:off x="2776728" y="2484489"/>
              <a:ext cx="304800" cy="316992"/>
              <a:chOff x="6733032" y="2919984"/>
              <a:chExt cx="304800" cy="316992"/>
            </a:xfrm>
          </p:grpSpPr>
          <p:sp>
            <p:nvSpPr>
              <p:cNvPr id="382" name="Oval 381"/>
              <p:cNvSpPr/>
              <p:nvPr/>
            </p:nvSpPr>
            <p:spPr>
              <a:xfrm>
                <a:off x="6732842" y="2919933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3" name="Oval 382"/>
              <p:cNvSpPr/>
              <p:nvPr/>
            </p:nvSpPr>
            <p:spPr>
              <a:xfrm>
                <a:off x="6858254" y="304852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6" name="Group 56"/>
            <p:cNvGrpSpPr>
              <a:grpSpLocks/>
            </p:cNvGrpSpPr>
            <p:nvPr/>
          </p:nvGrpSpPr>
          <p:grpSpPr bwMode="auto">
            <a:xfrm>
              <a:off x="1938528" y="2468880"/>
              <a:ext cx="304800" cy="316992"/>
              <a:chOff x="6733032" y="2919984"/>
              <a:chExt cx="304800" cy="316992"/>
            </a:xfrm>
          </p:grpSpPr>
          <p:sp>
            <p:nvSpPr>
              <p:cNvPr id="380" name="Oval 379"/>
              <p:cNvSpPr/>
              <p:nvPr/>
            </p:nvSpPr>
            <p:spPr>
              <a:xfrm>
                <a:off x="6732842" y="2919667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1" name="Oval 380"/>
              <p:cNvSpPr/>
              <p:nvPr/>
            </p:nvSpPr>
            <p:spPr>
              <a:xfrm>
                <a:off x="6858254" y="304825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7" name="Group 56"/>
            <p:cNvGrpSpPr>
              <a:grpSpLocks/>
            </p:cNvGrpSpPr>
            <p:nvPr/>
          </p:nvGrpSpPr>
          <p:grpSpPr bwMode="auto">
            <a:xfrm>
              <a:off x="3657600" y="4142232"/>
              <a:ext cx="304800" cy="316992"/>
              <a:chOff x="6733032" y="2919984"/>
              <a:chExt cx="304800" cy="316992"/>
            </a:xfrm>
          </p:grpSpPr>
          <p:sp>
            <p:nvSpPr>
              <p:cNvPr id="378" name="Oval 377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9" name="Oval 378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8" name="Group 56"/>
            <p:cNvGrpSpPr>
              <a:grpSpLocks/>
            </p:cNvGrpSpPr>
            <p:nvPr/>
          </p:nvGrpSpPr>
          <p:grpSpPr bwMode="auto">
            <a:xfrm>
              <a:off x="3657600" y="2447913"/>
              <a:ext cx="304800" cy="316992"/>
              <a:chOff x="6733032" y="2919984"/>
              <a:chExt cx="304800" cy="316992"/>
            </a:xfrm>
          </p:grpSpPr>
          <p:sp>
            <p:nvSpPr>
              <p:cNvPr id="376" name="Oval 375"/>
              <p:cNvSpPr/>
              <p:nvPr/>
            </p:nvSpPr>
            <p:spPr>
              <a:xfrm>
                <a:off x="6733032" y="291999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7" name="Oval 376"/>
              <p:cNvSpPr/>
              <p:nvPr/>
            </p:nvSpPr>
            <p:spPr>
              <a:xfrm>
                <a:off x="6858445" y="304858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0299" name="Group 56"/>
            <p:cNvGrpSpPr>
              <a:grpSpLocks/>
            </p:cNvGrpSpPr>
            <p:nvPr/>
          </p:nvGrpSpPr>
          <p:grpSpPr bwMode="auto">
            <a:xfrm>
              <a:off x="304800" y="1219200"/>
              <a:ext cx="304800" cy="316992"/>
              <a:chOff x="6733032" y="2919984"/>
              <a:chExt cx="304800" cy="316992"/>
            </a:xfrm>
          </p:grpSpPr>
          <p:sp>
            <p:nvSpPr>
              <p:cNvPr id="374" name="Oval 37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5" name="Oval 37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34" name="Right Arrow 433"/>
          <p:cNvSpPr/>
          <p:nvPr/>
        </p:nvSpPr>
        <p:spPr>
          <a:xfrm>
            <a:off x="3124200" y="2438400"/>
            <a:ext cx="1524000" cy="1143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/>
              <a:t>F</a:t>
            </a:r>
            <a:r>
              <a:rPr lang="en-US" sz="2800" b="1" i="1" baseline="-25000" dirty="0"/>
              <a:t>B</a:t>
            </a:r>
          </a:p>
        </p:txBody>
      </p:sp>
      <p:graphicFrame>
        <p:nvGraphicFramePr>
          <p:cNvPr id="57" name="Object 24"/>
          <p:cNvGraphicFramePr>
            <a:graphicFrameLocks noChangeAspect="1"/>
          </p:cNvGraphicFramePr>
          <p:nvPr/>
        </p:nvGraphicFramePr>
        <p:xfrm>
          <a:off x="5681663" y="2928938"/>
          <a:ext cx="124936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4" imgW="710891" imgH="393529" progId="Equation.3">
                  <p:embed/>
                </p:oleObj>
              </mc:Choice>
              <mc:Fallback>
                <p:oleObj name="Equation" r:id="rId14" imgW="710891" imgH="393529" progId="Equation.3">
                  <p:embed/>
                  <p:pic>
                    <p:nvPicPr>
                      <p:cNvPr id="5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2928938"/>
                        <a:ext cx="124936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5"/>
          <p:cNvGraphicFramePr>
            <a:graphicFrameLocks noChangeAspect="1"/>
          </p:cNvGraphicFramePr>
          <p:nvPr/>
        </p:nvGraphicFramePr>
        <p:xfrm>
          <a:off x="5978525" y="3775075"/>
          <a:ext cx="10255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6" imgW="583693" imgH="215713" progId="Equation.3">
                  <p:embed/>
                </p:oleObj>
              </mc:Choice>
              <mc:Fallback>
                <p:oleObj name="Equation" r:id="rId16" imgW="583693" imgH="215713" progId="Equation.3">
                  <p:embed/>
                  <p:pic>
                    <p:nvPicPr>
                      <p:cNvPr id="5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3775075"/>
                        <a:ext cx="102552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6"/>
          <p:cNvGraphicFramePr>
            <a:graphicFrameLocks noChangeAspect="1"/>
          </p:cNvGraphicFramePr>
          <p:nvPr/>
        </p:nvGraphicFramePr>
        <p:xfrm>
          <a:off x="5815013" y="4495800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8" imgW="799753" imgH="241195" progId="Equation.3">
                  <p:embed/>
                </p:oleObj>
              </mc:Choice>
              <mc:Fallback>
                <p:oleObj name="Equation" r:id="rId18" imgW="799753" imgH="241195" progId="Equation.3">
                  <p:embed/>
                  <p:pic>
                    <p:nvPicPr>
                      <p:cNvPr id="6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4495800"/>
                        <a:ext cx="1403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6" name="TextBox 455"/>
          <p:cNvSpPr txBox="1">
            <a:spLocks noChangeArrowheads="1"/>
          </p:cNvSpPr>
          <p:nvPr/>
        </p:nvSpPr>
        <p:spPr bwMode="auto">
          <a:xfrm>
            <a:off x="5638800" y="5553075"/>
            <a:ext cx="3276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Length is a vector quantity. Its direction is taken in the direction of current.</a:t>
            </a:r>
          </a:p>
        </p:txBody>
      </p:sp>
      <p:grpSp>
        <p:nvGrpSpPr>
          <p:cNvPr id="273" name="Group 272">
            <a:extLst>
              <a:ext uri="{FF2B5EF4-FFF2-40B4-BE49-F238E27FC236}">
                <a16:creationId xmlns:a16="http://schemas.microsoft.com/office/drawing/2014/main" id="{9A60FCAB-58D1-4A06-97EA-4360DAA85677}"/>
              </a:ext>
            </a:extLst>
          </p:cNvPr>
          <p:cNvGrpSpPr/>
          <p:nvPr/>
        </p:nvGrpSpPr>
        <p:grpSpPr>
          <a:xfrm>
            <a:off x="3422465" y="4746625"/>
            <a:ext cx="1412248" cy="1783763"/>
            <a:chOff x="3024893" y="4401036"/>
            <a:chExt cx="1412248" cy="1783763"/>
          </a:xfrm>
        </p:grpSpPr>
        <p:sp>
          <p:nvSpPr>
            <p:cNvPr id="274" name="Freeform: Shape 273">
              <a:extLst>
                <a:ext uri="{FF2B5EF4-FFF2-40B4-BE49-F238E27FC236}">
                  <a16:creationId xmlns:a16="http://schemas.microsoft.com/office/drawing/2014/main" id="{6BE0CA68-12D3-4618-9506-3CF411B73B6C}"/>
                </a:ext>
              </a:extLst>
            </p:cNvPr>
            <p:cNvSpPr/>
            <p:nvPr/>
          </p:nvSpPr>
          <p:spPr>
            <a:xfrm rot="15945757">
              <a:off x="3051196" y="5184832"/>
              <a:ext cx="1396801" cy="603134"/>
            </a:xfrm>
            <a:custGeom>
              <a:avLst/>
              <a:gdLst>
                <a:gd name="connsiteX0" fmla="*/ 413467 w 1391478"/>
                <a:gd name="connsiteY0" fmla="*/ 0 h 532738"/>
                <a:gd name="connsiteX1" fmla="*/ 1288111 w 1391478"/>
                <a:gd name="connsiteY1" fmla="*/ 15903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  <a:gd name="connsiteX0" fmla="*/ 413467 w 1391478"/>
                <a:gd name="connsiteY0" fmla="*/ 0 h 532738"/>
                <a:gd name="connsiteX1" fmla="*/ 1256305 w 1391478"/>
                <a:gd name="connsiteY1" fmla="*/ 111319 h 532738"/>
                <a:gd name="connsiteX2" fmla="*/ 1391478 w 1391478"/>
                <a:gd name="connsiteY2" fmla="*/ 278296 h 532738"/>
                <a:gd name="connsiteX3" fmla="*/ 540688 w 1391478"/>
                <a:gd name="connsiteY3" fmla="*/ 294199 h 532738"/>
                <a:gd name="connsiteX4" fmla="*/ 572494 w 1391478"/>
                <a:gd name="connsiteY4" fmla="*/ 500932 h 532738"/>
                <a:gd name="connsiteX5" fmla="*/ 485029 w 1391478"/>
                <a:gd name="connsiteY5" fmla="*/ 532738 h 532738"/>
                <a:gd name="connsiteX6" fmla="*/ 365760 w 1391478"/>
                <a:gd name="connsiteY6" fmla="*/ 341906 h 532738"/>
                <a:gd name="connsiteX7" fmla="*/ 0 w 1391478"/>
                <a:gd name="connsiteY7" fmla="*/ 182880 h 532738"/>
                <a:gd name="connsiteX8" fmla="*/ 7951 w 1391478"/>
                <a:gd name="connsiteY8" fmla="*/ 15903 h 532738"/>
                <a:gd name="connsiteX9" fmla="*/ 413467 w 1391478"/>
                <a:gd name="connsiteY9" fmla="*/ 0 h 532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91478" h="532738">
                  <a:moveTo>
                    <a:pt x="413467" y="0"/>
                  </a:moveTo>
                  <a:lnTo>
                    <a:pt x="1256305" y="111319"/>
                  </a:lnTo>
                  <a:lnTo>
                    <a:pt x="1391478" y="278296"/>
                  </a:lnTo>
                  <a:lnTo>
                    <a:pt x="540688" y="294199"/>
                  </a:lnTo>
                  <a:lnTo>
                    <a:pt x="572494" y="500932"/>
                  </a:lnTo>
                  <a:lnTo>
                    <a:pt x="485029" y="532738"/>
                  </a:lnTo>
                  <a:lnTo>
                    <a:pt x="365760" y="341906"/>
                  </a:lnTo>
                  <a:lnTo>
                    <a:pt x="0" y="182880"/>
                  </a:lnTo>
                  <a:lnTo>
                    <a:pt x="7951" y="15903"/>
                  </a:lnTo>
                  <a:lnTo>
                    <a:pt x="413467" y="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6" name="Straight Arrow Connector 275">
              <a:extLst>
                <a:ext uri="{FF2B5EF4-FFF2-40B4-BE49-F238E27FC236}">
                  <a16:creationId xmlns:a16="http://schemas.microsoft.com/office/drawing/2014/main" id="{229CF167-9D0E-4DFE-AC7D-F17ECB194319}"/>
                </a:ext>
              </a:extLst>
            </p:cNvPr>
            <p:cNvCxnSpPr>
              <a:cxnSpLocks/>
              <a:stCxn id="274" idx="4"/>
            </p:cNvCxnSpPr>
            <p:nvPr/>
          </p:nvCxnSpPr>
          <p:spPr>
            <a:xfrm flipV="1">
              <a:off x="4023570" y="5542479"/>
              <a:ext cx="173780" cy="4767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7" name="TextBox 276">
              <a:extLst>
                <a:ext uri="{FF2B5EF4-FFF2-40B4-BE49-F238E27FC236}">
                  <a16:creationId xmlns:a16="http://schemas.microsoft.com/office/drawing/2014/main" id="{B8D5BC58-E089-4CC9-878B-D7D168731132}"/>
                </a:ext>
              </a:extLst>
            </p:cNvPr>
            <p:cNvSpPr txBox="1"/>
            <p:nvPr/>
          </p:nvSpPr>
          <p:spPr>
            <a:xfrm>
              <a:off x="3429000" y="4401036"/>
              <a:ext cx="3145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cxnSp>
          <p:nvCxnSpPr>
            <p:cNvPr id="279" name="Straight Arrow Connector 278">
              <a:extLst>
                <a:ext uri="{FF2B5EF4-FFF2-40B4-BE49-F238E27FC236}">
                  <a16:creationId xmlns:a16="http://schemas.microsoft.com/office/drawing/2014/main" id="{99842909-B3EF-45EA-B6CC-22212EC645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79928" y="4629150"/>
              <a:ext cx="0" cy="24770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0" name="TextBox 279">
              <a:extLst>
                <a:ext uri="{FF2B5EF4-FFF2-40B4-BE49-F238E27FC236}">
                  <a16:creationId xmlns:a16="http://schemas.microsoft.com/office/drawing/2014/main" id="{2AFF5E19-3E07-4479-97A0-3D0449B1DBFE}"/>
                </a:ext>
              </a:extLst>
            </p:cNvPr>
            <p:cNvSpPr txBox="1"/>
            <p:nvPr/>
          </p:nvSpPr>
          <p:spPr>
            <a:xfrm>
              <a:off x="4132249" y="5345803"/>
              <a:ext cx="3048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cxnSp>
          <p:nvCxnSpPr>
            <p:cNvPr id="282" name="Straight Arrow Connector 281">
              <a:extLst>
                <a:ext uri="{FF2B5EF4-FFF2-40B4-BE49-F238E27FC236}">
                  <a16:creationId xmlns:a16="http://schemas.microsoft.com/office/drawing/2014/main" id="{631BA4EB-A379-4DC2-8500-3A7F54E420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92659" y="5463107"/>
              <a:ext cx="343881" cy="23292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3" name="TextBox 282">
              <a:extLst>
                <a:ext uri="{FF2B5EF4-FFF2-40B4-BE49-F238E27FC236}">
                  <a16:creationId xmlns:a16="http://schemas.microsoft.com/office/drawing/2014/main" id="{8E174067-4425-4E33-A849-F6005ED49FB0}"/>
                </a:ext>
              </a:extLst>
            </p:cNvPr>
            <p:cNvSpPr txBox="1"/>
            <p:nvPr/>
          </p:nvSpPr>
          <p:spPr>
            <a:xfrm>
              <a:off x="3024893" y="5327046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4 -0.01111 L -1.66667E-6 0.04093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26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" grpId="0" animBg="1"/>
      <p:bldP spid="434" grpId="0" animBg="1"/>
      <p:bldP spid="45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Force on a conductor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486400" y="1905000"/>
          <a:ext cx="2886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4" imgW="914400" imgH="241300" progId="Equation.3">
                  <p:embed/>
                </p:oleObj>
              </mc:Choice>
              <mc:Fallback>
                <p:oleObj name="Equation" r:id="rId4" imgW="914400" imgH="241300" progId="Equation.3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2886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ounded Rectangle 142"/>
          <p:cNvSpPr/>
          <p:nvPr/>
        </p:nvSpPr>
        <p:spPr>
          <a:xfrm>
            <a:off x="1371600" y="1462088"/>
            <a:ext cx="1828800" cy="4191000"/>
          </a:xfrm>
          <a:prstGeom prst="roundRect">
            <a:avLst/>
          </a:prstGeom>
          <a:solidFill>
            <a:schemeClr val="accent6">
              <a:lumMod val="75000"/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2" name="Group 321"/>
          <p:cNvGrpSpPr>
            <a:grpSpLocks/>
          </p:cNvGrpSpPr>
          <p:nvPr/>
        </p:nvGrpSpPr>
        <p:grpSpPr bwMode="auto">
          <a:xfrm>
            <a:off x="1550988" y="1703388"/>
            <a:ext cx="1490662" cy="3706812"/>
            <a:chOff x="1551432" y="1524000"/>
            <a:chExt cx="1490472" cy="3706368"/>
          </a:xfrm>
        </p:grpSpPr>
        <p:grpSp>
          <p:nvGrpSpPr>
            <p:cNvPr id="11378" name="Group 145"/>
            <p:cNvGrpSpPr>
              <a:grpSpLocks/>
            </p:cNvGrpSpPr>
            <p:nvPr/>
          </p:nvGrpSpPr>
          <p:grpSpPr bwMode="auto">
            <a:xfrm>
              <a:off x="1551432" y="1524000"/>
              <a:ext cx="276038" cy="215444"/>
              <a:chOff x="2418672" y="2659376"/>
              <a:chExt cx="276038" cy="215444"/>
            </a:xfrm>
          </p:grpSpPr>
          <p:sp>
            <p:nvSpPr>
              <p:cNvPr id="149" name="Oval 148"/>
              <p:cNvSpPr/>
              <p:nvPr/>
            </p:nvSpPr>
            <p:spPr>
              <a:xfrm>
                <a:off x="2474227" y="269588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21" name="TextBox 15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79" name="Group 154"/>
            <p:cNvGrpSpPr>
              <a:grpSpLocks/>
            </p:cNvGrpSpPr>
            <p:nvPr/>
          </p:nvGrpSpPr>
          <p:grpSpPr bwMode="auto">
            <a:xfrm>
              <a:off x="1961194" y="1524000"/>
              <a:ext cx="276038" cy="215444"/>
              <a:chOff x="2418672" y="2659376"/>
              <a:chExt cx="276038" cy="215444"/>
            </a:xfrm>
          </p:grpSpPr>
          <p:sp>
            <p:nvSpPr>
              <p:cNvPr id="158" name="Oval 157"/>
              <p:cNvSpPr/>
              <p:nvPr/>
            </p:nvSpPr>
            <p:spPr>
              <a:xfrm>
                <a:off x="2473988" y="269588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19" name="TextBox 16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0" name="Group 163"/>
            <p:cNvGrpSpPr>
              <a:grpSpLocks/>
            </p:cNvGrpSpPr>
            <p:nvPr/>
          </p:nvGrpSpPr>
          <p:grpSpPr bwMode="auto">
            <a:xfrm>
              <a:off x="2342194" y="1524000"/>
              <a:ext cx="276038" cy="215444"/>
              <a:chOff x="2418672" y="2659376"/>
              <a:chExt cx="276038" cy="215444"/>
            </a:xfrm>
          </p:grpSpPr>
          <p:sp>
            <p:nvSpPr>
              <p:cNvPr id="166" name="Oval 165"/>
              <p:cNvSpPr/>
              <p:nvPr/>
            </p:nvSpPr>
            <p:spPr>
              <a:xfrm>
                <a:off x="2473939" y="269588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17" name="TextBox 16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1" name="Group 169"/>
            <p:cNvGrpSpPr>
              <a:grpSpLocks/>
            </p:cNvGrpSpPr>
            <p:nvPr/>
          </p:nvGrpSpPr>
          <p:grpSpPr bwMode="auto">
            <a:xfrm>
              <a:off x="2723194" y="1524000"/>
              <a:ext cx="276038" cy="215444"/>
              <a:chOff x="2418672" y="2659376"/>
              <a:chExt cx="276038" cy="215444"/>
            </a:xfrm>
          </p:grpSpPr>
          <p:sp>
            <p:nvSpPr>
              <p:cNvPr id="173" name="Oval 172"/>
              <p:cNvSpPr/>
              <p:nvPr/>
            </p:nvSpPr>
            <p:spPr>
              <a:xfrm>
                <a:off x="2473891" y="2695884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15" name="TextBox 17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2" name="Group 177"/>
            <p:cNvGrpSpPr>
              <a:grpSpLocks/>
            </p:cNvGrpSpPr>
            <p:nvPr/>
          </p:nvGrpSpPr>
          <p:grpSpPr bwMode="auto">
            <a:xfrm>
              <a:off x="1551432" y="1841956"/>
              <a:ext cx="276038" cy="215444"/>
              <a:chOff x="2418672" y="2659376"/>
              <a:chExt cx="276038" cy="215444"/>
            </a:xfrm>
          </p:grpSpPr>
          <p:sp>
            <p:nvSpPr>
              <p:cNvPr id="179" name="Oval 178"/>
              <p:cNvSpPr/>
              <p:nvPr/>
            </p:nvSpPr>
            <p:spPr>
              <a:xfrm>
                <a:off x="2474227" y="2695390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13" name="TextBox 17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3" name="Group 180"/>
            <p:cNvGrpSpPr>
              <a:grpSpLocks/>
            </p:cNvGrpSpPr>
            <p:nvPr/>
          </p:nvGrpSpPr>
          <p:grpSpPr bwMode="auto">
            <a:xfrm>
              <a:off x="1961194" y="1841956"/>
              <a:ext cx="276038" cy="215444"/>
              <a:chOff x="2418672" y="2659376"/>
              <a:chExt cx="276038" cy="215444"/>
            </a:xfrm>
          </p:grpSpPr>
          <p:sp>
            <p:nvSpPr>
              <p:cNvPr id="183" name="Oval 182"/>
              <p:cNvSpPr/>
              <p:nvPr/>
            </p:nvSpPr>
            <p:spPr>
              <a:xfrm>
                <a:off x="2473988" y="2695390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11" name="TextBox 18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4" name="Group 184"/>
            <p:cNvGrpSpPr>
              <a:grpSpLocks/>
            </p:cNvGrpSpPr>
            <p:nvPr/>
          </p:nvGrpSpPr>
          <p:grpSpPr bwMode="auto">
            <a:xfrm>
              <a:off x="2342194" y="1841956"/>
              <a:ext cx="276038" cy="215444"/>
              <a:chOff x="2418672" y="2659376"/>
              <a:chExt cx="276038" cy="215444"/>
            </a:xfrm>
          </p:grpSpPr>
          <p:sp>
            <p:nvSpPr>
              <p:cNvPr id="188" name="Oval 187"/>
              <p:cNvSpPr/>
              <p:nvPr/>
            </p:nvSpPr>
            <p:spPr>
              <a:xfrm>
                <a:off x="2473939" y="2695390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09" name="TextBox 19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5" name="Group 194"/>
            <p:cNvGrpSpPr>
              <a:grpSpLocks/>
            </p:cNvGrpSpPr>
            <p:nvPr/>
          </p:nvGrpSpPr>
          <p:grpSpPr bwMode="auto">
            <a:xfrm>
              <a:off x="2723194" y="1841956"/>
              <a:ext cx="276038" cy="215444"/>
              <a:chOff x="2418672" y="2659376"/>
              <a:chExt cx="276038" cy="215444"/>
            </a:xfrm>
          </p:grpSpPr>
          <p:sp>
            <p:nvSpPr>
              <p:cNvPr id="196" name="Oval 195"/>
              <p:cNvSpPr/>
              <p:nvPr/>
            </p:nvSpPr>
            <p:spPr>
              <a:xfrm>
                <a:off x="2473891" y="2695390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07" name="TextBox 19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6" name="Group 201"/>
            <p:cNvGrpSpPr>
              <a:grpSpLocks/>
            </p:cNvGrpSpPr>
            <p:nvPr/>
          </p:nvGrpSpPr>
          <p:grpSpPr bwMode="auto">
            <a:xfrm>
              <a:off x="1560576" y="2133600"/>
              <a:ext cx="276038" cy="215444"/>
              <a:chOff x="2418672" y="2659376"/>
              <a:chExt cx="276038" cy="215444"/>
            </a:xfrm>
          </p:grpSpPr>
          <p:sp>
            <p:nvSpPr>
              <p:cNvPr id="203" name="Oval 202"/>
              <p:cNvSpPr/>
              <p:nvPr/>
            </p:nvSpPr>
            <p:spPr>
              <a:xfrm>
                <a:off x="2474607" y="269581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05" name="TextBox 20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7" name="Group 204"/>
            <p:cNvGrpSpPr>
              <a:grpSpLocks/>
            </p:cNvGrpSpPr>
            <p:nvPr/>
          </p:nvGrpSpPr>
          <p:grpSpPr bwMode="auto">
            <a:xfrm>
              <a:off x="1970338" y="2133600"/>
              <a:ext cx="276038" cy="215444"/>
              <a:chOff x="2418672" y="2659376"/>
              <a:chExt cx="276038" cy="215444"/>
            </a:xfrm>
          </p:grpSpPr>
          <p:sp>
            <p:nvSpPr>
              <p:cNvPr id="206" name="Oval 205"/>
              <p:cNvSpPr/>
              <p:nvPr/>
            </p:nvSpPr>
            <p:spPr>
              <a:xfrm>
                <a:off x="2474368" y="269581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03" name="TextBox 20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8" name="Group 207"/>
            <p:cNvGrpSpPr>
              <a:grpSpLocks/>
            </p:cNvGrpSpPr>
            <p:nvPr/>
          </p:nvGrpSpPr>
          <p:grpSpPr bwMode="auto">
            <a:xfrm>
              <a:off x="2351338" y="2133600"/>
              <a:ext cx="276038" cy="215444"/>
              <a:chOff x="2418672" y="2659376"/>
              <a:chExt cx="276038" cy="215444"/>
            </a:xfrm>
          </p:grpSpPr>
          <p:sp>
            <p:nvSpPr>
              <p:cNvPr id="209" name="Oval 208"/>
              <p:cNvSpPr/>
              <p:nvPr/>
            </p:nvSpPr>
            <p:spPr>
              <a:xfrm>
                <a:off x="2474319" y="269581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501" name="TextBox 20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89" name="Group 210"/>
            <p:cNvGrpSpPr>
              <a:grpSpLocks/>
            </p:cNvGrpSpPr>
            <p:nvPr/>
          </p:nvGrpSpPr>
          <p:grpSpPr bwMode="auto">
            <a:xfrm>
              <a:off x="2732338" y="2133600"/>
              <a:ext cx="276038" cy="215444"/>
              <a:chOff x="2418672" y="2659376"/>
              <a:chExt cx="276038" cy="215444"/>
            </a:xfrm>
          </p:grpSpPr>
          <p:sp>
            <p:nvSpPr>
              <p:cNvPr id="212" name="Oval 211"/>
              <p:cNvSpPr/>
              <p:nvPr/>
            </p:nvSpPr>
            <p:spPr>
              <a:xfrm>
                <a:off x="2474270" y="2695811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99" name="TextBox 21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0" name="Group 213"/>
            <p:cNvGrpSpPr>
              <a:grpSpLocks/>
            </p:cNvGrpSpPr>
            <p:nvPr/>
          </p:nvGrpSpPr>
          <p:grpSpPr bwMode="auto">
            <a:xfrm>
              <a:off x="1560576" y="2451556"/>
              <a:ext cx="276038" cy="215444"/>
              <a:chOff x="2418672" y="2659376"/>
              <a:chExt cx="276038" cy="215444"/>
            </a:xfrm>
          </p:grpSpPr>
          <p:sp>
            <p:nvSpPr>
              <p:cNvPr id="215" name="Oval 214"/>
              <p:cNvSpPr/>
              <p:nvPr/>
            </p:nvSpPr>
            <p:spPr>
              <a:xfrm>
                <a:off x="2474607" y="269531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97" name="TextBox 21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1" name="Group 216"/>
            <p:cNvGrpSpPr>
              <a:grpSpLocks/>
            </p:cNvGrpSpPr>
            <p:nvPr/>
          </p:nvGrpSpPr>
          <p:grpSpPr bwMode="auto">
            <a:xfrm>
              <a:off x="1970338" y="2451556"/>
              <a:ext cx="276038" cy="215444"/>
              <a:chOff x="2418672" y="2659376"/>
              <a:chExt cx="276038" cy="215444"/>
            </a:xfrm>
          </p:grpSpPr>
          <p:sp>
            <p:nvSpPr>
              <p:cNvPr id="218" name="Oval 217"/>
              <p:cNvSpPr/>
              <p:nvPr/>
            </p:nvSpPr>
            <p:spPr>
              <a:xfrm>
                <a:off x="2474368" y="269531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95" name="TextBox 21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2" name="Group 219"/>
            <p:cNvGrpSpPr>
              <a:grpSpLocks/>
            </p:cNvGrpSpPr>
            <p:nvPr/>
          </p:nvGrpSpPr>
          <p:grpSpPr bwMode="auto">
            <a:xfrm>
              <a:off x="2351338" y="2451556"/>
              <a:ext cx="276038" cy="215444"/>
              <a:chOff x="2418672" y="2659376"/>
              <a:chExt cx="276038" cy="215444"/>
            </a:xfrm>
          </p:grpSpPr>
          <p:sp>
            <p:nvSpPr>
              <p:cNvPr id="221" name="Oval 220"/>
              <p:cNvSpPr/>
              <p:nvPr/>
            </p:nvSpPr>
            <p:spPr>
              <a:xfrm>
                <a:off x="2474319" y="269531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93" name="TextBox 22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3" name="Group 222"/>
            <p:cNvGrpSpPr>
              <a:grpSpLocks/>
            </p:cNvGrpSpPr>
            <p:nvPr/>
          </p:nvGrpSpPr>
          <p:grpSpPr bwMode="auto">
            <a:xfrm>
              <a:off x="2732338" y="2451556"/>
              <a:ext cx="276038" cy="215444"/>
              <a:chOff x="2418672" y="2659376"/>
              <a:chExt cx="276038" cy="215444"/>
            </a:xfrm>
          </p:grpSpPr>
          <p:sp>
            <p:nvSpPr>
              <p:cNvPr id="224" name="Oval 223"/>
              <p:cNvSpPr/>
              <p:nvPr/>
            </p:nvSpPr>
            <p:spPr>
              <a:xfrm>
                <a:off x="2474270" y="2695317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91" name="TextBox 22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4" name="Group 225"/>
            <p:cNvGrpSpPr>
              <a:grpSpLocks/>
            </p:cNvGrpSpPr>
            <p:nvPr/>
          </p:nvGrpSpPr>
          <p:grpSpPr bwMode="auto">
            <a:xfrm>
              <a:off x="1566672" y="2819400"/>
              <a:ext cx="276038" cy="215444"/>
              <a:chOff x="2418672" y="2659376"/>
              <a:chExt cx="276038" cy="215444"/>
            </a:xfrm>
          </p:grpSpPr>
          <p:sp>
            <p:nvSpPr>
              <p:cNvPr id="227" name="Oval 226"/>
              <p:cNvSpPr/>
              <p:nvPr/>
            </p:nvSpPr>
            <p:spPr>
              <a:xfrm>
                <a:off x="2474860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89" name="TextBox 22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5" name="Group 228"/>
            <p:cNvGrpSpPr>
              <a:grpSpLocks/>
            </p:cNvGrpSpPr>
            <p:nvPr/>
          </p:nvGrpSpPr>
          <p:grpSpPr bwMode="auto">
            <a:xfrm>
              <a:off x="1976434" y="2819400"/>
              <a:ext cx="276038" cy="215444"/>
              <a:chOff x="2418672" y="2659376"/>
              <a:chExt cx="276038" cy="215444"/>
            </a:xfrm>
          </p:grpSpPr>
          <p:sp>
            <p:nvSpPr>
              <p:cNvPr id="230" name="Oval 229"/>
              <p:cNvSpPr/>
              <p:nvPr/>
            </p:nvSpPr>
            <p:spPr>
              <a:xfrm>
                <a:off x="2474621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87" name="TextBox 23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6" name="Group 231"/>
            <p:cNvGrpSpPr>
              <a:grpSpLocks/>
            </p:cNvGrpSpPr>
            <p:nvPr/>
          </p:nvGrpSpPr>
          <p:grpSpPr bwMode="auto">
            <a:xfrm>
              <a:off x="2357434" y="2819400"/>
              <a:ext cx="276038" cy="215444"/>
              <a:chOff x="2418672" y="2659376"/>
              <a:chExt cx="276038" cy="215444"/>
            </a:xfrm>
          </p:grpSpPr>
          <p:sp>
            <p:nvSpPr>
              <p:cNvPr id="233" name="Oval 232"/>
              <p:cNvSpPr/>
              <p:nvPr/>
            </p:nvSpPr>
            <p:spPr>
              <a:xfrm>
                <a:off x="2474572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85" name="TextBox 23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7" name="Group 234"/>
            <p:cNvGrpSpPr>
              <a:grpSpLocks/>
            </p:cNvGrpSpPr>
            <p:nvPr/>
          </p:nvGrpSpPr>
          <p:grpSpPr bwMode="auto">
            <a:xfrm>
              <a:off x="2738434" y="2819400"/>
              <a:ext cx="276038" cy="215444"/>
              <a:chOff x="2418672" y="2659376"/>
              <a:chExt cx="276038" cy="215444"/>
            </a:xfrm>
          </p:grpSpPr>
          <p:sp>
            <p:nvSpPr>
              <p:cNvPr id="236" name="Oval 235"/>
              <p:cNvSpPr/>
              <p:nvPr/>
            </p:nvSpPr>
            <p:spPr>
              <a:xfrm>
                <a:off x="2474524" y="269572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83" name="TextBox 23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8" name="Group 237"/>
            <p:cNvGrpSpPr>
              <a:grpSpLocks/>
            </p:cNvGrpSpPr>
            <p:nvPr/>
          </p:nvGrpSpPr>
          <p:grpSpPr bwMode="auto">
            <a:xfrm>
              <a:off x="1566672" y="3137356"/>
              <a:ext cx="276038" cy="215444"/>
              <a:chOff x="2418672" y="2659376"/>
              <a:chExt cx="276038" cy="215444"/>
            </a:xfrm>
          </p:grpSpPr>
          <p:sp>
            <p:nvSpPr>
              <p:cNvPr id="239" name="Oval 238"/>
              <p:cNvSpPr/>
              <p:nvPr/>
            </p:nvSpPr>
            <p:spPr>
              <a:xfrm>
                <a:off x="2474860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81" name="TextBox 23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399" name="Group 240"/>
            <p:cNvGrpSpPr>
              <a:grpSpLocks/>
            </p:cNvGrpSpPr>
            <p:nvPr/>
          </p:nvGrpSpPr>
          <p:grpSpPr bwMode="auto">
            <a:xfrm>
              <a:off x="1976434" y="3137356"/>
              <a:ext cx="276038" cy="215444"/>
              <a:chOff x="2418672" y="2659376"/>
              <a:chExt cx="276038" cy="215444"/>
            </a:xfrm>
          </p:grpSpPr>
          <p:sp>
            <p:nvSpPr>
              <p:cNvPr id="242" name="Oval 241"/>
              <p:cNvSpPr/>
              <p:nvPr/>
            </p:nvSpPr>
            <p:spPr>
              <a:xfrm>
                <a:off x="2474621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79" name="TextBox 24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0" name="Group 243"/>
            <p:cNvGrpSpPr>
              <a:grpSpLocks/>
            </p:cNvGrpSpPr>
            <p:nvPr/>
          </p:nvGrpSpPr>
          <p:grpSpPr bwMode="auto">
            <a:xfrm>
              <a:off x="2357434" y="3137356"/>
              <a:ext cx="276038" cy="215444"/>
              <a:chOff x="2418672" y="2659376"/>
              <a:chExt cx="276038" cy="215444"/>
            </a:xfrm>
          </p:grpSpPr>
          <p:sp>
            <p:nvSpPr>
              <p:cNvPr id="245" name="Oval 244"/>
              <p:cNvSpPr/>
              <p:nvPr/>
            </p:nvSpPr>
            <p:spPr>
              <a:xfrm>
                <a:off x="2474572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77" name="TextBox 24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1" name="Group 246"/>
            <p:cNvGrpSpPr>
              <a:grpSpLocks/>
            </p:cNvGrpSpPr>
            <p:nvPr/>
          </p:nvGrpSpPr>
          <p:grpSpPr bwMode="auto">
            <a:xfrm>
              <a:off x="2738434" y="3137356"/>
              <a:ext cx="276038" cy="215444"/>
              <a:chOff x="2418672" y="2659376"/>
              <a:chExt cx="276038" cy="215444"/>
            </a:xfrm>
          </p:grpSpPr>
          <p:sp>
            <p:nvSpPr>
              <p:cNvPr id="248" name="Oval 247"/>
              <p:cNvSpPr/>
              <p:nvPr/>
            </p:nvSpPr>
            <p:spPr>
              <a:xfrm>
                <a:off x="2474524" y="269523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75" name="TextBox 24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2" name="Group 249"/>
            <p:cNvGrpSpPr>
              <a:grpSpLocks/>
            </p:cNvGrpSpPr>
            <p:nvPr/>
          </p:nvGrpSpPr>
          <p:grpSpPr bwMode="auto">
            <a:xfrm>
              <a:off x="1575816" y="3429000"/>
              <a:ext cx="276038" cy="215444"/>
              <a:chOff x="2418672" y="2659376"/>
              <a:chExt cx="276038" cy="215444"/>
            </a:xfrm>
          </p:grpSpPr>
          <p:sp>
            <p:nvSpPr>
              <p:cNvPr id="251" name="Oval 250"/>
              <p:cNvSpPr/>
              <p:nvPr/>
            </p:nvSpPr>
            <p:spPr>
              <a:xfrm>
                <a:off x="2473653" y="2695656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73" name="TextBox 25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3" name="Group 252"/>
            <p:cNvGrpSpPr>
              <a:grpSpLocks/>
            </p:cNvGrpSpPr>
            <p:nvPr/>
          </p:nvGrpSpPr>
          <p:grpSpPr bwMode="auto">
            <a:xfrm>
              <a:off x="1985578" y="3429000"/>
              <a:ext cx="276038" cy="215444"/>
              <a:chOff x="2418672" y="2659376"/>
              <a:chExt cx="276038" cy="215444"/>
            </a:xfrm>
          </p:grpSpPr>
          <p:sp>
            <p:nvSpPr>
              <p:cNvPr id="254" name="Oval 253"/>
              <p:cNvSpPr/>
              <p:nvPr/>
            </p:nvSpPr>
            <p:spPr>
              <a:xfrm>
                <a:off x="2475001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71" name="TextBox 25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4" name="Group 255"/>
            <p:cNvGrpSpPr>
              <a:grpSpLocks/>
            </p:cNvGrpSpPr>
            <p:nvPr/>
          </p:nvGrpSpPr>
          <p:grpSpPr bwMode="auto">
            <a:xfrm>
              <a:off x="2366578" y="3429000"/>
              <a:ext cx="276038" cy="215444"/>
              <a:chOff x="2418672" y="2659376"/>
              <a:chExt cx="276038" cy="215444"/>
            </a:xfrm>
          </p:grpSpPr>
          <p:sp>
            <p:nvSpPr>
              <p:cNvPr id="257" name="Oval 256"/>
              <p:cNvSpPr/>
              <p:nvPr/>
            </p:nvSpPr>
            <p:spPr>
              <a:xfrm>
                <a:off x="2474952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69" name="TextBox 25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5" name="Group 258"/>
            <p:cNvGrpSpPr>
              <a:grpSpLocks/>
            </p:cNvGrpSpPr>
            <p:nvPr/>
          </p:nvGrpSpPr>
          <p:grpSpPr bwMode="auto">
            <a:xfrm>
              <a:off x="2747578" y="3429000"/>
              <a:ext cx="276038" cy="215444"/>
              <a:chOff x="2418672" y="2659376"/>
              <a:chExt cx="276038" cy="215444"/>
            </a:xfrm>
          </p:grpSpPr>
          <p:sp>
            <p:nvSpPr>
              <p:cNvPr id="260" name="Oval 259"/>
              <p:cNvSpPr/>
              <p:nvPr/>
            </p:nvSpPr>
            <p:spPr>
              <a:xfrm>
                <a:off x="2474904" y="2695656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67" name="TextBox 26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6" name="Group 261"/>
            <p:cNvGrpSpPr>
              <a:grpSpLocks/>
            </p:cNvGrpSpPr>
            <p:nvPr/>
          </p:nvGrpSpPr>
          <p:grpSpPr bwMode="auto">
            <a:xfrm>
              <a:off x="1575816" y="3746956"/>
              <a:ext cx="276038" cy="215444"/>
              <a:chOff x="2418672" y="2659376"/>
              <a:chExt cx="276038" cy="215444"/>
            </a:xfrm>
          </p:grpSpPr>
          <p:sp>
            <p:nvSpPr>
              <p:cNvPr id="263" name="Oval 262"/>
              <p:cNvSpPr/>
              <p:nvPr/>
            </p:nvSpPr>
            <p:spPr>
              <a:xfrm>
                <a:off x="2473653" y="269516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65" name="TextBox 26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7" name="Group 264"/>
            <p:cNvGrpSpPr>
              <a:grpSpLocks/>
            </p:cNvGrpSpPr>
            <p:nvPr/>
          </p:nvGrpSpPr>
          <p:grpSpPr bwMode="auto">
            <a:xfrm>
              <a:off x="1985578" y="3746956"/>
              <a:ext cx="276038" cy="215444"/>
              <a:chOff x="2418672" y="2659376"/>
              <a:chExt cx="276038" cy="215444"/>
            </a:xfrm>
          </p:grpSpPr>
          <p:sp>
            <p:nvSpPr>
              <p:cNvPr id="266" name="Oval 265"/>
              <p:cNvSpPr/>
              <p:nvPr/>
            </p:nvSpPr>
            <p:spPr>
              <a:xfrm>
                <a:off x="2475001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63" name="TextBox 26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8" name="Group 267"/>
            <p:cNvGrpSpPr>
              <a:grpSpLocks/>
            </p:cNvGrpSpPr>
            <p:nvPr/>
          </p:nvGrpSpPr>
          <p:grpSpPr bwMode="auto">
            <a:xfrm>
              <a:off x="2366578" y="3746956"/>
              <a:ext cx="276038" cy="215444"/>
              <a:chOff x="2418672" y="2659376"/>
              <a:chExt cx="276038" cy="215444"/>
            </a:xfrm>
          </p:grpSpPr>
          <p:sp>
            <p:nvSpPr>
              <p:cNvPr id="269" name="Oval 268"/>
              <p:cNvSpPr/>
              <p:nvPr/>
            </p:nvSpPr>
            <p:spPr>
              <a:xfrm>
                <a:off x="2474952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61" name="TextBox 26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09" name="Group 270"/>
            <p:cNvGrpSpPr>
              <a:grpSpLocks/>
            </p:cNvGrpSpPr>
            <p:nvPr/>
          </p:nvGrpSpPr>
          <p:grpSpPr bwMode="auto">
            <a:xfrm>
              <a:off x="2747578" y="3746956"/>
              <a:ext cx="276038" cy="215444"/>
              <a:chOff x="2418672" y="2659376"/>
              <a:chExt cx="276038" cy="215444"/>
            </a:xfrm>
          </p:grpSpPr>
          <p:sp>
            <p:nvSpPr>
              <p:cNvPr id="272" name="Oval 271"/>
              <p:cNvSpPr/>
              <p:nvPr/>
            </p:nvSpPr>
            <p:spPr>
              <a:xfrm>
                <a:off x="2474904" y="2695162"/>
                <a:ext cx="150794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59" name="TextBox 27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0" name="Group 273"/>
            <p:cNvGrpSpPr>
              <a:grpSpLocks/>
            </p:cNvGrpSpPr>
            <p:nvPr/>
          </p:nvGrpSpPr>
          <p:grpSpPr bwMode="auto">
            <a:xfrm>
              <a:off x="1584960" y="4087368"/>
              <a:ext cx="276038" cy="215444"/>
              <a:chOff x="2418672" y="2659376"/>
              <a:chExt cx="276038" cy="215444"/>
            </a:xfrm>
          </p:grpSpPr>
          <p:sp>
            <p:nvSpPr>
              <p:cNvPr id="275" name="Oval 274"/>
              <p:cNvSpPr/>
              <p:nvPr/>
            </p:nvSpPr>
            <p:spPr>
              <a:xfrm>
                <a:off x="2474033" y="269602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57" name="TextBox 27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1" name="Group 276"/>
            <p:cNvGrpSpPr>
              <a:grpSpLocks/>
            </p:cNvGrpSpPr>
            <p:nvPr/>
          </p:nvGrpSpPr>
          <p:grpSpPr bwMode="auto">
            <a:xfrm>
              <a:off x="1994722" y="4087368"/>
              <a:ext cx="276038" cy="215444"/>
              <a:chOff x="2418672" y="2659376"/>
              <a:chExt cx="276038" cy="215444"/>
            </a:xfrm>
          </p:grpSpPr>
          <p:sp>
            <p:nvSpPr>
              <p:cNvPr id="278" name="Oval 277"/>
              <p:cNvSpPr/>
              <p:nvPr/>
            </p:nvSpPr>
            <p:spPr>
              <a:xfrm>
                <a:off x="2473793" y="269602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55" name="TextBox 27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2" name="Group 279"/>
            <p:cNvGrpSpPr>
              <a:grpSpLocks/>
            </p:cNvGrpSpPr>
            <p:nvPr/>
          </p:nvGrpSpPr>
          <p:grpSpPr bwMode="auto">
            <a:xfrm>
              <a:off x="2375722" y="4087368"/>
              <a:ext cx="276038" cy="215444"/>
              <a:chOff x="2418672" y="2659376"/>
              <a:chExt cx="276038" cy="215444"/>
            </a:xfrm>
          </p:grpSpPr>
          <p:sp>
            <p:nvSpPr>
              <p:cNvPr id="281" name="Oval 280"/>
              <p:cNvSpPr/>
              <p:nvPr/>
            </p:nvSpPr>
            <p:spPr>
              <a:xfrm>
                <a:off x="2473745" y="269602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53" name="TextBox 28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3" name="Group 282"/>
            <p:cNvGrpSpPr>
              <a:grpSpLocks/>
            </p:cNvGrpSpPr>
            <p:nvPr/>
          </p:nvGrpSpPr>
          <p:grpSpPr bwMode="auto">
            <a:xfrm>
              <a:off x="2756722" y="4087368"/>
              <a:ext cx="276038" cy="215444"/>
              <a:chOff x="2418672" y="2659376"/>
              <a:chExt cx="276038" cy="215444"/>
            </a:xfrm>
          </p:grpSpPr>
          <p:sp>
            <p:nvSpPr>
              <p:cNvPr id="284" name="Oval 283"/>
              <p:cNvSpPr/>
              <p:nvPr/>
            </p:nvSpPr>
            <p:spPr>
              <a:xfrm>
                <a:off x="2473696" y="2696022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51" name="TextBox 28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4" name="Group 285"/>
            <p:cNvGrpSpPr>
              <a:grpSpLocks/>
            </p:cNvGrpSpPr>
            <p:nvPr/>
          </p:nvGrpSpPr>
          <p:grpSpPr bwMode="auto">
            <a:xfrm>
              <a:off x="1584960" y="4405324"/>
              <a:ext cx="276038" cy="215444"/>
              <a:chOff x="2418672" y="2659376"/>
              <a:chExt cx="276038" cy="215444"/>
            </a:xfrm>
          </p:grpSpPr>
          <p:sp>
            <p:nvSpPr>
              <p:cNvPr id="287" name="Oval 286"/>
              <p:cNvSpPr/>
              <p:nvPr/>
            </p:nvSpPr>
            <p:spPr>
              <a:xfrm>
                <a:off x="2474033" y="269552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49" name="TextBox 28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5" name="Group 288"/>
            <p:cNvGrpSpPr>
              <a:grpSpLocks/>
            </p:cNvGrpSpPr>
            <p:nvPr/>
          </p:nvGrpSpPr>
          <p:grpSpPr bwMode="auto">
            <a:xfrm>
              <a:off x="1994722" y="4405324"/>
              <a:ext cx="276038" cy="215444"/>
              <a:chOff x="2418672" y="2659376"/>
              <a:chExt cx="276038" cy="215444"/>
            </a:xfrm>
          </p:grpSpPr>
          <p:sp>
            <p:nvSpPr>
              <p:cNvPr id="290" name="Oval 289"/>
              <p:cNvSpPr/>
              <p:nvPr/>
            </p:nvSpPr>
            <p:spPr>
              <a:xfrm>
                <a:off x="2473793" y="269552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47" name="TextBox 29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6" name="Group 291"/>
            <p:cNvGrpSpPr>
              <a:grpSpLocks/>
            </p:cNvGrpSpPr>
            <p:nvPr/>
          </p:nvGrpSpPr>
          <p:grpSpPr bwMode="auto">
            <a:xfrm>
              <a:off x="2375722" y="4405324"/>
              <a:ext cx="276038" cy="215444"/>
              <a:chOff x="2418672" y="2659376"/>
              <a:chExt cx="276038" cy="215444"/>
            </a:xfrm>
          </p:grpSpPr>
          <p:sp>
            <p:nvSpPr>
              <p:cNvPr id="293" name="Oval 292"/>
              <p:cNvSpPr/>
              <p:nvPr/>
            </p:nvSpPr>
            <p:spPr>
              <a:xfrm>
                <a:off x="2473745" y="269552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45" name="TextBox 293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7" name="Group 294"/>
            <p:cNvGrpSpPr>
              <a:grpSpLocks/>
            </p:cNvGrpSpPr>
            <p:nvPr/>
          </p:nvGrpSpPr>
          <p:grpSpPr bwMode="auto">
            <a:xfrm>
              <a:off x="2756722" y="4405324"/>
              <a:ext cx="276038" cy="215444"/>
              <a:chOff x="2418672" y="2659376"/>
              <a:chExt cx="276038" cy="215444"/>
            </a:xfrm>
          </p:grpSpPr>
          <p:sp>
            <p:nvSpPr>
              <p:cNvPr id="296" name="Oval 295"/>
              <p:cNvSpPr/>
              <p:nvPr/>
            </p:nvSpPr>
            <p:spPr>
              <a:xfrm>
                <a:off x="2473696" y="2695528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43" name="TextBox 296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8" name="Group 297"/>
            <p:cNvGrpSpPr>
              <a:grpSpLocks/>
            </p:cNvGrpSpPr>
            <p:nvPr/>
          </p:nvGrpSpPr>
          <p:grpSpPr bwMode="auto">
            <a:xfrm>
              <a:off x="1594104" y="4696968"/>
              <a:ext cx="276038" cy="215444"/>
              <a:chOff x="2418672" y="2659376"/>
              <a:chExt cx="276038" cy="215444"/>
            </a:xfrm>
          </p:grpSpPr>
          <p:sp>
            <p:nvSpPr>
              <p:cNvPr id="299" name="Oval 298"/>
              <p:cNvSpPr/>
              <p:nvPr/>
            </p:nvSpPr>
            <p:spPr>
              <a:xfrm>
                <a:off x="2474413" y="269594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41" name="TextBox 299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19" name="Group 300"/>
            <p:cNvGrpSpPr>
              <a:grpSpLocks/>
            </p:cNvGrpSpPr>
            <p:nvPr/>
          </p:nvGrpSpPr>
          <p:grpSpPr bwMode="auto">
            <a:xfrm>
              <a:off x="2003866" y="4696968"/>
              <a:ext cx="276038" cy="215444"/>
              <a:chOff x="2418672" y="2659376"/>
              <a:chExt cx="276038" cy="215444"/>
            </a:xfrm>
          </p:grpSpPr>
          <p:sp>
            <p:nvSpPr>
              <p:cNvPr id="302" name="Oval 301"/>
              <p:cNvSpPr/>
              <p:nvPr/>
            </p:nvSpPr>
            <p:spPr>
              <a:xfrm>
                <a:off x="2474173" y="269594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39" name="TextBox 302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0" name="Group 303"/>
            <p:cNvGrpSpPr>
              <a:grpSpLocks/>
            </p:cNvGrpSpPr>
            <p:nvPr/>
          </p:nvGrpSpPr>
          <p:grpSpPr bwMode="auto">
            <a:xfrm>
              <a:off x="2384866" y="4696968"/>
              <a:ext cx="276038" cy="215444"/>
              <a:chOff x="2418672" y="2659376"/>
              <a:chExt cx="276038" cy="215444"/>
            </a:xfrm>
          </p:grpSpPr>
          <p:sp>
            <p:nvSpPr>
              <p:cNvPr id="305" name="Oval 304"/>
              <p:cNvSpPr/>
              <p:nvPr/>
            </p:nvSpPr>
            <p:spPr>
              <a:xfrm>
                <a:off x="2474125" y="269594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37" name="TextBox 305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1" name="Group 306"/>
            <p:cNvGrpSpPr>
              <a:grpSpLocks/>
            </p:cNvGrpSpPr>
            <p:nvPr/>
          </p:nvGrpSpPr>
          <p:grpSpPr bwMode="auto">
            <a:xfrm>
              <a:off x="2765866" y="4696968"/>
              <a:ext cx="276038" cy="215444"/>
              <a:chOff x="2418672" y="2659376"/>
              <a:chExt cx="276038" cy="215444"/>
            </a:xfrm>
          </p:grpSpPr>
          <p:sp>
            <p:nvSpPr>
              <p:cNvPr id="308" name="Oval 307"/>
              <p:cNvSpPr/>
              <p:nvPr/>
            </p:nvSpPr>
            <p:spPr>
              <a:xfrm>
                <a:off x="2474076" y="2695949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35" name="TextBox 308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2" name="Group 309"/>
            <p:cNvGrpSpPr>
              <a:grpSpLocks/>
            </p:cNvGrpSpPr>
            <p:nvPr/>
          </p:nvGrpSpPr>
          <p:grpSpPr bwMode="auto">
            <a:xfrm>
              <a:off x="1594104" y="5014924"/>
              <a:ext cx="276038" cy="215444"/>
              <a:chOff x="2418672" y="2659376"/>
              <a:chExt cx="276038" cy="215444"/>
            </a:xfrm>
          </p:grpSpPr>
          <p:sp>
            <p:nvSpPr>
              <p:cNvPr id="311" name="Oval 310"/>
              <p:cNvSpPr/>
              <p:nvPr/>
            </p:nvSpPr>
            <p:spPr>
              <a:xfrm>
                <a:off x="2474413" y="269545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33" name="TextBox 311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3" name="Group 312"/>
            <p:cNvGrpSpPr>
              <a:grpSpLocks/>
            </p:cNvGrpSpPr>
            <p:nvPr/>
          </p:nvGrpSpPr>
          <p:grpSpPr bwMode="auto">
            <a:xfrm>
              <a:off x="2003866" y="5014924"/>
              <a:ext cx="276038" cy="215444"/>
              <a:chOff x="2418672" y="2659376"/>
              <a:chExt cx="276038" cy="215444"/>
            </a:xfrm>
          </p:grpSpPr>
          <p:sp>
            <p:nvSpPr>
              <p:cNvPr id="314" name="Oval 313"/>
              <p:cNvSpPr/>
              <p:nvPr/>
            </p:nvSpPr>
            <p:spPr>
              <a:xfrm>
                <a:off x="2474173" y="269545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31" name="TextBox 314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4" name="Group 315"/>
            <p:cNvGrpSpPr>
              <a:grpSpLocks/>
            </p:cNvGrpSpPr>
            <p:nvPr/>
          </p:nvGrpSpPr>
          <p:grpSpPr bwMode="auto">
            <a:xfrm>
              <a:off x="2384866" y="5014924"/>
              <a:ext cx="276038" cy="215444"/>
              <a:chOff x="2418672" y="2659376"/>
              <a:chExt cx="276038" cy="215444"/>
            </a:xfrm>
          </p:grpSpPr>
          <p:sp>
            <p:nvSpPr>
              <p:cNvPr id="317" name="Oval 316"/>
              <p:cNvSpPr/>
              <p:nvPr/>
            </p:nvSpPr>
            <p:spPr>
              <a:xfrm>
                <a:off x="2474125" y="269545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29" name="TextBox 317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  <p:grpSp>
          <p:nvGrpSpPr>
            <p:cNvPr id="11425" name="Group 318"/>
            <p:cNvGrpSpPr>
              <a:grpSpLocks/>
            </p:cNvGrpSpPr>
            <p:nvPr/>
          </p:nvGrpSpPr>
          <p:grpSpPr bwMode="auto">
            <a:xfrm>
              <a:off x="2765866" y="5014924"/>
              <a:ext cx="276038" cy="215444"/>
              <a:chOff x="2418672" y="2659376"/>
              <a:chExt cx="276038" cy="215444"/>
            </a:xfrm>
          </p:grpSpPr>
          <p:sp>
            <p:nvSpPr>
              <p:cNvPr id="320" name="Oval 319"/>
              <p:cNvSpPr/>
              <p:nvPr/>
            </p:nvSpPr>
            <p:spPr>
              <a:xfrm>
                <a:off x="2474076" y="2695455"/>
                <a:ext cx="152381" cy="152382"/>
              </a:xfrm>
              <a:prstGeom prst="ellipse">
                <a:avLst/>
              </a:prstGeom>
              <a:solidFill>
                <a:srgbClr val="00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1427" name="TextBox 320"/>
              <p:cNvSpPr txBox="1">
                <a:spLocks noChangeArrowheads="1"/>
              </p:cNvSpPr>
              <p:nvPr/>
            </p:nvSpPr>
            <p:spPr bwMode="auto">
              <a:xfrm>
                <a:off x="2418672" y="2659376"/>
                <a:ext cx="27603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-e</a:t>
                </a:r>
              </a:p>
            </p:txBody>
          </p:sp>
        </p:grpSp>
      </p:grpSp>
      <p:grpSp>
        <p:nvGrpSpPr>
          <p:cNvPr id="11273" name="Group 187"/>
          <p:cNvGrpSpPr>
            <a:grpSpLocks/>
          </p:cNvGrpSpPr>
          <p:nvPr/>
        </p:nvGrpSpPr>
        <p:grpSpPr bwMode="auto">
          <a:xfrm>
            <a:off x="2611438" y="3352800"/>
            <a:ext cx="158750" cy="990600"/>
            <a:chOff x="5353622" y="2401094"/>
            <a:chExt cx="158750" cy="990600"/>
          </a:xfrm>
        </p:grpSpPr>
        <p:cxnSp>
          <p:nvCxnSpPr>
            <p:cNvPr id="327" name="Straight Arrow Connector 326"/>
            <p:cNvCxnSpPr/>
            <p:nvPr/>
          </p:nvCxnSpPr>
          <p:spPr>
            <a:xfrm rot="5400000">
              <a:off x="4867053" y="2895600"/>
              <a:ext cx="990600" cy="1588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5353622" y="2834418"/>
            <a:ext cx="158750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5" name="Equation" r:id="rId6" imgW="114201" imgH="139579" progId="Equation.3">
                    <p:embed/>
                  </p:oleObj>
                </mc:Choice>
                <mc:Fallback>
                  <p:oleObj name="Equation" r:id="rId6" imgW="114201" imgH="139579" progId="Equation.3">
                    <p:embed/>
                    <p:pic>
                      <p:nvPicPr>
                        <p:cNvPr id="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3622" y="2834418"/>
                          <a:ext cx="158750" cy="17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4" name="Group 331"/>
          <p:cNvGrpSpPr>
            <a:grpSpLocks/>
          </p:cNvGrpSpPr>
          <p:nvPr/>
        </p:nvGrpSpPr>
        <p:grpSpPr bwMode="auto">
          <a:xfrm flipV="1">
            <a:off x="3287713" y="2592388"/>
            <a:ext cx="369887" cy="2057400"/>
            <a:chOff x="761206" y="2591594"/>
            <a:chExt cx="369332" cy="2057400"/>
          </a:xfrm>
        </p:grpSpPr>
        <p:cxnSp>
          <p:nvCxnSpPr>
            <p:cNvPr id="330" name="Straight Arrow Connector 329"/>
            <p:cNvCxnSpPr/>
            <p:nvPr/>
          </p:nvCxnSpPr>
          <p:spPr>
            <a:xfrm rot="5400000" flipH="1" flipV="1">
              <a:off x="37641" y="3619502"/>
              <a:ext cx="2057400" cy="158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376" name="TextBox 330"/>
            <p:cNvSpPr txBox="1">
              <a:spLocks noChangeArrowheads="1"/>
            </p:cNvSpPr>
            <p:nvPr/>
          </p:nvSpPr>
          <p:spPr bwMode="auto">
            <a:xfrm rot="-5400000">
              <a:off x="827891" y="3657600"/>
              <a:ext cx="23596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i</a:t>
              </a:r>
            </a:p>
          </p:txBody>
        </p:sp>
      </p:grpSp>
      <p:grpSp>
        <p:nvGrpSpPr>
          <p:cNvPr id="11275" name="Group 341"/>
          <p:cNvGrpSpPr>
            <a:grpSpLocks/>
          </p:cNvGrpSpPr>
          <p:nvPr/>
        </p:nvGrpSpPr>
        <p:grpSpPr bwMode="auto">
          <a:xfrm>
            <a:off x="304800" y="1752600"/>
            <a:ext cx="4051300" cy="3276600"/>
            <a:chOff x="304800" y="1219200"/>
            <a:chExt cx="4051300" cy="3276600"/>
          </a:xfrm>
        </p:grpSpPr>
        <p:grpSp>
          <p:nvGrpSpPr>
            <p:cNvPr id="11285" name="Group 56"/>
            <p:cNvGrpSpPr>
              <a:grpSpLocks/>
            </p:cNvGrpSpPr>
            <p:nvPr/>
          </p:nvGrpSpPr>
          <p:grpSpPr bwMode="auto">
            <a:xfrm>
              <a:off x="1981200" y="1932432"/>
              <a:ext cx="304800" cy="316992"/>
              <a:chOff x="6733032" y="2919984"/>
              <a:chExt cx="304800" cy="316992"/>
            </a:xfrm>
          </p:grpSpPr>
          <p:sp>
            <p:nvSpPr>
              <p:cNvPr id="432" name="Oval 431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33" name="Oval 432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4038600" y="1371600"/>
            <a:ext cx="3175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6" name="Equation" r:id="rId8" imgW="228501" imgH="215806" progId="Equation.3">
                    <p:embed/>
                  </p:oleObj>
                </mc:Choice>
                <mc:Fallback>
                  <p:oleObj name="Equation" r:id="rId8" imgW="228501" imgH="215806" progId="Equation.3">
                    <p:embed/>
                    <p:pic>
                      <p:nvPicPr>
                        <p:cNvPr id="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371600"/>
                          <a:ext cx="317500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86" name="Group 56"/>
            <p:cNvGrpSpPr>
              <a:grpSpLocks/>
            </p:cNvGrpSpPr>
            <p:nvPr/>
          </p:nvGrpSpPr>
          <p:grpSpPr bwMode="auto">
            <a:xfrm>
              <a:off x="3611134" y="1295400"/>
              <a:ext cx="304800" cy="316992"/>
              <a:chOff x="6745224" y="2919984"/>
              <a:chExt cx="304800" cy="316992"/>
            </a:xfrm>
          </p:grpSpPr>
          <p:sp>
            <p:nvSpPr>
              <p:cNvPr id="430" name="Oval 429"/>
              <p:cNvSpPr/>
              <p:nvPr/>
            </p:nvSpPr>
            <p:spPr>
              <a:xfrm>
                <a:off x="6745653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31" name="Oval 430"/>
              <p:cNvSpPr/>
              <p:nvPr/>
            </p:nvSpPr>
            <p:spPr>
              <a:xfrm>
                <a:off x="685836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87" name="Group 56"/>
            <p:cNvGrpSpPr>
              <a:grpSpLocks/>
            </p:cNvGrpSpPr>
            <p:nvPr/>
          </p:nvGrpSpPr>
          <p:grpSpPr bwMode="auto">
            <a:xfrm>
              <a:off x="1905000" y="3035808"/>
              <a:ext cx="304800" cy="316992"/>
              <a:chOff x="6733032" y="2919984"/>
              <a:chExt cx="304800" cy="316992"/>
            </a:xfrm>
          </p:grpSpPr>
          <p:sp>
            <p:nvSpPr>
              <p:cNvPr id="428" name="Oval 427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9" name="Oval 428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88" name="Group 56"/>
            <p:cNvGrpSpPr>
              <a:grpSpLocks/>
            </p:cNvGrpSpPr>
            <p:nvPr/>
          </p:nvGrpSpPr>
          <p:grpSpPr bwMode="auto">
            <a:xfrm>
              <a:off x="1143000" y="2971800"/>
              <a:ext cx="304800" cy="316992"/>
              <a:chOff x="6733032" y="2919984"/>
              <a:chExt cx="304800" cy="316992"/>
            </a:xfrm>
          </p:grpSpPr>
          <p:sp>
            <p:nvSpPr>
              <p:cNvPr id="426" name="Oval 425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7" name="Oval 426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89" name="Group 56"/>
            <p:cNvGrpSpPr>
              <a:grpSpLocks/>
            </p:cNvGrpSpPr>
            <p:nvPr/>
          </p:nvGrpSpPr>
          <p:grpSpPr bwMode="auto">
            <a:xfrm>
              <a:off x="2743200" y="3035808"/>
              <a:ext cx="304800" cy="316992"/>
              <a:chOff x="6733032" y="2919984"/>
              <a:chExt cx="304800" cy="316992"/>
            </a:xfrm>
          </p:grpSpPr>
          <p:sp>
            <p:nvSpPr>
              <p:cNvPr id="424" name="Oval 423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5" name="Oval 424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0" name="Group 56"/>
            <p:cNvGrpSpPr>
              <a:grpSpLocks/>
            </p:cNvGrpSpPr>
            <p:nvPr/>
          </p:nvGrpSpPr>
          <p:grpSpPr bwMode="auto">
            <a:xfrm>
              <a:off x="1127760" y="3538728"/>
              <a:ext cx="304800" cy="316992"/>
              <a:chOff x="6733032" y="2919984"/>
              <a:chExt cx="304800" cy="316992"/>
            </a:xfrm>
          </p:grpSpPr>
          <p:sp>
            <p:nvSpPr>
              <p:cNvPr id="422" name="Oval 421"/>
              <p:cNvSpPr/>
              <p:nvPr/>
            </p:nvSpPr>
            <p:spPr>
              <a:xfrm>
                <a:off x="6732397" y="291979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3" name="Oval 422"/>
              <p:cNvSpPr/>
              <p:nvPr/>
            </p:nvSpPr>
            <p:spPr>
              <a:xfrm>
                <a:off x="6857810" y="304838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1" name="Group 56"/>
            <p:cNvGrpSpPr>
              <a:grpSpLocks/>
            </p:cNvGrpSpPr>
            <p:nvPr/>
          </p:nvGrpSpPr>
          <p:grpSpPr bwMode="auto">
            <a:xfrm>
              <a:off x="313944" y="3523119"/>
              <a:ext cx="304800" cy="316992"/>
              <a:chOff x="6733032" y="2919984"/>
              <a:chExt cx="304800" cy="316992"/>
            </a:xfrm>
          </p:grpSpPr>
          <p:sp>
            <p:nvSpPr>
              <p:cNvPr id="420" name="Oval 419"/>
              <p:cNvSpPr/>
              <p:nvPr/>
            </p:nvSpPr>
            <p:spPr>
              <a:xfrm>
                <a:off x="6733413" y="2919528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21" name="Oval 420"/>
              <p:cNvSpPr/>
              <p:nvPr/>
            </p:nvSpPr>
            <p:spPr>
              <a:xfrm>
                <a:off x="6858826" y="304811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2" name="Group 56"/>
            <p:cNvGrpSpPr>
              <a:grpSpLocks/>
            </p:cNvGrpSpPr>
            <p:nvPr/>
          </p:nvGrpSpPr>
          <p:grpSpPr bwMode="auto">
            <a:xfrm>
              <a:off x="2700528" y="3569208"/>
              <a:ext cx="304800" cy="316992"/>
              <a:chOff x="6733032" y="2919984"/>
              <a:chExt cx="304800" cy="316992"/>
            </a:xfrm>
          </p:grpSpPr>
          <p:sp>
            <p:nvSpPr>
              <p:cNvPr id="418" name="Oval 417"/>
              <p:cNvSpPr/>
              <p:nvPr/>
            </p:nvSpPr>
            <p:spPr>
              <a:xfrm>
                <a:off x="673284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9" name="Oval 418"/>
              <p:cNvSpPr/>
              <p:nvPr/>
            </p:nvSpPr>
            <p:spPr>
              <a:xfrm>
                <a:off x="6858254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3" name="Group 56"/>
            <p:cNvGrpSpPr>
              <a:grpSpLocks/>
            </p:cNvGrpSpPr>
            <p:nvPr/>
          </p:nvGrpSpPr>
          <p:grpSpPr bwMode="auto">
            <a:xfrm>
              <a:off x="1905000" y="3553599"/>
              <a:ext cx="304800" cy="316992"/>
              <a:chOff x="6733032" y="2919984"/>
              <a:chExt cx="304800" cy="316992"/>
            </a:xfrm>
          </p:grpSpPr>
          <p:sp>
            <p:nvSpPr>
              <p:cNvPr id="416" name="Oval 415"/>
              <p:cNvSpPr/>
              <p:nvPr/>
            </p:nvSpPr>
            <p:spPr>
              <a:xfrm>
                <a:off x="6733032" y="291921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7" name="Oval 416"/>
              <p:cNvSpPr/>
              <p:nvPr/>
            </p:nvSpPr>
            <p:spPr>
              <a:xfrm>
                <a:off x="6858445" y="304779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4" name="Group 56"/>
            <p:cNvGrpSpPr>
              <a:grpSpLocks/>
            </p:cNvGrpSpPr>
            <p:nvPr/>
          </p:nvGrpSpPr>
          <p:grpSpPr bwMode="auto">
            <a:xfrm>
              <a:off x="1219200" y="1283208"/>
              <a:ext cx="304800" cy="316992"/>
              <a:chOff x="6733032" y="2919984"/>
              <a:chExt cx="304800" cy="316992"/>
            </a:xfrm>
          </p:grpSpPr>
          <p:sp>
            <p:nvSpPr>
              <p:cNvPr id="414" name="Oval 413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5" name="Oval 414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5" name="Group 56"/>
            <p:cNvGrpSpPr>
              <a:grpSpLocks/>
            </p:cNvGrpSpPr>
            <p:nvPr/>
          </p:nvGrpSpPr>
          <p:grpSpPr bwMode="auto">
            <a:xfrm>
              <a:off x="304800" y="2959608"/>
              <a:ext cx="304800" cy="316992"/>
              <a:chOff x="6733032" y="2919984"/>
              <a:chExt cx="304800" cy="316992"/>
            </a:xfrm>
          </p:grpSpPr>
          <p:sp>
            <p:nvSpPr>
              <p:cNvPr id="412" name="Oval 411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3" name="Oval 412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6" name="Group 56"/>
            <p:cNvGrpSpPr>
              <a:grpSpLocks/>
            </p:cNvGrpSpPr>
            <p:nvPr/>
          </p:nvGrpSpPr>
          <p:grpSpPr bwMode="auto">
            <a:xfrm>
              <a:off x="2819400" y="1265289"/>
              <a:ext cx="304800" cy="316992"/>
              <a:chOff x="6733032" y="2919984"/>
              <a:chExt cx="304800" cy="316992"/>
            </a:xfrm>
          </p:grpSpPr>
          <p:sp>
            <p:nvSpPr>
              <p:cNvPr id="410" name="Oval 409"/>
              <p:cNvSpPr/>
              <p:nvPr/>
            </p:nvSpPr>
            <p:spPr>
              <a:xfrm>
                <a:off x="6733032" y="2919933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11" name="Oval 410"/>
              <p:cNvSpPr/>
              <p:nvPr/>
            </p:nvSpPr>
            <p:spPr>
              <a:xfrm>
                <a:off x="6858445" y="304852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7" name="Group 56"/>
            <p:cNvGrpSpPr>
              <a:grpSpLocks/>
            </p:cNvGrpSpPr>
            <p:nvPr/>
          </p:nvGrpSpPr>
          <p:grpSpPr bwMode="auto">
            <a:xfrm>
              <a:off x="1981200" y="1249680"/>
              <a:ext cx="304800" cy="316992"/>
              <a:chOff x="6733032" y="2919984"/>
              <a:chExt cx="304800" cy="316992"/>
            </a:xfrm>
          </p:grpSpPr>
          <p:sp>
            <p:nvSpPr>
              <p:cNvPr id="408" name="Oval 407"/>
              <p:cNvSpPr/>
              <p:nvPr/>
            </p:nvSpPr>
            <p:spPr>
              <a:xfrm>
                <a:off x="6733032" y="2919667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9" name="Oval 408"/>
              <p:cNvSpPr/>
              <p:nvPr/>
            </p:nvSpPr>
            <p:spPr>
              <a:xfrm>
                <a:off x="6858445" y="304825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8" name="Group 56"/>
            <p:cNvGrpSpPr>
              <a:grpSpLocks/>
            </p:cNvGrpSpPr>
            <p:nvPr/>
          </p:nvGrpSpPr>
          <p:grpSpPr bwMode="auto">
            <a:xfrm>
              <a:off x="1203960" y="1923288"/>
              <a:ext cx="304800" cy="316992"/>
              <a:chOff x="6733032" y="2919984"/>
              <a:chExt cx="304800" cy="316992"/>
            </a:xfrm>
          </p:grpSpPr>
          <p:sp>
            <p:nvSpPr>
              <p:cNvPr id="406" name="Oval 405"/>
              <p:cNvSpPr/>
              <p:nvPr/>
            </p:nvSpPr>
            <p:spPr>
              <a:xfrm>
                <a:off x="6732397" y="2920746"/>
                <a:ext cx="304800" cy="315913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7" name="Oval 406"/>
              <p:cNvSpPr/>
              <p:nvPr/>
            </p:nvSpPr>
            <p:spPr>
              <a:xfrm>
                <a:off x="6857810" y="3047746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299" name="Group 56"/>
            <p:cNvGrpSpPr>
              <a:grpSpLocks/>
            </p:cNvGrpSpPr>
            <p:nvPr/>
          </p:nvGrpSpPr>
          <p:grpSpPr bwMode="auto">
            <a:xfrm>
              <a:off x="304800" y="1828800"/>
              <a:ext cx="304800" cy="316992"/>
              <a:chOff x="6733032" y="2919984"/>
              <a:chExt cx="304800" cy="316992"/>
            </a:xfrm>
          </p:grpSpPr>
          <p:sp>
            <p:nvSpPr>
              <p:cNvPr id="404" name="Oval 40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5" name="Oval 40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0" name="Group 56"/>
            <p:cNvGrpSpPr>
              <a:grpSpLocks/>
            </p:cNvGrpSpPr>
            <p:nvPr/>
          </p:nvGrpSpPr>
          <p:grpSpPr bwMode="auto">
            <a:xfrm>
              <a:off x="2776728" y="1953768"/>
              <a:ext cx="304800" cy="316992"/>
              <a:chOff x="6733032" y="2919984"/>
              <a:chExt cx="304800" cy="316992"/>
            </a:xfrm>
          </p:grpSpPr>
          <p:sp>
            <p:nvSpPr>
              <p:cNvPr id="402" name="Oval 401"/>
              <p:cNvSpPr/>
              <p:nvPr/>
            </p:nvSpPr>
            <p:spPr>
              <a:xfrm>
                <a:off x="6732842" y="2920429"/>
                <a:ext cx="304800" cy="315912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3" name="Oval 402"/>
              <p:cNvSpPr/>
              <p:nvPr/>
            </p:nvSpPr>
            <p:spPr>
              <a:xfrm>
                <a:off x="6858254" y="3047429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1" name="Group 56"/>
            <p:cNvGrpSpPr>
              <a:grpSpLocks/>
            </p:cNvGrpSpPr>
            <p:nvPr/>
          </p:nvGrpSpPr>
          <p:grpSpPr bwMode="auto">
            <a:xfrm>
              <a:off x="3657600" y="2959608"/>
              <a:ext cx="304800" cy="316992"/>
              <a:chOff x="6733032" y="2919984"/>
              <a:chExt cx="304800" cy="316992"/>
            </a:xfrm>
          </p:grpSpPr>
          <p:sp>
            <p:nvSpPr>
              <p:cNvPr id="400" name="Oval 399"/>
              <p:cNvSpPr/>
              <p:nvPr/>
            </p:nvSpPr>
            <p:spPr>
              <a:xfrm>
                <a:off x="6733032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401" name="Oval 400"/>
              <p:cNvSpPr/>
              <p:nvPr/>
            </p:nvSpPr>
            <p:spPr>
              <a:xfrm>
                <a:off x="6858445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2" name="Group 56"/>
            <p:cNvGrpSpPr>
              <a:grpSpLocks/>
            </p:cNvGrpSpPr>
            <p:nvPr/>
          </p:nvGrpSpPr>
          <p:grpSpPr bwMode="auto">
            <a:xfrm>
              <a:off x="3657600" y="3532632"/>
              <a:ext cx="304800" cy="316992"/>
              <a:chOff x="6733032" y="2919984"/>
              <a:chExt cx="304800" cy="316992"/>
            </a:xfrm>
          </p:grpSpPr>
          <p:sp>
            <p:nvSpPr>
              <p:cNvPr id="398" name="Oval 397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9" name="Oval 398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3" name="Group 56"/>
            <p:cNvGrpSpPr>
              <a:grpSpLocks/>
            </p:cNvGrpSpPr>
            <p:nvPr/>
          </p:nvGrpSpPr>
          <p:grpSpPr bwMode="auto">
            <a:xfrm>
              <a:off x="3657600" y="1917192"/>
              <a:ext cx="304800" cy="316992"/>
              <a:chOff x="6733032" y="2919984"/>
              <a:chExt cx="304800" cy="316992"/>
            </a:xfrm>
          </p:grpSpPr>
          <p:sp>
            <p:nvSpPr>
              <p:cNvPr id="396" name="Oval 395"/>
              <p:cNvSpPr/>
              <p:nvPr/>
            </p:nvSpPr>
            <p:spPr>
              <a:xfrm>
                <a:off x="6733032" y="2920492"/>
                <a:ext cx="304800" cy="315913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7" name="Oval 396"/>
              <p:cNvSpPr/>
              <p:nvPr/>
            </p:nvSpPr>
            <p:spPr>
              <a:xfrm>
                <a:off x="6858445" y="304749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4" name="Group 56"/>
            <p:cNvGrpSpPr>
              <a:grpSpLocks/>
            </p:cNvGrpSpPr>
            <p:nvPr/>
          </p:nvGrpSpPr>
          <p:grpSpPr bwMode="auto">
            <a:xfrm>
              <a:off x="1143000" y="4148328"/>
              <a:ext cx="304800" cy="316992"/>
              <a:chOff x="6733032" y="2919984"/>
              <a:chExt cx="304800" cy="316992"/>
            </a:xfrm>
          </p:grpSpPr>
          <p:sp>
            <p:nvSpPr>
              <p:cNvPr id="394" name="Oval 393"/>
              <p:cNvSpPr/>
              <p:nvPr/>
            </p:nvSpPr>
            <p:spPr>
              <a:xfrm>
                <a:off x="6733032" y="291979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5" name="Oval 394"/>
              <p:cNvSpPr/>
              <p:nvPr/>
            </p:nvSpPr>
            <p:spPr>
              <a:xfrm>
                <a:off x="6858445" y="3048381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5" name="Group 56"/>
            <p:cNvGrpSpPr>
              <a:grpSpLocks/>
            </p:cNvGrpSpPr>
            <p:nvPr/>
          </p:nvGrpSpPr>
          <p:grpSpPr bwMode="auto">
            <a:xfrm>
              <a:off x="304800" y="4132719"/>
              <a:ext cx="304800" cy="316992"/>
              <a:chOff x="6733032" y="2919984"/>
              <a:chExt cx="304800" cy="316992"/>
            </a:xfrm>
          </p:grpSpPr>
          <p:sp>
            <p:nvSpPr>
              <p:cNvPr id="392" name="Oval 391"/>
              <p:cNvSpPr/>
              <p:nvPr/>
            </p:nvSpPr>
            <p:spPr>
              <a:xfrm>
                <a:off x="6733032" y="2919528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3" name="Oval 392"/>
              <p:cNvSpPr/>
              <p:nvPr/>
            </p:nvSpPr>
            <p:spPr>
              <a:xfrm>
                <a:off x="6858445" y="3048115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6" name="Group 56"/>
            <p:cNvGrpSpPr>
              <a:grpSpLocks/>
            </p:cNvGrpSpPr>
            <p:nvPr/>
          </p:nvGrpSpPr>
          <p:grpSpPr bwMode="auto">
            <a:xfrm>
              <a:off x="2767584" y="4178808"/>
              <a:ext cx="304800" cy="316992"/>
              <a:chOff x="6733032" y="2919984"/>
              <a:chExt cx="304800" cy="316992"/>
            </a:xfrm>
          </p:grpSpPr>
          <p:sp>
            <p:nvSpPr>
              <p:cNvPr id="390" name="Oval 389"/>
              <p:cNvSpPr/>
              <p:nvPr/>
            </p:nvSpPr>
            <p:spPr>
              <a:xfrm>
                <a:off x="6732461" y="291947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91" name="Oval 390"/>
              <p:cNvSpPr/>
              <p:nvPr/>
            </p:nvSpPr>
            <p:spPr>
              <a:xfrm>
                <a:off x="6857873" y="304806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7" name="Group 56"/>
            <p:cNvGrpSpPr>
              <a:grpSpLocks/>
            </p:cNvGrpSpPr>
            <p:nvPr/>
          </p:nvGrpSpPr>
          <p:grpSpPr bwMode="auto">
            <a:xfrm>
              <a:off x="1905000" y="4163199"/>
              <a:ext cx="304800" cy="316992"/>
              <a:chOff x="6733032" y="2919984"/>
              <a:chExt cx="304800" cy="316992"/>
            </a:xfrm>
          </p:grpSpPr>
          <p:sp>
            <p:nvSpPr>
              <p:cNvPr id="388" name="Oval 387"/>
              <p:cNvSpPr/>
              <p:nvPr/>
            </p:nvSpPr>
            <p:spPr>
              <a:xfrm>
                <a:off x="6733032" y="291921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9" name="Oval 388"/>
              <p:cNvSpPr/>
              <p:nvPr/>
            </p:nvSpPr>
            <p:spPr>
              <a:xfrm>
                <a:off x="6858445" y="304779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8" name="Group 56"/>
            <p:cNvGrpSpPr>
              <a:grpSpLocks/>
            </p:cNvGrpSpPr>
            <p:nvPr/>
          </p:nvGrpSpPr>
          <p:grpSpPr bwMode="auto">
            <a:xfrm>
              <a:off x="1203960" y="2454009"/>
              <a:ext cx="304800" cy="316992"/>
              <a:chOff x="6733032" y="2919984"/>
              <a:chExt cx="304800" cy="316992"/>
            </a:xfrm>
          </p:grpSpPr>
          <p:sp>
            <p:nvSpPr>
              <p:cNvPr id="386" name="Oval 385"/>
              <p:cNvSpPr/>
              <p:nvPr/>
            </p:nvSpPr>
            <p:spPr>
              <a:xfrm>
                <a:off x="6732397" y="292025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7" name="Oval 386"/>
              <p:cNvSpPr/>
              <p:nvPr/>
            </p:nvSpPr>
            <p:spPr>
              <a:xfrm>
                <a:off x="6857810" y="3048838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09" name="Group 56"/>
            <p:cNvGrpSpPr>
              <a:grpSpLocks/>
            </p:cNvGrpSpPr>
            <p:nvPr/>
          </p:nvGrpSpPr>
          <p:grpSpPr bwMode="auto">
            <a:xfrm>
              <a:off x="304800" y="2438400"/>
              <a:ext cx="304800" cy="316992"/>
              <a:chOff x="6733032" y="2919984"/>
              <a:chExt cx="304800" cy="316992"/>
            </a:xfrm>
          </p:grpSpPr>
          <p:sp>
            <p:nvSpPr>
              <p:cNvPr id="384" name="Oval 38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5" name="Oval 38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10" name="Group 56"/>
            <p:cNvGrpSpPr>
              <a:grpSpLocks/>
            </p:cNvGrpSpPr>
            <p:nvPr/>
          </p:nvGrpSpPr>
          <p:grpSpPr bwMode="auto">
            <a:xfrm>
              <a:off x="2776728" y="2484489"/>
              <a:ext cx="304800" cy="316992"/>
              <a:chOff x="6733032" y="2919984"/>
              <a:chExt cx="304800" cy="316992"/>
            </a:xfrm>
          </p:grpSpPr>
          <p:sp>
            <p:nvSpPr>
              <p:cNvPr id="382" name="Oval 381"/>
              <p:cNvSpPr/>
              <p:nvPr/>
            </p:nvSpPr>
            <p:spPr>
              <a:xfrm>
                <a:off x="6732842" y="2919933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3" name="Oval 382"/>
              <p:cNvSpPr/>
              <p:nvPr/>
            </p:nvSpPr>
            <p:spPr>
              <a:xfrm>
                <a:off x="6858254" y="304852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11" name="Group 56"/>
            <p:cNvGrpSpPr>
              <a:grpSpLocks/>
            </p:cNvGrpSpPr>
            <p:nvPr/>
          </p:nvGrpSpPr>
          <p:grpSpPr bwMode="auto">
            <a:xfrm>
              <a:off x="1938528" y="2468880"/>
              <a:ext cx="304800" cy="316992"/>
              <a:chOff x="6733032" y="2919984"/>
              <a:chExt cx="304800" cy="316992"/>
            </a:xfrm>
          </p:grpSpPr>
          <p:sp>
            <p:nvSpPr>
              <p:cNvPr id="380" name="Oval 379"/>
              <p:cNvSpPr/>
              <p:nvPr/>
            </p:nvSpPr>
            <p:spPr>
              <a:xfrm>
                <a:off x="6732842" y="2919667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81" name="Oval 380"/>
              <p:cNvSpPr/>
              <p:nvPr/>
            </p:nvSpPr>
            <p:spPr>
              <a:xfrm>
                <a:off x="6858254" y="304825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12" name="Group 56"/>
            <p:cNvGrpSpPr>
              <a:grpSpLocks/>
            </p:cNvGrpSpPr>
            <p:nvPr/>
          </p:nvGrpSpPr>
          <p:grpSpPr bwMode="auto">
            <a:xfrm>
              <a:off x="3657600" y="4142232"/>
              <a:ext cx="304800" cy="316992"/>
              <a:chOff x="6733032" y="2919984"/>
              <a:chExt cx="304800" cy="316992"/>
            </a:xfrm>
          </p:grpSpPr>
          <p:sp>
            <p:nvSpPr>
              <p:cNvPr id="378" name="Oval 377"/>
              <p:cNvSpPr/>
              <p:nvPr/>
            </p:nvSpPr>
            <p:spPr>
              <a:xfrm>
                <a:off x="6733032" y="2919540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9" name="Oval 378"/>
              <p:cNvSpPr/>
              <p:nvPr/>
            </p:nvSpPr>
            <p:spPr>
              <a:xfrm>
                <a:off x="6858445" y="3048127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13" name="Group 56"/>
            <p:cNvGrpSpPr>
              <a:grpSpLocks/>
            </p:cNvGrpSpPr>
            <p:nvPr/>
          </p:nvGrpSpPr>
          <p:grpSpPr bwMode="auto">
            <a:xfrm>
              <a:off x="3657600" y="2447913"/>
              <a:ext cx="304800" cy="316992"/>
              <a:chOff x="6733032" y="2919984"/>
              <a:chExt cx="304800" cy="316992"/>
            </a:xfrm>
          </p:grpSpPr>
          <p:sp>
            <p:nvSpPr>
              <p:cNvPr id="376" name="Oval 375"/>
              <p:cNvSpPr/>
              <p:nvPr/>
            </p:nvSpPr>
            <p:spPr>
              <a:xfrm>
                <a:off x="6733032" y="2919996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7" name="Oval 376"/>
              <p:cNvSpPr/>
              <p:nvPr/>
            </p:nvSpPr>
            <p:spPr>
              <a:xfrm>
                <a:off x="6858445" y="3048584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11314" name="Group 56"/>
            <p:cNvGrpSpPr>
              <a:grpSpLocks/>
            </p:cNvGrpSpPr>
            <p:nvPr/>
          </p:nvGrpSpPr>
          <p:grpSpPr bwMode="auto">
            <a:xfrm>
              <a:off x="304800" y="1219200"/>
              <a:ext cx="304800" cy="316992"/>
              <a:chOff x="6733032" y="2919984"/>
              <a:chExt cx="304800" cy="316992"/>
            </a:xfrm>
          </p:grpSpPr>
          <p:sp>
            <p:nvSpPr>
              <p:cNvPr id="374" name="Oval 373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75" name="Oval 374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434" name="Right Arrow 433"/>
          <p:cNvSpPr/>
          <p:nvPr/>
        </p:nvSpPr>
        <p:spPr>
          <a:xfrm flipH="1">
            <a:off x="-152400" y="2819400"/>
            <a:ext cx="1524000" cy="1143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i="1" dirty="0"/>
              <a:t>F</a:t>
            </a:r>
            <a:r>
              <a:rPr lang="en-US" sz="2800" b="1" i="1" baseline="-25000" dirty="0"/>
              <a:t>B</a:t>
            </a:r>
          </a:p>
        </p:txBody>
      </p:sp>
      <p:grpSp>
        <p:nvGrpSpPr>
          <p:cNvPr id="11277" name="Group 264"/>
          <p:cNvGrpSpPr>
            <a:grpSpLocks/>
          </p:cNvGrpSpPr>
          <p:nvPr/>
        </p:nvGrpSpPr>
        <p:grpSpPr bwMode="auto">
          <a:xfrm>
            <a:off x="1447800" y="1446213"/>
            <a:ext cx="2667000" cy="4192587"/>
            <a:chOff x="1524000" y="990600"/>
            <a:chExt cx="2667000" cy="4191794"/>
          </a:xfrm>
        </p:grpSpPr>
        <p:grpSp>
          <p:nvGrpSpPr>
            <p:cNvPr id="11280" name="Group 453"/>
            <p:cNvGrpSpPr>
              <a:grpSpLocks/>
            </p:cNvGrpSpPr>
            <p:nvPr/>
          </p:nvGrpSpPr>
          <p:grpSpPr bwMode="auto">
            <a:xfrm>
              <a:off x="3276600" y="991394"/>
              <a:ext cx="325730" cy="4191000"/>
              <a:chOff x="3276600" y="1372394"/>
              <a:chExt cx="325730" cy="4191000"/>
            </a:xfrm>
          </p:grpSpPr>
          <p:cxnSp>
            <p:nvCxnSpPr>
              <p:cNvPr id="277" name="Straight Arrow Connector 276"/>
              <p:cNvCxnSpPr/>
              <p:nvPr/>
            </p:nvCxnSpPr>
            <p:spPr>
              <a:xfrm rot="5400000">
                <a:off x="1256903" y="3467496"/>
                <a:ext cx="4190207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284" name="TextBox 279"/>
              <p:cNvSpPr txBox="1">
                <a:spLocks noChangeArrowheads="1"/>
              </p:cNvSpPr>
              <p:nvPr/>
            </p:nvSpPr>
            <p:spPr bwMode="auto">
              <a:xfrm>
                <a:off x="3276600" y="2743200"/>
                <a:ext cx="32573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i="1">
                    <a:solidFill>
                      <a:srgbClr val="FF0000"/>
                    </a:solidFill>
                  </a:rPr>
                  <a:t>L</a:t>
                </a:r>
              </a:p>
            </p:txBody>
          </p:sp>
        </p:grpSp>
        <p:cxnSp>
          <p:nvCxnSpPr>
            <p:cNvPr id="271" name="Straight Connector 270"/>
            <p:cNvCxnSpPr/>
            <p:nvPr/>
          </p:nvCxnSpPr>
          <p:spPr>
            <a:xfrm>
              <a:off x="1524000" y="990600"/>
              <a:ext cx="25146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1676400" y="5180807"/>
              <a:ext cx="25146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410200" y="4419600"/>
          <a:ext cx="2971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0" imgW="799753" imgH="241195" progId="Equation.3">
                  <p:embed/>
                </p:oleObj>
              </mc:Choice>
              <mc:Fallback>
                <p:oleObj name="Equation" r:id="rId10" imgW="799753" imgH="241195" progId="Equation.3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19600"/>
                        <a:ext cx="297180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Box 282"/>
          <p:cNvSpPr txBox="1">
            <a:spLocks noChangeArrowheads="1"/>
          </p:cNvSpPr>
          <p:nvPr/>
        </p:nvSpPr>
        <p:spPr bwMode="auto">
          <a:xfrm>
            <a:off x="5867400" y="1228725"/>
            <a:ext cx="22621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For electron</a:t>
            </a:r>
          </a:p>
        </p:txBody>
      </p:sp>
      <p:sp>
        <p:nvSpPr>
          <p:cNvPr id="11279" name="TextBox 285"/>
          <p:cNvSpPr txBox="1">
            <a:spLocks noChangeArrowheads="1"/>
          </p:cNvSpPr>
          <p:nvPr/>
        </p:nvSpPr>
        <p:spPr bwMode="auto">
          <a:xfrm>
            <a:off x="5715000" y="3590925"/>
            <a:ext cx="2160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For Cur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0.03329 L 0.00313 -0.0296 " pathEditMode="relative" rAng="0" ptsTypes="AA">
                                      <p:cBhvr>
                                        <p:cTn id="6" dur="2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urrent Generates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47107" name="Group 85"/>
          <p:cNvGrpSpPr>
            <a:grpSpLocks/>
          </p:cNvGrpSpPr>
          <p:nvPr/>
        </p:nvGrpSpPr>
        <p:grpSpPr bwMode="auto">
          <a:xfrm>
            <a:off x="457200" y="1066800"/>
            <a:ext cx="3800475" cy="3457575"/>
            <a:chOff x="5105400" y="839450"/>
            <a:chExt cx="3800475" cy="3457575"/>
          </a:xfrm>
        </p:grpSpPr>
        <p:pic>
          <p:nvPicPr>
            <p:cNvPr id="47117" name="Picture 88" descr="Right_hand_rule.pn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400" y="839450"/>
              <a:ext cx="3800475" cy="345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8" name="TextBox 87"/>
            <p:cNvSpPr txBox="1">
              <a:spLocks noChangeArrowheads="1"/>
            </p:cNvSpPr>
            <p:nvPr/>
          </p:nvSpPr>
          <p:spPr bwMode="auto">
            <a:xfrm>
              <a:off x="5215554" y="3458825"/>
              <a:ext cx="15712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0000FF"/>
                  </a:solidFill>
                </a:rPr>
                <a:t>Anticlockwise field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5191125" y="1293813"/>
            <a:ext cx="3952875" cy="3457575"/>
            <a:chOff x="4953000" y="1294150"/>
            <a:chExt cx="3952875" cy="3457575"/>
          </a:xfrm>
        </p:grpSpPr>
        <p:grpSp>
          <p:nvGrpSpPr>
            <p:cNvPr id="47111" name="Group 217"/>
            <p:cNvGrpSpPr>
              <a:grpSpLocks/>
            </p:cNvGrpSpPr>
            <p:nvPr/>
          </p:nvGrpSpPr>
          <p:grpSpPr bwMode="auto">
            <a:xfrm>
              <a:off x="4953000" y="1294150"/>
              <a:ext cx="3952875" cy="3457575"/>
              <a:chOff x="4953000" y="1294150"/>
              <a:chExt cx="3952875" cy="3457575"/>
            </a:xfrm>
          </p:grpSpPr>
          <p:grpSp>
            <p:nvGrpSpPr>
              <p:cNvPr id="47113" name="Group 235"/>
              <p:cNvGrpSpPr>
                <a:grpSpLocks/>
              </p:cNvGrpSpPr>
              <p:nvPr/>
            </p:nvGrpSpPr>
            <p:grpSpPr bwMode="auto">
              <a:xfrm flipV="1">
                <a:off x="4953000" y="1294150"/>
                <a:ext cx="3952875" cy="3457575"/>
                <a:chOff x="4953000" y="1295400"/>
                <a:chExt cx="3952875" cy="3457575"/>
              </a:xfrm>
            </p:grpSpPr>
            <p:pic>
              <p:nvPicPr>
                <p:cNvPr id="47115" name="Picture 232" descr="Right_hand_rule.png"/>
                <p:cNvPicPr>
                  <a:picLocks noChangeAspect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5105400" y="1295400"/>
                  <a:ext cx="3800475" cy="3457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7116" name="TextBox 233"/>
                <p:cNvSpPr txBox="1">
                  <a:spLocks noChangeArrowheads="1"/>
                </p:cNvSpPr>
                <p:nvPr/>
              </p:nvSpPr>
              <p:spPr bwMode="auto">
                <a:xfrm flipV="1">
                  <a:off x="4953000" y="3038594"/>
                  <a:ext cx="518091" cy="64633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3600" b="1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47114" name="TextBox 215"/>
              <p:cNvSpPr txBox="1">
                <a:spLocks noChangeArrowheads="1"/>
              </p:cNvSpPr>
              <p:nvPr/>
            </p:nvSpPr>
            <p:spPr bwMode="auto">
              <a:xfrm>
                <a:off x="7086600" y="1524000"/>
                <a:ext cx="131478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rgbClr val="0000FF"/>
                    </a:solidFill>
                  </a:rPr>
                  <a:t>clockwise Field</a:t>
                </a:r>
              </a:p>
            </p:txBody>
          </p:sp>
        </p:grpSp>
        <p:sp>
          <p:nvSpPr>
            <p:cNvPr id="47112" name="TextBox 91"/>
            <p:cNvSpPr txBox="1">
              <a:spLocks noChangeArrowheads="1"/>
            </p:cNvSpPr>
            <p:nvPr/>
          </p:nvSpPr>
          <p:spPr bwMode="auto">
            <a:xfrm>
              <a:off x="6316494" y="3773269"/>
              <a:ext cx="312906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00FF"/>
                  </a:solidFill>
                </a:rPr>
                <a:t>I</a:t>
              </a:r>
            </a:p>
          </p:txBody>
        </p:sp>
      </p:grp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533400" y="4876800"/>
            <a:ext cx="8058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A straight current carrying wire generates circular magnetic field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457200" y="5467350"/>
            <a:ext cx="8493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The direction of the field at a point is given by the tangent at a poin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Two thin conductors with opposite current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228600" y="5086350"/>
            <a:ext cx="8035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/>
              <a:t>Two thin conductors with opposite current will repeal each other</a:t>
            </a:r>
          </a:p>
        </p:txBody>
      </p:sp>
      <p:sp>
        <p:nvSpPr>
          <p:cNvPr id="20" name="Oval 19"/>
          <p:cNvSpPr/>
          <p:nvPr/>
        </p:nvSpPr>
        <p:spPr>
          <a:xfrm>
            <a:off x="2389188" y="2362200"/>
            <a:ext cx="2819400" cy="9144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505200" y="2362200"/>
            <a:ext cx="506413" cy="914400"/>
            <a:chOff x="3505200" y="2362200"/>
            <a:chExt cx="505968" cy="914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3733599" y="2362200"/>
              <a:ext cx="277569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3505200" y="3275013"/>
              <a:ext cx="277569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808360" y="1295400"/>
            <a:ext cx="1587" cy="2819400"/>
            <a:chOff x="3809626" y="1295400"/>
            <a:chExt cx="1524" cy="2819400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3314700" y="3619500"/>
              <a:ext cx="9906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24" name="Group 18"/>
            <p:cNvGrpSpPr>
              <a:grpSpLocks/>
            </p:cNvGrpSpPr>
            <p:nvPr/>
          </p:nvGrpSpPr>
          <p:grpSpPr bwMode="auto">
            <a:xfrm>
              <a:off x="3809626" y="1295400"/>
              <a:ext cx="1524" cy="1905000"/>
              <a:chOff x="1524420" y="1447800"/>
              <a:chExt cx="1524" cy="19050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572294" y="2400300"/>
                <a:ext cx="19050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1296582" y="2972626"/>
                <a:ext cx="457200" cy="1524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236788" y="2590800"/>
            <a:ext cx="3097212" cy="393700"/>
            <a:chOff x="2237232" y="2590800"/>
            <a:chExt cx="3096768" cy="393192"/>
          </a:xfrm>
        </p:grpSpPr>
        <p:grpSp>
          <p:nvGrpSpPr>
            <p:cNvPr id="12319" name="Group 56"/>
            <p:cNvGrpSpPr>
              <a:grpSpLocks/>
            </p:cNvGrpSpPr>
            <p:nvPr/>
          </p:nvGrpSpPr>
          <p:grpSpPr bwMode="auto">
            <a:xfrm>
              <a:off x="5029200" y="2667000"/>
              <a:ext cx="304800" cy="316992"/>
              <a:chOff x="6733032" y="2919984"/>
              <a:chExt cx="304800" cy="316992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6733076" y="2919886"/>
                <a:ext cx="304756" cy="31709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6858471" y="3048308"/>
                <a:ext cx="76189" cy="7610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2" name="Oval 41"/>
            <p:cNvSpPr/>
            <p:nvPr/>
          </p:nvSpPr>
          <p:spPr>
            <a:xfrm>
              <a:off x="2237232" y="2590800"/>
              <a:ext cx="304756" cy="30440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>
            <a:off x="5178425" y="1143000"/>
            <a:ext cx="3175" cy="3124200"/>
            <a:chOff x="3352006" y="1447800"/>
            <a:chExt cx="3592" cy="3124200"/>
          </a:xfrm>
        </p:grpSpPr>
        <p:cxnSp>
          <p:nvCxnSpPr>
            <p:cNvPr id="44" name="Straight Connector 43"/>
            <p:cNvCxnSpPr/>
            <p:nvPr/>
          </p:nvCxnSpPr>
          <p:spPr>
            <a:xfrm rot="5400000">
              <a:off x="2707898" y="3924300"/>
              <a:ext cx="12954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2399506" y="2400300"/>
              <a:ext cx="19050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69150" y="137160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1371600"/>
                        <a:ext cx="1692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948488" y="1905000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6" imgW="1129810" imgH="241195" progId="Equation.3">
                  <p:embed/>
                </p:oleObj>
              </mc:Choice>
              <mc:Fallback>
                <p:oleObj name="Equation" r:id="rId6" imgW="1129810" imgH="241195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1905000"/>
                        <a:ext cx="1981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59650" y="2514600"/>
          <a:ext cx="14255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8" imgW="812447" imgH="241195" progId="Equation.3">
                  <p:embed/>
                </p:oleObj>
              </mc:Choice>
              <mc:Fallback>
                <p:oleObj name="Equation" r:id="rId8" imgW="812447" imgH="241195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50" y="2514600"/>
                        <a:ext cx="14255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4"/>
          <p:cNvGrpSpPr>
            <a:grpSpLocks/>
          </p:cNvGrpSpPr>
          <p:nvPr/>
        </p:nvGrpSpPr>
        <p:grpSpPr bwMode="auto">
          <a:xfrm>
            <a:off x="5195888" y="1154113"/>
            <a:ext cx="247650" cy="3148012"/>
            <a:chOff x="3672590" y="1154243"/>
            <a:chExt cx="246428" cy="3147934"/>
          </a:xfrm>
        </p:grpSpPr>
        <p:sp>
          <p:nvSpPr>
            <p:cNvPr id="52" name="Freeform 51"/>
            <p:cNvSpPr/>
            <p:nvPr/>
          </p:nvSpPr>
          <p:spPr>
            <a:xfrm>
              <a:off x="3672590" y="1154243"/>
              <a:ext cx="241689" cy="3147934"/>
            </a:xfrm>
            <a:custGeom>
              <a:avLst/>
              <a:gdLst>
                <a:gd name="connsiteX0" fmla="*/ 0 w 242341"/>
                <a:gd name="connsiteY0" fmla="*/ 0 h 3147934"/>
                <a:gd name="connsiteX1" fmla="*/ 239843 w 242341"/>
                <a:gd name="connsiteY1" fmla="*/ 1723868 h 3147934"/>
                <a:gd name="connsiteX2" fmla="*/ 14990 w 242341"/>
                <a:gd name="connsiteY2" fmla="*/ 3147934 h 3147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2341" h="3147934">
                  <a:moveTo>
                    <a:pt x="0" y="0"/>
                  </a:moveTo>
                  <a:cubicBezTo>
                    <a:pt x="118672" y="599606"/>
                    <a:pt x="237345" y="1199212"/>
                    <a:pt x="239843" y="1723868"/>
                  </a:cubicBezTo>
                  <a:cubicBezTo>
                    <a:pt x="242341" y="2248524"/>
                    <a:pt x="128665" y="2698229"/>
                    <a:pt x="14990" y="3147934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5400000">
              <a:off x="3803931" y="2780600"/>
              <a:ext cx="228594" cy="158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ight Arrow 55"/>
          <p:cNvSpPr/>
          <p:nvPr/>
        </p:nvSpPr>
        <p:spPr>
          <a:xfrm>
            <a:off x="5181600" y="2590800"/>
            <a:ext cx="228600" cy="6096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</a:t>
            </a:r>
          </a:p>
        </p:txBody>
      </p: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657600" y="2514600"/>
            <a:ext cx="3124200" cy="914400"/>
            <a:chOff x="2133600" y="2514600"/>
            <a:chExt cx="3124200" cy="914400"/>
          </a:xfrm>
        </p:grpSpPr>
        <p:sp>
          <p:nvSpPr>
            <p:cNvPr id="57" name="Oval 56"/>
            <p:cNvSpPr/>
            <p:nvPr/>
          </p:nvSpPr>
          <p:spPr>
            <a:xfrm>
              <a:off x="2286000" y="2514600"/>
              <a:ext cx="2819400" cy="914400"/>
            </a:xfrm>
            <a:prstGeom prst="ellipse">
              <a:avLst/>
            </a:prstGeom>
            <a:noFill/>
            <a:ln>
              <a:solidFill>
                <a:srgbClr val="00FF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2311" name="Group 56"/>
            <p:cNvGrpSpPr>
              <a:grpSpLocks/>
            </p:cNvGrpSpPr>
            <p:nvPr/>
          </p:nvGrpSpPr>
          <p:grpSpPr bwMode="auto">
            <a:xfrm>
              <a:off x="2133600" y="2819400"/>
              <a:ext cx="304800" cy="316992"/>
              <a:chOff x="6733032" y="2919984"/>
              <a:chExt cx="304800" cy="316992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6733032" y="2919984"/>
                <a:ext cx="304800" cy="317500"/>
              </a:xfrm>
              <a:prstGeom prst="ellipse">
                <a:avLst/>
              </a:prstGeom>
              <a:noFill/>
              <a:ln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6858445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1" name="Oval 60"/>
            <p:cNvSpPr/>
            <p:nvPr/>
          </p:nvSpPr>
          <p:spPr>
            <a:xfrm>
              <a:off x="4953000" y="2743200"/>
              <a:ext cx="304800" cy="304800"/>
            </a:xfrm>
            <a:prstGeom prst="ellipse">
              <a:avLst/>
            </a:prstGeom>
            <a:noFill/>
            <a:ln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71450" y="1219200"/>
          <a:ext cx="167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10" imgW="952087" imgH="241195" progId="Equation.3">
                  <p:embed/>
                </p:oleObj>
              </mc:Choice>
              <mc:Fallback>
                <p:oleObj name="Equation" r:id="rId10" imgW="952087" imgH="241195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219200"/>
                        <a:ext cx="1670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2075" y="1752600"/>
          <a:ext cx="2227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12" imgW="1269449" imgH="241195" progId="Equation.3">
                  <p:embed/>
                </p:oleObj>
              </mc:Choice>
              <mc:Fallback>
                <p:oleObj name="Equation" r:id="rId12" imgW="1269449" imgH="241195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1752600"/>
                        <a:ext cx="22272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92088" y="2438400"/>
          <a:ext cx="15605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14" imgW="888614" imgH="241195" progId="Equation.3">
                  <p:embed/>
                </p:oleObj>
              </mc:Choice>
              <mc:Fallback>
                <p:oleObj name="Equation" r:id="rId14" imgW="888614" imgH="241195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2438400"/>
                        <a:ext cx="15605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4"/>
          <p:cNvGrpSpPr>
            <a:grpSpLocks/>
          </p:cNvGrpSpPr>
          <p:nvPr/>
        </p:nvGrpSpPr>
        <p:grpSpPr bwMode="auto">
          <a:xfrm flipH="1">
            <a:off x="3473450" y="1295400"/>
            <a:ext cx="336550" cy="2895600"/>
            <a:chOff x="3582989" y="1295399"/>
            <a:chExt cx="336029" cy="2895601"/>
          </a:xfrm>
        </p:grpSpPr>
        <p:sp>
          <p:nvSpPr>
            <p:cNvPr id="67" name="Freeform 66"/>
            <p:cNvSpPr/>
            <p:nvPr/>
          </p:nvSpPr>
          <p:spPr>
            <a:xfrm>
              <a:off x="3582989" y="1295399"/>
              <a:ext cx="331273" cy="2895601"/>
            </a:xfrm>
            <a:custGeom>
              <a:avLst/>
              <a:gdLst>
                <a:gd name="connsiteX0" fmla="*/ 0 w 242341"/>
                <a:gd name="connsiteY0" fmla="*/ 0 h 3147934"/>
                <a:gd name="connsiteX1" fmla="*/ 239843 w 242341"/>
                <a:gd name="connsiteY1" fmla="*/ 1723868 h 3147934"/>
                <a:gd name="connsiteX2" fmla="*/ 14990 w 242341"/>
                <a:gd name="connsiteY2" fmla="*/ 3147934 h 3147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2341" h="3147934">
                  <a:moveTo>
                    <a:pt x="0" y="0"/>
                  </a:moveTo>
                  <a:cubicBezTo>
                    <a:pt x="118672" y="599606"/>
                    <a:pt x="237345" y="1199212"/>
                    <a:pt x="239843" y="1723868"/>
                  </a:cubicBezTo>
                  <a:cubicBezTo>
                    <a:pt x="242341" y="2248524"/>
                    <a:pt x="128665" y="2698229"/>
                    <a:pt x="14990" y="3147934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rot="5400000">
              <a:off x="3803925" y="2780507"/>
              <a:ext cx="228600" cy="1586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>
          <a:xfrm flipH="1">
            <a:off x="3505200" y="2590800"/>
            <a:ext cx="228600" cy="6096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3657600" y="4419600"/>
            <a:ext cx="1844922" cy="369332"/>
            <a:chOff x="3657600" y="4419600"/>
            <a:chExt cx="1844922" cy="369332"/>
          </a:xfrm>
        </p:grpSpPr>
        <p:sp>
          <p:nvSpPr>
            <p:cNvPr id="41" name="TextBox 40"/>
            <p:cNvSpPr txBox="1"/>
            <p:nvPr/>
          </p:nvSpPr>
          <p:spPr>
            <a:xfrm>
              <a:off x="5181600" y="4419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657600" y="4419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0" grpId="0" animBg="1"/>
      <p:bldP spid="56" grpId="0" animBg="1"/>
      <p:bldP spid="6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76200" y="76200"/>
            <a:ext cx="90678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Two thin conductors with current in same direction</a:t>
            </a:r>
            <a:endParaRPr lang="en-US" sz="28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360363" y="5421313"/>
            <a:ext cx="86312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Two thin conductors with current in the same direction will attract each other</a:t>
            </a:r>
          </a:p>
        </p:txBody>
      </p:sp>
      <p:sp>
        <p:nvSpPr>
          <p:cNvPr id="20" name="Oval 19"/>
          <p:cNvSpPr/>
          <p:nvPr/>
        </p:nvSpPr>
        <p:spPr>
          <a:xfrm>
            <a:off x="2389188" y="2362200"/>
            <a:ext cx="2819400" cy="91440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505200" y="2362200"/>
            <a:ext cx="506413" cy="914400"/>
            <a:chOff x="3505200" y="2362200"/>
            <a:chExt cx="505968" cy="914400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3733599" y="2362200"/>
              <a:ext cx="277569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>
              <a:off x="3505200" y="3275013"/>
              <a:ext cx="277569" cy="158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808413" y="1295400"/>
            <a:ext cx="4762" cy="2819400"/>
            <a:chOff x="3808412" y="1295400"/>
            <a:chExt cx="4386" cy="2819400"/>
          </a:xfrm>
        </p:grpSpPr>
        <p:cxnSp>
          <p:nvCxnSpPr>
            <p:cNvPr id="39" name="Straight Connector 38"/>
            <p:cNvCxnSpPr/>
            <p:nvPr/>
          </p:nvCxnSpPr>
          <p:spPr>
            <a:xfrm rot="5400000">
              <a:off x="3317498" y="3619500"/>
              <a:ext cx="9906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348" name="Group 18"/>
            <p:cNvGrpSpPr>
              <a:grpSpLocks/>
            </p:cNvGrpSpPr>
            <p:nvPr/>
          </p:nvGrpSpPr>
          <p:grpSpPr bwMode="auto">
            <a:xfrm>
              <a:off x="3808412" y="1295400"/>
              <a:ext cx="1588" cy="1905000"/>
              <a:chOff x="1523206" y="1447800"/>
              <a:chExt cx="1588" cy="19050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572168" y="2400300"/>
                <a:ext cx="1905000" cy="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1295337" y="2972657"/>
                <a:ext cx="457200" cy="1462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236788" y="2590800"/>
            <a:ext cx="3097212" cy="393700"/>
            <a:chOff x="2237232" y="2590800"/>
            <a:chExt cx="3096768" cy="393192"/>
          </a:xfrm>
        </p:grpSpPr>
        <p:grpSp>
          <p:nvGrpSpPr>
            <p:cNvPr id="13343" name="Group 56"/>
            <p:cNvGrpSpPr>
              <a:grpSpLocks/>
            </p:cNvGrpSpPr>
            <p:nvPr/>
          </p:nvGrpSpPr>
          <p:grpSpPr bwMode="auto">
            <a:xfrm>
              <a:off x="5029200" y="2667000"/>
              <a:ext cx="304800" cy="316992"/>
              <a:chOff x="6733032" y="2919984"/>
              <a:chExt cx="304800" cy="316992"/>
            </a:xfrm>
          </p:grpSpPr>
          <p:sp>
            <p:nvSpPr>
              <p:cNvPr id="32" name="Oval 31"/>
              <p:cNvSpPr/>
              <p:nvPr/>
            </p:nvSpPr>
            <p:spPr>
              <a:xfrm>
                <a:off x="6733076" y="2919886"/>
                <a:ext cx="304756" cy="31709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6858471" y="3048308"/>
                <a:ext cx="76189" cy="7610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42" name="Oval 41"/>
            <p:cNvSpPr/>
            <p:nvPr/>
          </p:nvSpPr>
          <p:spPr>
            <a:xfrm>
              <a:off x="2237232" y="2590800"/>
              <a:ext cx="304756" cy="30440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pSp>
        <p:nvGrpSpPr>
          <p:cNvPr id="13" name="Group 47"/>
          <p:cNvGrpSpPr>
            <a:grpSpLocks/>
          </p:cNvGrpSpPr>
          <p:nvPr/>
        </p:nvGrpSpPr>
        <p:grpSpPr bwMode="auto">
          <a:xfrm flipV="1">
            <a:off x="5178425" y="1143000"/>
            <a:ext cx="3175" cy="3124200"/>
            <a:chOff x="3352006" y="1447800"/>
            <a:chExt cx="3592" cy="3124200"/>
          </a:xfrm>
        </p:grpSpPr>
        <p:cxnSp>
          <p:nvCxnSpPr>
            <p:cNvPr id="44" name="Straight Connector 43"/>
            <p:cNvCxnSpPr/>
            <p:nvPr/>
          </p:nvCxnSpPr>
          <p:spPr>
            <a:xfrm rot="5400000">
              <a:off x="2707898" y="3924300"/>
              <a:ext cx="1295400" cy="0"/>
            </a:xfrm>
            <a:prstGeom prst="line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2399506" y="2400300"/>
              <a:ext cx="19050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169150" y="1371600"/>
          <a:ext cx="1692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965200" imgH="241300" progId="Equation.3">
                  <p:embed/>
                </p:oleObj>
              </mc:Choice>
              <mc:Fallback>
                <p:oleObj name="Equation" r:id="rId4" imgW="965200" imgH="241300" progId="Equation.3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9150" y="1371600"/>
                        <a:ext cx="16922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6502400" y="1905000"/>
          <a:ext cx="23383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6" imgW="1333500" imgH="241300" progId="Equation.3">
                  <p:embed/>
                </p:oleObj>
              </mc:Choice>
              <mc:Fallback>
                <p:oleObj name="Equation" r:id="rId6" imgW="1333500" imgH="2413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905000"/>
                        <a:ext cx="23383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281863" y="2514600"/>
          <a:ext cx="15827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8" imgW="901309" imgH="241195" progId="Equation.3">
                  <p:embed/>
                </p:oleObj>
              </mc:Choice>
              <mc:Fallback>
                <p:oleObj name="Equation" r:id="rId8" imgW="901309" imgH="241195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514600"/>
                        <a:ext cx="15827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54"/>
          <p:cNvGrpSpPr>
            <a:grpSpLocks/>
          </p:cNvGrpSpPr>
          <p:nvPr/>
        </p:nvGrpSpPr>
        <p:grpSpPr bwMode="auto">
          <a:xfrm flipH="1">
            <a:off x="4938713" y="1154113"/>
            <a:ext cx="246062" cy="3148012"/>
            <a:chOff x="3672590" y="1154243"/>
            <a:chExt cx="246428" cy="3147934"/>
          </a:xfrm>
        </p:grpSpPr>
        <p:sp>
          <p:nvSpPr>
            <p:cNvPr id="52" name="Freeform 51"/>
            <p:cNvSpPr/>
            <p:nvPr/>
          </p:nvSpPr>
          <p:spPr>
            <a:xfrm>
              <a:off x="3672590" y="1154243"/>
              <a:ext cx="241659" cy="3147934"/>
            </a:xfrm>
            <a:custGeom>
              <a:avLst/>
              <a:gdLst>
                <a:gd name="connsiteX0" fmla="*/ 0 w 242341"/>
                <a:gd name="connsiteY0" fmla="*/ 0 h 3147934"/>
                <a:gd name="connsiteX1" fmla="*/ 239843 w 242341"/>
                <a:gd name="connsiteY1" fmla="*/ 1723868 h 3147934"/>
                <a:gd name="connsiteX2" fmla="*/ 14990 w 242341"/>
                <a:gd name="connsiteY2" fmla="*/ 3147934 h 3147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2341" h="3147934">
                  <a:moveTo>
                    <a:pt x="0" y="0"/>
                  </a:moveTo>
                  <a:cubicBezTo>
                    <a:pt x="118672" y="599606"/>
                    <a:pt x="237345" y="1199212"/>
                    <a:pt x="239843" y="1723868"/>
                  </a:cubicBezTo>
                  <a:cubicBezTo>
                    <a:pt x="242341" y="2248524"/>
                    <a:pt x="128665" y="2698229"/>
                    <a:pt x="14990" y="3147934"/>
                  </a:cubicBez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5400000">
              <a:off x="3803926" y="2780595"/>
              <a:ext cx="228594" cy="158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Right Arrow 55"/>
          <p:cNvSpPr/>
          <p:nvPr/>
        </p:nvSpPr>
        <p:spPr>
          <a:xfrm flipH="1">
            <a:off x="4953000" y="2590800"/>
            <a:ext cx="228600" cy="6096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</a:t>
            </a:r>
          </a:p>
        </p:txBody>
      </p: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657600" y="2514600"/>
            <a:ext cx="3085011" cy="914400"/>
            <a:chOff x="2133600" y="2514600"/>
            <a:chExt cx="3085011" cy="914400"/>
          </a:xfrm>
        </p:grpSpPr>
        <p:sp>
          <p:nvSpPr>
            <p:cNvPr id="57" name="Oval 56"/>
            <p:cNvSpPr/>
            <p:nvPr/>
          </p:nvSpPr>
          <p:spPr>
            <a:xfrm>
              <a:off x="2286000" y="2514600"/>
              <a:ext cx="2819400" cy="914400"/>
            </a:xfrm>
            <a:prstGeom prst="ellipse">
              <a:avLst/>
            </a:prstGeom>
            <a:noFill/>
            <a:ln>
              <a:solidFill>
                <a:srgbClr val="00FF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3335" name="Group 56"/>
            <p:cNvGrpSpPr>
              <a:grpSpLocks/>
            </p:cNvGrpSpPr>
            <p:nvPr/>
          </p:nvGrpSpPr>
          <p:grpSpPr bwMode="auto">
            <a:xfrm>
              <a:off x="4913811" y="2819400"/>
              <a:ext cx="304800" cy="317500"/>
              <a:chOff x="9513243" y="2919984"/>
              <a:chExt cx="304800" cy="317500"/>
            </a:xfrm>
          </p:grpSpPr>
          <p:sp>
            <p:nvSpPr>
              <p:cNvPr id="59" name="Oval 58"/>
              <p:cNvSpPr/>
              <p:nvPr/>
            </p:nvSpPr>
            <p:spPr>
              <a:xfrm>
                <a:off x="9513243" y="2919984"/>
                <a:ext cx="304800" cy="317500"/>
              </a:xfrm>
              <a:prstGeom prst="ellipse">
                <a:avLst/>
              </a:prstGeom>
              <a:noFill/>
              <a:ln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9638656" y="3048572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1" name="Oval 60"/>
            <p:cNvSpPr/>
            <p:nvPr/>
          </p:nvSpPr>
          <p:spPr>
            <a:xfrm>
              <a:off x="2133600" y="2808515"/>
              <a:ext cx="304800" cy="304800"/>
            </a:xfrm>
            <a:prstGeom prst="ellipse">
              <a:avLst/>
            </a:prstGeom>
            <a:noFill/>
            <a:ln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x</a:t>
              </a:r>
            </a:p>
          </p:txBody>
        </p:sp>
      </p:grp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71450" y="1219200"/>
          <a:ext cx="1670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0" imgW="952087" imgH="241195" progId="Equation.3">
                  <p:embed/>
                </p:oleObj>
              </mc:Choice>
              <mc:Fallback>
                <p:oleObj name="Equation" r:id="rId10" imgW="952087" imgH="241195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219200"/>
                        <a:ext cx="1670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3662" y="1752600"/>
          <a:ext cx="26495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2" imgW="1511300" imgH="241300" progId="Equation.3">
                  <p:embed/>
                </p:oleObj>
              </mc:Choice>
              <mc:Fallback>
                <p:oleObj name="Equation" r:id="rId12" imgW="1511300" imgH="2413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" y="1752600"/>
                        <a:ext cx="26495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44475" y="2438400"/>
          <a:ext cx="1406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4" imgW="799753" imgH="241195" progId="Equation.3">
                  <p:embed/>
                </p:oleObj>
              </mc:Choice>
              <mc:Fallback>
                <p:oleObj name="Equation" r:id="rId14" imgW="799753" imgH="241195" progId="Equation.3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438400"/>
                        <a:ext cx="14065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54"/>
          <p:cNvGrpSpPr>
            <a:grpSpLocks/>
          </p:cNvGrpSpPr>
          <p:nvPr/>
        </p:nvGrpSpPr>
        <p:grpSpPr bwMode="auto">
          <a:xfrm>
            <a:off x="3810000" y="1250950"/>
            <a:ext cx="331788" cy="2895600"/>
            <a:chOff x="3599228" y="1295399"/>
            <a:chExt cx="331944" cy="2895601"/>
          </a:xfrm>
        </p:grpSpPr>
        <p:sp>
          <p:nvSpPr>
            <p:cNvPr id="67" name="Freeform 66"/>
            <p:cNvSpPr/>
            <p:nvPr/>
          </p:nvSpPr>
          <p:spPr>
            <a:xfrm>
              <a:off x="3599228" y="1295399"/>
              <a:ext cx="331944" cy="2895601"/>
            </a:xfrm>
            <a:custGeom>
              <a:avLst/>
              <a:gdLst>
                <a:gd name="connsiteX0" fmla="*/ 0 w 242341"/>
                <a:gd name="connsiteY0" fmla="*/ 0 h 3147934"/>
                <a:gd name="connsiteX1" fmla="*/ 239843 w 242341"/>
                <a:gd name="connsiteY1" fmla="*/ 1723868 h 3147934"/>
                <a:gd name="connsiteX2" fmla="*/ 14990 w 242341"/>
                <a:gd name="connsiteY2" fmla="*/ 3147934 h 3147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2341" h="3147934">
                  <a:moveTo>
                    <a:pt x="0" y="0"/>
                  </a:moveTo>
                  <a:cubicBezTo>
                    <a:pt x="118672" y="599606"/>
                    <a:pt x="237345" y="1199212"/>
                    <a:pt x="239843" y="1723868"/>
                  </a:cubicBezTo>
                  <a:cubicBezTo>
                    <a:pt x="242341" y="2248524"/>
                    <a:pt x="128665" y="2698229"/>
                    <a:pt x="14990" y="3147934"/>
                  </a:cubicBezTo>
                </a:path>
              </a:pathLst>
            </a:custGeom>
            <a:ln w="38100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rot="5400000">
              <a:off x="3803372" y="2780505"/>
              <a:ext cx="228600" cy="158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9" name="Right Arrow 68"/>
          <p:cNvSpPr/>
          <p:nvPr/>
        </p:nvSpPr>
        <p:spPr>
          <a:xfrm>
            <a:off x="3886200" y="2590800"/>
            <a:ext cx="228600" cy="609600"/>
          </a:xfrm>
          <a:prstGeom prst="rightArrow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F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3657600" y="4419600"/>
            <a:ext cx="1844922" cy="369332"/>
            <a:chOff x="3657600" y="4419600"/>
            <a:chExt cx="1844922" cy="369332"/>
          </a:xfrm>
        </p:grpSpPr>
        <p:sp>
          <p:nvSpPr>
            <p:cNvPr id="43" name="TextBox 42"/>
            <p:cNvSpPr txBox="1"/>
            <p:nvPr/>
          </p:nvSpPr>
          <p:spPr>
            <a:xfrm>
              <a:off x="5181600" y="4419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2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57600" y="44196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0" grpId="0" animBg="1"/>
      <p:bldP spid="56" grpId="0" animBg="1"/>
      <p:bldP spid="6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>
            <a:extLst>
              <a:ext uri="{FF2B5EF4-FFF2-40B4-BE49-F238E27FC236}">
                <a16:creationId xmlns:a16="http://schemas.microsoft.com/office/drawing/2014/main" id="{03F3330F-7B8C-4E77-BB5C-E8D0FDB0E76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64378" t="11564" r="2423" b="10317"/>
          <a:stretch/>
        </p:blipFill>
        <p:spPr bwMode="auto">
          <a:xfrm>
            <a:off x="5631273" y="685801"/>
            <a:ext cx="3475510" cy="22594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4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7772400" y="2362200"/>
            <a:ext cx="646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B(-j)</a:t>
            </a:r>
          </a:p>
        </p:txBody>
      </p:sp>
      <p:pic>
        <p:nvPicPr>
          <p:cNvPr id="83969" name="Picture 1"/>
          <p:cNvPicPr>
            <a:picLocks noChangeAspect="1" noChangeArrowheads="1"/>
          </p:cNvPicPr>
          <p:nvPr/>
        </p:nvPicPr>
        <p:blipFill rotWithShape="1">
          <a:blip r:embed="rId3"/>
          <a:srcRect l="5978" t="6695" r="36061" b="29707"/>
          <a:stretch/>
        </p:blipFill>
        <p:spPr bwMode="auto">
          <a:xfrm>
            <a:off x="147248" y="880295"/>
            <a:ext cx="5909930" cy="2006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heckpoint-4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737CE5E3-D5D1-4D64-AB26-C6F9D0898C3C}"/>
              </a:ext>
            </a:extLst>
          </p:cNvPr>
          <p:cNvGrpSpPr/>
          <p:nvPr/>
        </p:nvGrpSpPr>
        <p:grpSpPr>
          <a:xfrm>
            <a:off x="457200" y="1219200"/>
            <a:ext cx="8534400" cy="2031325"/>
            <a:chOff x="304800" y="533400"/>
            <a:chExt cx="8534400" cy="2031325"/>
          </a:xfrm>
        </p:grpSpPr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F9583A75-2D3A-4A44-B171-FB8FC6179F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867400" y="914400"/>
              <a:ext cx="2971800" cy="1447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D310293C-022A-44DF-9D28-F3E22D5C9CC7}"/>
                </a:ext>
              </a:extLst>
            </p:cNvPr>
            <p:cNvSpPr/>
            <p:nvPr/>
          </p:nvSpPr>
          <p:spPr>
            <a:xfrm>
              <a:off x="304800" y="533400"/>
              <a:ext cx="55626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/>
                <a:t>T111-Q20. </a:t>
              </a:r>
            </a:p>
            <a:p>
              <a:r>
                <a:rPr lang="en-US" dirty="0"/>
                <a:t>A 10 g wire of length </a:t>
              </a:r>
              <a:r>
                <a:rPr lang="en-US" i="1" dirty="0"/>
                <a:t>L = 70 cm is suspended by a pair of flexible leads, as shown </a:t>
              </a:r>
              <a:r>
                <a:rPr lang="en-US" b="1" i="1" dirty="0"/>
                <a:t>Figure 9. </a:t>
              </a:r>
              <a:r>
                <a:rPr lang="en-US" dirty="0"/>
                <a:t>The wire carries a current of 0.7 A that flows to the right. What is the minimum magnetic field needed to have zero tension in the leads? </a:t>
              </a:r>
            </a:p>
            <a:p>
              <a:r>
                <a:rPr lang="en-US" dirty="0"/>
                <a:t>A) 0.2 T, into the pag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084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 txBox="1">
            <a:spLocks noChangeArrowheads="1"/>
          </p:cNvSpPr>
          <p:nvPr/>
        </p:nvSpPr>
        <p:spPr bwMode="auto">
          <a:xfrm>
            <a:off x="152400" y="0"/>
            <a:ext cx="6019800" cy="2286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62-Q21</a:t>
            </a:r>
            <a:r>
              <a:rPr lang="en-US" dirty="0"/>
              <a:t>: </a:t>
            </a:r>
          </a:p>
          <a:p>
            <a:r>
              <a:rPr lang="en-US" dirty="0"/>
              <a:t>The following Fig. 1 shows a straight horizontal length of copper wire of mass m = 50 g and length L = 1.0 m lies in a uniform magnetic field B = 0.5 T directed out of the page. What is the magnitude and direction of the current in the wire to balance the gravitational force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0.98  A, to the left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572250" y="533400"/>
            <a:ext cx="2038350" cy="882650"/>
            <a:chOff x="6248400" y="2743200"/>
            <a:chExt cx="2038350" cy="882650"/>
          </a:xfrm>
        </p:grpSpPr>
        <p:graphicFrame>
          <p:nvGraphicFramePr>
            <p:cNvPr id="14338" name="Object 8"/>
            <p:cNvGraphicFramePr>
              <a:graphicFrameLocks noChangeAspect="1"/>
            </p:cNvGraphicFramePr>
            <p:nvPr/>
          </p:nvGraphicFramePr>
          <p:xfrm>
            <a:off x="7239000" y="2971800"/>
            <a:ext cx="2476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3" r:id="rId3" imgW="152202" imgH="177569" progId="">
                    <p:embed/>
                  </p:oleObj>
                </mc:Choice>
                <mc:Fallback>
                  <p:oleObj r:id="rId3" imgW="152202" imgH="177569" progId="">
                    <p:embed/>
                    <p:pic>
                      <p:nvPicPr>
                        <p:cNvPr id="143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97180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1" name="Group 1"/>
            <p:cNvGrpSpPr>
              <a:grpSpLocks/>
            </p:cNvGrpSpPr>
            <p:nvPr/>
          </p:nvGrpSpPr>
          <p:grpSpPr bwMode="auto">
            <a:xfrm>
              <a:off x="6248400" y="2743200"/>
              <a:ext cx="2038350" cy="882650"/>
              <a:chOff x="2520" y="2796"/>
              <a:chExt cx="4860" cy="1390"/>
            </a:xfrm>
          </p:grpSpPr>
          <p:sp>
            <p:nvSpPr>
              <p:cNvPr id="14348" name="Text Box 7"/>
              <p:cNvSpPr txBox="1">
                <a:spLocks noChangeArrowheads="1"/>
              </p:cNvSpPr>
              <p:nvPr/>
            </p:nvSpPr>
            <p:spPr bwMode="auto">
              <a:xfrm>
                <a:off x="4890" y="2796"/>
                <a:ext cx="390" cy="6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9" name="Line 6"/>
              <p:cNvSpPr>
                <a:spLocks noChangeShapeType="1"/>
              </p:cNvSpPr>
              <p:nvPr/>
            </p:nvSpPr>
            <p:spPr bwMode="auto">
              <a:xfrm>
                <a:off x="2520" y="3711"/>
                <a:ext cx="486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0" name="Line 5"/>
              <p:cNvSpPr>
                <a:spLocks noChangeShapeType="1"/>
              </p:cNvSpPr>
              <p:nvPr/>
            </p:nvSpPr>
            <p:spPr bwMode="auto">
              <a:xfrm>
                <a:off x="2520" y="4066"/>
                <a:ext cx="48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1" name="Text Box 4"/>
              <p:cNvSpPr txBox="1">
                <a:spLocks noChangeArrowheads="1"/>
              </p:cNvSpPr>
              <p:nvPr/>
            </p:nvSpPr>
            <p:spPr bwMode="auto">
              <a:xfrm>
                <a:off x="4440" y="3826"/>
                <a:ext cx="144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200">
                    <a:cs typeface="Times New Roman" pitchFamily="18" charset="0"/>
                  </a:rPr>
                  <a:t>L = 1.0 m</a:t>
                </a:r>
                <a:endParaRPr lang="en-US"/>
              </a:p>
            </p:txBody>
          </p:sp>
          <p:sp>
            <p:nvSpPr>
              <p:cNvPr id="14352" name="Text Box 2"/>
              <p:cNvSpPr txBox="1">
                <a:spLocks noChangeArrowheads="1"/>
              </p:cNvSpPr>
              <p:nvPr/>
            </p:nvSpPr>
            <p:spPr bwMode="auto">
              <a:xfrm>
                <a:off x="5250" y="2881"/>
                <a:ext cx="678" cy="6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45" name="Group 56"/>
            <p:cNvGrpSpPr>
              <a:grpSpLocks/>
            </p:cNvGrpSpPr>
            <p:nvPr/>
          </p:nvGrpSpPr>
          <p:grpSpPr bwMode="auto">
            <a:xfrm>
              <a:off x="6705600" y="2882900"/>
              <a:ext cx="304800" cy="317500"/>
              <a:chOff x="6733032" y="2919984"/>
              <a:chExt cx="304800" cy="316992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6733032" y="2919984"/>
                <a:ext cx="304800" cy="31699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858445" y="3048366"/>
                <a:ext cx="76200" cy="7607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152400" y="2133600"/>
            <a:ext cx="8839200" cy="18288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51-Q#25.</a:t>
            </a:r>
            <a:r>
              <a:rPr lang="en-US" dirty="0"/>
              <a:t> </a:t>
            </a:r>
          </a:p>
          <a:p>
            <a:r>
              <a:rPr lang="en-US" dirty="0"/>
              <a:t>A straight wire of linear mass density 100 g/m is located perpendicular to a magnetic field of 0.5 T as shown in the figure 2. What current in the wire is needed to balance the gravitational force on the wire?</a:t>
            </a:r>
          </a:p>
          <a:p>
            <a:r>
              <a:rPr lang="en-US" dirty="0"/>
              <a:t>( </a:t>
            </a:r>
            <a:r>
              <a:rPr lang="en-US" dirty="0" err="1"/>
              <a:t>Ans</a:t>
            </a:r>
            <a:r>
              <a:rPr lang="en-US" dirty="0"/>
              <a:t>: 2.0 A to the right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271463" y="3810000"/>
            <a:ext cx="8643937" cy="1828800"/>
            <a:chOff x="152400" y="0"/>
            <a:chExt cx="8643937" cy="1828800"/>
          </a:xfrm>
        </p:grpSpPr>
        <p:sp>
          <p:nvSpPr>
            <p:cNvPr id="22" name="Rectangle 4"/>
            <p:cNvSpPr txBox="1">
              <a:spLocks noChangeArrowheads="1"/>
            </p:cNvSpPr>
            <p:nvPr/>
          </p:nvSpPr>
          <p:spPr bwMode="auto">
            <a:xfrm>
              <a:off x="152400" y="0"/>
              <a:ext cx="6629400" cy="18288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</a:t>
              </a:r>
              <a:r>
                <a:rPr lang="en-US" dirty="0"/>
                <a:t> Q8. </a:t>
              </a:r>
            </a:p>
            <a:p>
              <a:r>
                <a:rPr lang="en-US" dirty="0"/>
                <a:t>Fig 5 shows</a:t>
              </a:r>
              <a:r>
                <a:rPr lang="en-US" b="1" dirty="0"/>
                <a:t> </a:t>
              </a:r>
              <a:r>
                <a:rPr lang="en-US" dirty="0"/>
                <a:t>a loop of wire carrying a current of 2.0 A. The loop has the shape of a right angled triangle with two equal sides,</a:t>
              </a:r>
              <a:r>
                <a:rPr lang="en-US" b="1" dirty="0"/>
                <a:t> </a:t>
              </a:r>
              <a:r>
                <a:rPr lang="en-US" dirty="0"/>
                <a:t>each 20 cm long. A 1.5 T uniform magnetic field is parallel to the hypotenuse. The resultant</a:t>
              </a:r>
              <a:r>
                <a:rPr lang="en-US" b="1" dirty="0"/>
                <a:t> </a:t>
              </a:r>
              <a:r>
                <a:rPr lang="en-US" dirty="0"/>
                <a:t>magnetic force on the two equal sides has a magnitude of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</a:t>
              </a:r>
              <a:r>
                <a:rPr lang="pt-BR" dirty="0"/>
                <a:t>0 N)</a:t>
              </a:r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00" y="228600"/>
              <a:ext cx="1938337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 txBox="1">
            <a:spLocks noChangeArrowheads="1"/>
          </p:cNvSpPr>
          <p:nvPr/>
        </p:nvSpPr>
        <p:spPr bwMode="auto">
          <a:xfrm>
            <a:off x="152400" y="0"/>
            <a:ext cx="6019800" cy="2286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b="1" dirty="0"/>
              <a:t>T62-Q21</a:t>
            </a:r>
            <a:r>
              <a:rPr lang="en-US" dirty="0"/>
              <a:t>: </a:t>
            </a:r>
          </a:p>
          <a:p>
            <a:r>
              <a:rPr lang="en-US" dirty="0"/>
              <a:t>The following Fig. 1 shows a straight horizontal length of copper wire of mass m = 50 g and length L = 1.0 m lies in a uniform magnetic field B = 0.5 T directed out of the page. What is the magnitude and direction of the current in the wire to balance the gravitational force? </a:t>
            </a:r>
          </a:p>
          <a:p>
            <a:r>
              <a:rPr lang="en-US" dirty="0"/>
              <a:t>(</a:t>
            </a:r>
            <a:r>
              <a:rPr lang="en-US" dirty="0" err="1"/>
              <a:t>Ans</a:t>
            </a:r>
            <a:r>
              <a:rPr lang="en-US" dirty="0"/>
              <a:t>: 0.98  A, to the left)</a:t>
            </a:r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572250" y="533400"/>
            <a:ext cx="2038350" cy="882650"/>
            <a:chOff x="6248400" y="2743200"/>
            <a:chExt cx="2038350" cy="882650"/>
          </a:xfrm>
        </p:grpSpPr>
        <p:graphicFrame>
          <p:nvGraphicFramePr>
            <p:cNvPr id="14338" name="Object 8"/>
            <p:cNvGraphicFramePr>
              <a:graphicFrameLocks noChangeAspect="1"/>
            </p:cNvGraphicFramePr>
            <p:nvPr/>
          </p:nvGraphicFramePr>
          <p:xfrm>
            <a:off x="7239000" y="2971800"/>
            <a:ext cx="2476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r:id="rId3" imgW="152202" imgH="177569" progId="">
                    <p:embed/>
                  </p:oleObj>
                </mc:Choice>
                <mc:Fallback>
                  <p:oleObj r:id="rId3" imgW="152202" imgH="177569" progId="">
                    <p:embed/>
                    <p:pic>
                      <p:nvPicPr>
                        <p:cNvPr id="14338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971800"/>
                          <a:ext cx="247650" cy="295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1" name="Group 1"/>
            <p:cNvGrpSpPr>
              <a:grpSpLocks/>
            </p:cNvGrpSpPr>
            <p:nvPr/>
          </p:nvGrpSpPr>
          <p:grpSpPr bwMode="auto">
            <a:xfrm>
              <a:off x="6248400" y="2743200"/>
              <a:ext cx="2038350" cy="882650"/>
              <a:chOff x="2520" y="2796"/>
              <a:chExt cx="4860" cy="1390"/>
            </a:xfrm>
          </p:grpSpPr>
          <p:sp>
            <p:nvSpPr>
              <p:cNvPr id="14348" name="Text Box 7"/>
              <p:cNvSpPr txBox="1">
                <a:spLocks noChangeArrowheads="1"/>
              </p:cNvSpPr>
              <p:nvPr/>
            </p:nvSpPr>
            <p:spPr bwMode="auto">
              <a:xfrm>
                <a:off x="4890" y="2796"/>
                <a:ext cx="390" cy="6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9" name="Line 6"/>
              <p:cNvSpPr>
                <a:spLocks noChangeShapeType="1"/>
              </p:cNvSpPr>
              <p:nvPr/>
            </p:nvSpPr>
            <p:spPr bwMode="auto">
              <a:xfrm>
                <a:off x="2520" y="3711"/>
                <a:ext cx="4860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0" name="Line 5"/>
              <p:cNvSpPr>
                <a:spLocks noChangeShapeType="1"/>
              </p:cNvSpPr>
              <p:nvPr/>
            </p:nvSpPr>
            <p:spPr bwMode="auto">
              <a:xfrm>
                <a:off x="2520" y="4066"/>
                <a:ext cx="486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1" name="Text Box 4"/>
              <p:cNvSpPr txBox="1">
                <a:spLocks noChangeArrowheads="1"/>
              </p:cNvSpPr>
              <p:nvPr/>
            </p:nvSpPr>
            <p:spPr bwMode="auto">
              <a:xfrm>
                <a:off x="4440" y="3826"/>
                <a:ext cx="1440" cy="36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sz="1200">
                    <a:cs typeface="Times New Roman" pitchFamily="18" charset="0"/>
                  </a:rPr>
                  <a:t>L = 1.0 m</a:t>
                </a:r>
                <a:endParaRPr lang="en-US"/>
              </a:p>
            </p:txBody>
          </p:sp>
          <p:sp>
            <p:nvSpPr>
              <p:cNvPr id="14352" name="Text Box 2"/>
              <p:cNvSpPr txBox="1">
                <a:spLocks noChangeArrowheads="1"/>
              </p:cNvSpPr>
              <p:nvPr/>
            </p:nvSpPr>
            <p:spPr bwMode="auto">
              <a:xfrm>
                <a:off x="5250" y="2881"/>
                <a:ext cx="678" cy="6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45" name="Group 56"/>
            <p:cNvGrpSpPr>
              <a:grpSpLocks/>
            </p:cNvGrpSpPr>
            <p:nvPr/>
          </p:nvGrpSpPr>
          <p:grpSpPr bwMode="auto">
            <a:xfrm>
              <a:off x="6705600" y="2882900"/>
              <a:ext cx="304800" cy="317500"/>
              <a:chOff x="6733032" y="2919984"/>
              <a:chExt cx="304800" cy="316992"/>
            </a:xfrm>
          </p:grpSpPr>
          <p:sp>
            <p:nvSpPr>
              <p:cNvPr id="17" name="Oval 16"/>
              <p:cNvSpPr/>
              <p:nvPr/>
            </p:nvSpPr>
            <p:spPr>
              <a:xfrm>
                <a:off x="6733032" y="2919984"/>
                <a:ext cx="304800" cy="316992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6858445" y="3048366"/>
                <a:ext cx="76200" cy="7607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4624744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Lecture 0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3: Magnetic field “B”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01" name="TextBox 139"/>
          <p:cNvSpPr txBox="1">
            <a:spLocks noChangeArrowheads="1"/>
          </p:cNvSpPr>
          <p:nvPr/>
        </p:nvSpPr>
        <p:spPr bwMode="auto">
          <a:xfrm>
            <a:off x="4953000" y="3708400"/>
            <a:ext cx="3657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Comic Sans MS" pitchFamily="66" charset="0"/>
              </a:rPr>
              <a:t>The direction of “B” at a point is given by a tangent at the point in a filed line. </a:t>
            </a:r>
          </a:p>
        </p:txBody>
      </p:sp>
      <p:grpSp>
        <p:nvGrpSpPr>
          <p:cNvPr id="1030" name="Group 12"/>
          <p:cNvGrpSpPr>
            <a:grpSpLocks/>
          </p:cNvGrpSpPr>
          <p:nvPr/>
        </p:nvGrpSpPr>
        <p:grpSpPr bwMode="auto">
          <a:xfrm>
            <a:off x="76200" y="1143000"/>
            <a:ext cx="4181475" cy="2439988"/>
            <a:chOff x="672" y="1728"/>
            <a:chExt cx="3928" cy="1855"/>
          </a:xfrm>
        </p:grpSpPr>
        <p:sp>
          <p:nvSpPr>
            <p:cNvPr id="1037" name="Text Box 13"/>
            <p:cNvSpPr txBox="1">
              <a:spLocks noChangeArrowheads="1"/>
            </p:cNvSpPr>
            <p:nvPr/>
          </p:nvSpPr>
          <p:spPr bwMode="auto">
            <a:xfrm rot="4832159">
              <a:off x="3703" y="2685"/>
              <a:ext cx="1506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solidFill>
                    <a:srgbClr val="006600"/>
                  </a:solidFill>
                </a:rPr>
                <a:t>magnetic field lines</a:t>
              </a:r>
            </a:p>
          </p:txBody>
        </p:sp>
        <p:sp>
          <p:nvSpPr>
            <p:cNvPr id="1038" name="Text Box 14"/>
            <p:cNvSpPr txBox="1">
              <a:spLocks noChangeArrowheads="1"/>
            </p:cNvSpPr>
            <p:nvPr/>
          </p:nvSpPr>
          <p:spPr bwMode="auto">
            <a:xfrm>
              <a:off x="1056" y="249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i="1"/>
                <a:t>P</a:t>
              </a:r>
            </a:p>
          </p:txBody>
        </p:sp>
        <p:sp>
          <p:nvSpPr>
            <p:cNvPr id="1039" name="Freeform 15"/>
            <p:cNvSpPr>
              <a:spLocks/>
            </p:cNvSpPr>
            <p:nvPr/>
          </p:nvSpPr>
          <p:spPr bwMode="auto">
            <a:xfrm>
              <a:off x="672" y="1728"/>
              <a:ext cx="3600" cy="1140"/>
            </a:xfrm>
            <a:custGeom>
              <a:avLst/>
              <a:gdLst>
                <a:gd name="T0" fmla="*/ 0 w 3600"/>
                <a:gd name="T1" fmla="*/ 912 h 912"/>
                <a:gd name="T2" fmla="*/ 1488 w 3600"/>
                <a:gd name="T3" fmla="*/ 192 h 912"/>
                <a:gd name="T4" fmla="*/ 3600 w 3600"/>
                <a:gd name="T5" fmla="*/ 0 h 912"/>
                <a:gd name="T6" fmla="*/ 0 60000 65536"/>
                <a:gd name="T7" fmla="*/ 0 60000 65536"/>
                <a:gd name="T8" fmla="*/ 0 60000 65536"/>
                <a:gd name="T9" fmla="*/ 0 w 3600"/>
                <a:gd name="T10" fmla="*/ 0 h 912"/>
                <a:gd name="T11" fmla="*/ 3600 w 3600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0" h="912">
                  <a:moveTo>
                    <a:pt x="0" y="912"/>
                  </a:moveTo>
                  <a:cubicBezTo>
                    <a:pt x="444" y="628"/>
                    <a:pt x="888" y="344"/>
                    <a:pt x="1488" y="192"/>
                  </a:cubicBezTo>
                  <a:cubicBezTo>
                    <a:pt x="2088" y="40"/>
                    <a:pt x="3248" y="32"/>
                    <a:pt x="3600" y="0"/>
                  </a:cubicBez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16"/>
            <p:cNvSpPr>
              <a:spLocks/>
            </p:cNvSpPr>
            <p:nvPr/>
          </p:nvSpPr>
          <p:spPr bwMode="auto">
            <a:xfrm>
              <a:off x="768" y="2208"/>
              <a:ext cx="3552" cy="800"/>
            </a:xfrm>
            <a:custGeom>
              <a:avLst/>
              <a:gdLst>
                <a:gd name="T0" fmla="*/ 0 w 3552"/>
                <a:gd name="T1" fmla="*/ 640 h 640"/>
                <a:gd name="T2" fmla="*/ 1680 w 3552"/>
                <a:gd name="T3" fmla="*/ 64 h 640"/>
                <a:gd name="T4" fmla="*/ 3552 w 3552"/>
                <a:gd name="T5" fmla="*/ 256 h 640"/>
                <a:gd name="T6" fmla="*/ 0 60000 65536"/>
                <a:gd name="T7" fmla="*/ 0 60000 65536"/>
                <a:gd name="T8" fmla="*/ 0 60000 65536"/>
                <a:gd name="T9" fmla="*/ 0 w 3552"/>
                <a:gd name="T10" fmla="*/ 0 h 640"/>
                <a:gd name="T11" fmla="*/ 3552 w 3552"/>
                <a:gd name="T12" fmla="*/ 640 h 6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52" h="640">
                  <a:moveTo>
                    <a:pt x="0" y="640"/>
                  </a:moveTo>
                  <a:cubicBezTo>
                    <a:pt x="544" y="384"/>
                    <a:pt x="1088" y="128"/>
                    <a:pt x="1680" y="64"/>
                  </a:cubicBezTo>
                  <a:cubicBezTo>
                    <a:pt x="2272" y="0"/>
                    <a:pt x="2912" y="128"/>
                    <a:pt x="3552" y="256"/>
                  </a:cubicBez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Freeform 17"/>
            <p:cNvSpPr>
              <a:spLocks/>
            </p:cNvSpPr>
            <p:nvPr/>
          </p:nvSpPr>
          <p:spPr bwMode="auto">
            <a:xfrm>
              <a:off x="864" y="2598"/>
              <a:ext cx="3696" cy="810"/>
            </a:xfrm>
            <a:custGeom>
              <a:avLst/>
              <a:gdLst>
                <a:gd name="T0" fmla="*/ 0 w 3696"/>
                <a:gd name="T1" fmla="*/ 504 h 648"/>
                <a:gd name="T2" fmla="*/ 1488 w 3696"/>
                <a:gd name="T3" fmla="*/ 24 h 648"/>
                <a:gd name="T4" fmla="*/ 3696 w 3696"/>
                <a:gd name="T5" fmla="*/ 648 h 648"/>
                <a:gd name="T6" fmla="*/ 0 60000 65536"/>
                <a:gd name="T7" fmla="*/ 0 60000 65536"/>
                <a:gd name="T8" fmla="*/ 0 60000 65536"/>
                <a:gd name="T9" fmla="*/ 0 w 3696"/>
                <a:gd name="T10" fmla="*/ 0 h 648"/>
                <a:gd name="T11" fmla="*/ 3696 w 3696"/>
                <a:gd name="T12" fmla="*/ 648 h 6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96" h="648">
                  <a:moveTo>
                    <a:pt x="0" y="504"/>
                  </a:moveTo>
                  <a:cubicBezTo>
                    <a:pt x="436" y="252"/>
                    <a:pt x="872" y="0"/>
                    <a:pt x="1488" y="24"/>
                  </a:cubicBezTo>
                  <a:cubicBezTo>
                    <a:pt x="2104" y="48"/>
                    <a:pt x="2900" y="348"/>
                    <a:pt x="3696" y="648"/>
                  </a:cubicBezTo>
                </a:path>
              </a:pathLst>
            </a:custGeom>
            <a:noFill/>
            <a:ln w="38100" cmpd="sng">
              <a:solidFill>
                <a:srgbClr val="008000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 flipV="1">
              <a:off x="1152" y="2142"/>
              <a:ext cx="1008" cy="624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Line 19"/>
            <p:cNvSpPr>
              <a:spLocks noChangeShapeType="1"/>
            </p:cNvSpPr>
            <p:nvPr/>
          </p:nvSpPr>
          <p:spPr bwMode="auto">
            <a:xfrm flipV="1">
              <a:off x="2793" y="2226"/>
              <a:ext cx="576" cy="48"/>
            </a:xfrm>
            <a:prstGeom prst="line">
              <a:avLst/>
            </a:prstGeom>
            <a:noFill/>
            <a:ln w="38100">
              <a:solidFill>
                <a:srgbClr val="FF66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1134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Text Box 21"/>
            <p:cNvSpPr txBox="1">
              <a:spLocks noChangeArrowheads="1"/>
            </p:cNvSpPr>
            <p:nvPr/>
          </p:nvSpPr>
          <p:spPr bwMode="auto">
            <a:xfrm>
              <a:off x="2676" y="2235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/>
                <a:t>Q</a:t>
              </a: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2137" y="1968"/>
            <a:ext cx="28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4" imgW="203112" imgH="241195" progId="">
                    <p:embed/>
                  </p:oleObj>
                </mc:Choice>
                <mc:Fallback>
                  <p:oleObj name="Equation" r:id="rId4" imgW="203112" imgH="241195" progId="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7" y="1968"/>
                          <a:ext cx="284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2913" y="1884"/>
            <a:ext cx="284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6" imgW="203024" imgH="266469" progId="">
                    <p:embed/>
                  </p:oleObj>
                </mc:Choice>
                <mc:Fallback>
                  <p:oleObj name="Equation" r:id="rId6" imgW="203024" imgH="266469" progId="">
                    <p:embed/>
                    <p:pic>
                      <p:nvPicPr>
                        <p:cNvPr id="10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" y="1884"/>
                          <a:ext cx="284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Oval 24"/>
            <p:cNvSpPr>
              <a:spLocks noChangeArrowheads="1"/>
            </p:cNvSpPr>
            <p:nvPr/>
          </p:nvSpPr>
          <p:spPr bwMode="auto">
            <a:xfrm>
              <a:off x="2784" y="225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TextBox 139"/>
          <p:cNvSpPr txBox="1">
            <a:spLocks noChangeArrowheads="1"/>
          </p:cNvSpPr>
          <p:nvPr/>
        </p:nvSpPr>
        <p:spPr bwMode="auto">
          <a:xfrm>
            <a:off x="5105400" y="1492250"/>
            <a:ext cx="38862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Comic Sans MS" pitchFamily="66" charset="0"/>
              </a:rPr>
              <a:t>The force acting on unit north pole is called magnetic field strength or simply magnetic field. It is denoted by “B”.</a:t>
            </a:r>
          </a:p>
        </p:txBody>
      </p:sp>
      <p:grpSp>
        <p:nvGrpSpPr>
          <p:cNvPr id="3" name="Group 79"/>
          <p:cNvGrpSpPr>
            <a:grpSpLocks/>
          </p:cNvGrpSpPr>
          <p:nvPr/>
        </p:nvGrpSpPr>
        <p:grpSpPr bwMode="auto">
          <a:xfrm>
            <a:off x="990600" y="3592513"/>
            <a:ext cx="2768600" cy="1512752"/>
            <a:chOff x="5105400" y="3200400"/>
            <a:chExt cx="2768707" cy="1512197"/>
          </a:xfrm>
        </p:grpSpPr>
        <p:sp>
          <p:nvSpPr>
            <p:cNvPr id="1034" name="TextBox 76"/>
            <p:cNvSpPr txBox="1">
              <a:spLocks noChangeArrowheads="1"/>
            </p:cNvSpPr>
            <p:nvPr/>
          </p:nvSpPr>
          <p:spPr bwMode="auto">
            <a:xfrm>
              <a:off x="5181600" y="3200400"/>
              <a:ext cx="266181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</a:rPr>
                <a:t> SI unit of B = Tesla (T)</a:t>
              </a:r>
            </a:p>
          </p:txBody>
        </p:sp>
        <p:sp>
          <p:nvSpPr>
            <p:cNvPr id="1035" name="TextBox 77"/>
            <p:cNvSpPr txBox="1">
              <a:spLocks noChangeArrowheads="1"/>
            </p:cNvSpPr>
            <p:nvPr/>
          </p:nvSpPr>
          <p:spPr bwMode="auto">
            <a:xfrm>
              <a:off x="5105400" y="3733800"/>
              <a:ext cx="276870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FF"/>
                  </a:solidFill>
                </a:rPr>
                <a:t>Its cgs unit = Gauss (G)</a:t>
              </a:r>
            </a:p>
          </p:txBody>
        </p:sp>
        <p:sp>
          <p:nvSpPr>
            <p:cNvPr id="1036" name="TextBox 78"/>
            <p:cNvSpPr txBox="1">
              <a:spLocks noChangeArrowheads="1"/>
            </p:cNvSpPr>
            <p:nvPr/>
          </p:nvSpPr>
          <p:spPr bwMode="auto">
            <a:xfrm>
              <a:off x="5593127" y="4343400"/>
              <a:ext cx="1378957" cy="369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1G = 10</a:t>
              </a:r>
              <a:r>
                <a:rPr lang="en-US" b="1" baseline="30000" dirty="0">
                  <a:solidFill>
                    <a:srgbClr val="0000FF"/>
                  </a:solidFill>
                </a:rPr>
                <a:t>-4</a:t>
              </a:r>
              <a:r>
                <a:rPr lang="en-US" b="1" dirty="0">
                  <a:solidFill>
                    <a:srgbClr val="0000FF"/>
                  </a:solidFill>
                </a:rPr>
                <a:t> T</a:t>
              </a:r>
            </a:p>
          </p:txBody>
        </p:sp>
      </p:grp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838200" y="5410200"/>
            <a:ext cx="3352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The field due to small bar magnet is about 100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  <p:bldP spid="76" grpId="0"/>
      <p:bldP spid="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9" name="Group 71"/>
          <p:cNvGrpSpPr>
            <a:grpSpLocks/>
          </p:cNvGrpSpPr>
          <p:nvPr/>
        </p:nvGrpSpPr>
        <p:grpSpPr bwMode="auto">
          <a:xfrm>
            <a:off x="4141788" y="2590800"/>
            <a:ext cx="990600" cy="1997075"/>
            <a:chOff x="4141542" y="2590800"/>
            <a:chExt cx="990600" cy="1996698"/>
          </a:xfrm>
        </p:grpSpPr>
        <p:sp>
          <p:nvSpPr>
            <p:cNvPr id="83" name="Rectangle 82"/>
            <p:cNvSpPr/>
            <p:nvPr/>
          </p:nvSpPr>
          <p:spPr>
            <a:xfrm>
              <a:off x="4141542" y="2909828"/>
              <a:ext cx="990600" cy="1371341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4571754" y="2590800"/>
              <a:ext cx="152400" cy="304742"/>
            </a:xfrm>
            <a:prstGeom prst="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4571754" y="4282756"/>
              <a:ext cx="152400" cy="304742"/>
            </a:xfrm>
            <a:prstGeom prst="rect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4" name="Title 7"/>
          <p:cNvSpPr txBox="1">
            <a:spLocks/>
          </p:cNvSpPr>
          <p:nvPr/>
        </p:nvSpPr>
        <p:spPr>
          <a:xfrm>
            <a:off x="76200" y="76200"/>
            <a:ext cx="90678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Rectangular coil in a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579563" y="5345112"/>
            <a:ext cx="66500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The equal and opposite forces on the rectangular coil will make it to rotate. 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52400" y="1524000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4" imgW="799753" imgH="241195" progId="Equation.3">
                  <p:embed/>
                </p:oleObj>
              </mc:Choice>
              <mc:Fallback>
                <p:oleObj name="Equation" r:id="rId4" imgW="799753" imgH="241195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1403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92088" y="1981200"/>
          <a:ext cx="162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6" imgW="927100" imgH="241300" progId="Equation.3">
                  <p:embed/>
                </p:oleObj>
              </mc:Choice>
              <mc:Fallback>
                <p:oleObj name="Equation" r:id="rId6" imgW="927100" imgH="241300" progId="Equation.3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981200"/>
                        <a:ext cx="162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2" name="Group 76"/>
          <p:cNvGrpSpPr>
            <a:grpSpLocks/>
          </p:cNvGrpSpPr>
          <p:nvPr/>
        </p:nvGrpSpPr>
        <p:grpSpPr bwMode="auto">
          <a:xfrm>
            <a:off x="1928813" y="2833688"/>
            <a:ext cx="1450975" cy="1600200"/>
            <a:chOff x="2514600" y="1524000"/>
            <a:chExt cx="1450050" cy="1600200"/>
          </a:xfrm>
        </p:grpSpPr>
        <p:sp>
          <p:nvSpPr>
            <p:cNvPr id="43" name="Cube 42"/>
            <p:cNvSpPr/>
            <p:nvPr/>
          </p:nvSpPr>
          <p:spPr>
            <a:xfrm>
              <a:off x="2514600" y="1524000"/>
              <a:ext cx="1372312" cy="1600200"/>
            </a:xfrm>
            <a:prstGeom prst="cub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5410" name="TextBox 57"/>
            <p:cNvSpPr txBox="1">
              <a:spLocks noChangeArrowheads="1"/>
            </p:cNvSpPr>
            <p:nvPr/>
          </p:nvSpPr>
          <p:spPr bwMode="auto">
            <a:xfrm>
              <a:off x="3483428" y="204651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FF00"/>
                  </a:solidFill>
                </a:rPr>
                <a:t>N</a:t>
              </a:r>
            </a:p>
          </p:txBody>
        </p:sp>
      </p:grpSp>
      <p:grpSp>
        <p:nvGrpSpPr>
          <p:cNvPr id="4" name="Group 83"/>
          <p:cNvGrpSpPr>
            <a:grpSpLocks/>
          </p:cNvGrpSpPr>
          <p:nvPr/>
        </p:nvGrpSpPr>
        <p:grpSpPr bwMode="auto">
          <a:xfrm>
            <a:off x="3151188" y="3138488"/>
            <a:ext cx="2971800" cy="915987"/>
            <a:chOff x="3124200" y="1828800"/>
            <a:chExt cx="2971800" cy="915988"/>
          </a:xfrm>
        </p:grpSpPr>
        <p:grpSp>
          <p:nvGrpSpPr>
            <p:cNvPr id="15400" name="Group 54"/>
            <p:cNvGrpSpPr>
              <a:grpSpLocks/>
            </p:cNvGrpSpPr>
            <p:nvPr/>
          </p:nvGrpSpPr>
          <p:grpSpPr bwMode="auto">
            <a:xfrm>
              <a:off x="3124200" y="1828800"/>
              <a:ext cx="2971800" cy="1588"/>
              <a:chOff x="3124200" y="1828800"/>
              <a:chExt cx="2971800" cy="1588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3124200" y="1828800"/>
                <a:ext cx="1676400" cy="1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4778375" y="1828800"/>
                <a:ext cx="13176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01" name="Group 62"/>
            <p:cNvGrpSpPr>
              <a:grpSpLocks/>
            </p:cNvGrpSpPr>
            <p:nvPr/>
          </p:nvGrpSpPr>
          <p:grpSpPr bwMode="auto">
            <a:xfrm>
              <a:off x="3124200" y="2284412"/>
              <a:ext cx="2971800" cy="3176"/>
              <a:chOff x="3124200" y="1828800"/>
              <a:chExt cx="2971800" cy="3176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>
                <a:off x="3124200" y="1830388"/>
                <a:ext cx="1676400" cy="1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4778375" y="1828800"/>
                <a:ext cx="1317625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02" name="Group 65"/>
            <p:cNvGrpSpPr>
              <a:grpSpLocks/>
            </p:cNvGrpSpPr>
            <p:nvPr/>
          </p:nvGrpSpPr>
          <p:grpSpPr bwMode="auto">
            <a:xfrm>
              <a:off x="3124200" y="2741612"/>
              <a:ext cx="2971800" cy="3176"/>
              <a:chOff x="3124200" y="1828800"/>
              <a:chExt cx="2971800" cy="3176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3124200" y="1830389"/>
                <a:ext cx="1676400" cy="1587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4778375" y="1828801"/>
                <a:ext cx="1317625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374" name="Group 87"/>
          <p:cNvGrpSpPr>
            <a:grpSpLocks/>
          </p:cNvGrpSpPr>
          <p:nvPr/>
        </p:nvGrpSpPr>
        <p:grpSpPr bwMode="auto">
          <a:xfrm rot="5400000">
            <a:off x="5853907" y="2747169"/>
            <a:ext cx="1600200" cy="1544637"/>
            <a:chOff x="3820884" y="827314"/>
            <a:chExt cx="1600200" cy="1545776"/>
          </a:xfrm>
        </p:grpSpPr>
        <p:sp>
          <p:nvSpPr>
            <p:cNvPr id="45" name="Cube 44"/>
            <p:cNvSpPr/>
            <p:nvPr/>
          </p:nvSpPr>
          <p:spPr>
            <a:xfrm rot="16200000">
              <a:off x="3897083" y="751115"/>
              <a:ext cx="1447802" cy="1600200"/>
            </a:xfrm>
            <a:prstGeom prst="cube">
              <a:avLst/>
            </a:prstGeom>
            <a:solidFill>
              <a:srgbClr val="FF0000"/>
            </a:solidFill>
            <a:scene3d>
              <a:camera prst="orthographicFront">
                <a:rot lat="3414" lon="0" rev="259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 rot="16200000">
              <a:off x="4507421" y="1851312"/>
              <a:ext cx="458780" cy="584775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00FF00"/>
                  </a:solidFill>
                  <a:latin typeface="Arial" charset="0"/>
                  <a:cs typeface="Arial" charset="0"/>
                </a:rPr>
                <a:t>S</a:t>
              </a:r>
            </a:p>
          </p:txBody>
        </p:sp>
      </p:grp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4137025" y="2905125"/>
            <a:ext cx="1001713" cy="1373188"/>
            <a:chOff x="4136572" y="2905691"/>
            <a:chExt cx="1001442" cy="1372394"/>
          </a:xfrm>
        </p:grpSpPr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4061210" y="3276157"/>
              <a:ext cx="152312" cy="158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5400000" flipH="1" flipV="1">
              <a:off x="5061064" y="3863193"/>
              <a:ext cx="152312" cy="1588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0800000" flipH="1" flipV="1">
              <a:off x="4799967" y="2905691"/>
              <a:ext cx="152359" cy="1587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0800000" flipH="1" flipV="1">
              <a:off x="4342891" y="4276498"/>
              <a:ext cx="152359" cy="1587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01"/>
          <p:cNvGrpSpPr>
            <a:grpSpLocks/>
          </p:cNvGrpSpPr>
          <p:nvPr/>
        </p:nvGrpSpPr>
        <p:grpSpPr bwMode="auto">
          <a:xfrm>
            <a:off x="3962400" y="2667000"/>
            <a:ext cx="1389063" cy="1876425"/>
            <a:chOff x="3962400" y="2667000"/>
            <a:chExt cx="1389232" cy="1877199"/>
          </a:xfrm>
        </p:grpSpPr>
        <p:sp>
          <p:nvSpPr>
            <p:cNvPr id="15390" name="TextBox 97"/>
            <p:cNvSpPr txBox="1">
              <a:spLocks noChangeArrowheads="1"/>
            </p:cNvSpPr>
            <p:nvPr/>
          </p:nvSpPr>
          <p:spPr bwMode="auto">
            <a:xfrm>
              <a:off x="3973284" y="426720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P</a:t>
              </a:r>
            </a:p>
          </p:txBody>
        </p:sp>
        <p:sp>
          <p:nvSpPr>
            <p:cNvPr id="15391" name="TextBox 98"/>
            <p:cNvSpPr txBox="1">
              <a:spLocks noChangeArrowheads="1"/>
            </p:cNvSpPr>
            <p:nvPr/>
          </p:nvSpPr>
          <p:spPr bwMode="auto">
            <a:xfrm>
              <a:off x="3962400" y="2667000"/>
              <a:ext cx="3048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Q</a:t>
              </a:r>
            </a:p>
          </p:txBody>
        </p:sp>
        <p:sp>
          <p:nvSpPr>
            <p:cNvPr id="15392" name="TextBox 99"/>
            <p:cNvSpPr txBox="1">
              <a:spLocks noChangeArrowheads="1"/>
            </p:cNvSpPr>
            <p:nvPr/>
          </p:nvSpPr>
          <p:spPr bwMode="auto">
            <a:xfrm>
              <a:off x="4988174" y="2667000"/>
              <a:ext cx="29527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R</a:t>
              </a:r>
            </a:p>
          </p:txBody>
        </p:sp>
        <p:sp>
          <p:nvSpPr>
            <p:cNvPr id="15393" name="TextBox 100"/>
            <p:cNvSpPr txBox="1">
              <a:spLocks noChangeArrowheads="1"/>
            </p:cNvSpPr>
            <p:nvPr/>
          </p:nvSpPr>
          <p:spPr bwMode="auto">
            <a:xfrm>
              <a:off x="5064374" y="4218801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S</a:t>
              </a:r>
            </a:p>
          </p:txBody>
        </p:sp>
      </p:grp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533400" y="1001713"/>
            <a:ext cx="517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u="sng"/>
              <a:t>PQ</a:t>
            </a:r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273050" y="2438400"/>
          <a:ext cx="153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8" imgW="876300" imgH="241300" progId="Equation.3">
                  <p:embed/>
                </p:oleObj>
              </mc:Choice>
              <mc:Fallback>
                <p:oleObj name="Equation" r:id="rId8" imgW="876300" imgH="241300" progId="Equation.3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2438400"/>
                        <a:ext cx="153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9"/>
          <p:cNvGraphicFramePr>
            <a:graphicFrameLocks noChangeAspect="1"/>
          </p:cNvGraphicFramePr>
          <p:nvPr/>
        </p:nvGraphicFramePr>
        <p:xfrm>
          <a:off x="7126288" y="1371600"/>
          <a:ext cx="1403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0" imgW="799753" imgH="241195" progId="Equation.3">
                  <p:embed/>
                </p:oleObj>
              </mc:Choice>
              <mc:Fallback>
                <p:oleObj name="Equation" r:id="rId10" imgW="799753" imgH="241195" progId="Equation.3">
                  <p:embed/>
                  <p:pic>
                    <p:nvPicPr>
                      <p:cNvPr id="10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1371600"/>
                        <a:ext cx="1403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"/>
          <p:cNvGraphicFramePr>
            <a:graphicFrameLocks noChangeAspect="1"/>
          </p:cNvGraphicFramePr>
          <p:nvPr/>
        </p:nvGraphicFramePr>
        <p:xfrm>
          <a:off x="6965950" y="1828800"/>
          <a:ext cx="2025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1155700" imgH="241300" progId="Equation.3">
                  <p:embed/>
                </p:oleObj>
              </mc:Choice>
              <mc:Fallback>
                <p:oleObj name="Equation" r:id="rId11" imgW="1155700" imgH="241300" progId="Equation.3">
                  <p:embed/>
                  <p:pic>
                    <p:nvPicPr>
                      <p:cNvPr id="1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5950" y="1828800"/>
                        <a:ext cx="2025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7496175" y="849313"/>
            <a:ext cx="504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u="sng"/>
              <a:t>RS</a:t>
            </a:r>
          </a:p>
        </p:txBody>
      </p:sp>
      <p:graphicFrame>
        <p:nvGraphicFramePr>
          <p:cNvPr id="107" name="Object 11"/>
          <p:cNvGraphicFramePr>
            <a:graphicFrameLocks noChangeAspect="1"/>
          </p:cNvGraphicFramePr>
          <p:nvPr/>
        </p:nvGraphicFramePr>
        <p:xfrm>
          <a:off x="7424738" y="2286000"/>
          <a:ext cx="11795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3" imgW="672808" imgH="241195" progId="Equation.3">
                  <p:embed/>
                </p:oleObj>
              </mc:Choice>
              <mc:Fallback>
                <p:oleObj name="Equation" r:id="rId13" imgW="672808" imgH="241195" progId="Equation.3">
                  <p:embed/>
                  <p:pic>
                    <p:nvPicPr>
                      <p:cNvPr id="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2286000"/>
                        <a:ext cx="117951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304800" y="2906713"/>
            <a:ext cx="1492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ush down!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7724775" y="2678113"/>
            <a:ext cx="10302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ull up!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3255963" y="3505200"/>
            <a:ext cx="27432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386" name="Group 56"/>
          <p:cNvGrpSpPr>
            <a:grpSpLocks/>
          </p:cNvGrpSpPr>
          <p:nvPr/>
        </p:nvGrpSpPr>
        <p:grpSpPr bwMode="auto">
          <a:xfrm>
            <a:off x="4964113" y="3400425"/>
            <a:ext cx="304800" cy="317500"/>
            <a:chOff x="6733032" y="2919984"/>
            <a:chExt cx="304800" cy="316992"/>
          </a:xfrm>
        </p:grpSpPr>
        <p:sp>
          <p:nvSpPr>
            <p:cNvPr id="61" name="Oval 60"/>
            <p:cNvSpPr/>
            <p:nvPr/>
          </p:nvSpPr>
          <p:spPr>
            <a:xfrm>
              <a:off x="6733032" y="2919984"/>
              <a:ext cx="304800" cy="316992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67" name="Oval 66"/>
            <p:cNvSpPr/>
            <p:nvPr/>
          </p:nvSpPr>
          <p:spPr>
            <a:xfrm>
              <a:off x="6858444" y="3048366"/>
              <a:ext cx="76200" cy="76078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60" name="Oval 59"/>
          <p:cNvSpPr/>
          <p:nvPr/>
        </p:nvSpPr>
        <p:spPr bwMode="auto">
          <a:xfrm>
            <a:off x="3973513" y="3413125"/>
            <a:ext cx="304800" cy="3048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solidFill>
                  <a:srgbClr val="FFC000"/>
                </a:solidFill>
              </a:rPr>
              <a:t>x</a:t>
            </a:r>
          </a:p>
        </p:txBody>
      </p:sp>
      <p:grpSp>
        <p:nvGrpSpPr>
          <p:cNvPr id="15" name="Group 75"/>
          <p:cNvGrpSpPr>
            <a:grpSpLocks/>
          </p:cNvGrpSpPr>
          <p:nvPr/>
        </p:nvGrpSpPr>
        <p:grpSpPr bwMode="auto">
          <a:xfrm>
            <a:off x="3754438" y="1001713"/>
            <a:ext cx="1350962" cy="827087"/>
            <a:chOff x="3753748" y="1002268"/>
            <a:chExt cx="1351652" cy="826532"/>
          </a:xfrm>
        </p:grpSpPr>
        <p:sp>
          <p:nvSpPr>
            <p:cNvPr id="15385" name="TextBox 72"/>
            <p:cNvSpPr txBox="1">
              <a:spLocks noChangeArrowheads="1"/>
            </p:cNvSpPr>
            <p:nvPr/>
          </p:nvSpPr>
          <p:spPr bwMode="auto">
            <a:xfrm>
              <a:off x="3753748" y="1002268"/>
              <a:ext cx="135165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u="sng"/>
                <a:t>QR</a:t>
              </a:r>
              <a:r>
                <a:rPr lang="en-US"/>
                <a:t> and </a:t>
              </a:r>
              <a:r>
                <a:rPr lang="en-US" u="sng"/>
                <a:t>SP</a:t>
              </a:r>
            </a:p>
          </p:txBody>
        </p:sp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4044950" y="1447800"/>
            <a:ext cx="77946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15" imgW="444307" imgH="241195" progId="Equation.3">
                    <p:embed/>
                  </p:oleObj>
                </mc:Choice>
                <mc:Fallback>
                  <p:oleObj name="Equation" r:id="rId15" imgW="444307" imgH="241195" progId="Equation.3">
                    <p:embed/>
                    <p:pic>
                      <p:nvPicPr>
                        <p:cNvPr id="3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950" y="1447800"/>
                          <a:ext cx="77946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1981200" y="6335712"/>
            <a:ext cx="4287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This is the principle of electric motor </a:t>
            </a:r>
            <a:endParaRPr lang="en-US"/>
          </a:p>
        </p:txBody>
      </p:sp>
      <p:grpSp>
        <p:nvGrpSpPr>
          <p:cNvPr id="63" name="Group 62"/>
          <p:cNvGrpSpPr/>
          <p:nvPr/>
        </p:nvGrpSpPr>
        <p:grpSpPr>
          <a:xfrm>
            <a:off x="2362200" y="3733801"/>
            <a:ext cx="1600199" cy="1512331"/>
            <a:chOff x="2362200" y="3733801"/>
            <a:chExt cx="1600199" cy="1512331"/>
          </a:xfrm>
        </p:grpSpPr>
        <p:sp>
          <p:nvSpPr>
            <p:cNvPr id="54" name="TextBox 53"/>
            <p:cNvSpPr txBox="1"/>
            <p:nvPr/>
          </p:nvSpPr>
          <p:spPr>
            <a:xfrm>
              <a:off x="2362200" y="4876800"/>
              <a:ext cx="9532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n-lt"/>
                </a:rPr>
                <a:t>F</a:t>
              </a:r>
              <a:r>
                <a:rPr lang="en-US" baseline="-25000" dirty="0" err="1">
                  <a:latin typeface="+mn-lt"/>
                </a:rPr>
                <a:t>b</a:t>
              </a:r>
              <a:r>
                <a:rPr lang="en-US" dirty="0">
                  <a:latin typeface="+mn-lt"/>
                </a:rPr>
                <a:t> down</a:t>
              </a:r>
            </a:p>
          </p:txBody>
        </p:sp>
        <p:cxnSp>
          <p:nvCxnSpPr>
            <p:cNvPr id="57" name="Straight Arrow Connector 56"/>
            <p:cNvCxnSpPr>
              <a:stCxn id="54" idx="0"/>
            </p:cNvCxnSpPr>
            <p:nvPr/>
          </p:nvCxnSpPr>
          <p:spPr>
            <a:xfrm rot="5400000" flipH="1" flipV="1">
              <a:off x="2829102" y="3743503"/>
              <a:ext cx="1143000" cy="11235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5257803" y="3733800"/>
            <a:ext cx="895767" cy="1436132"/>
            <a:chOff x="5257803" y="3733800"/>
            <a:chExt cx="895767" cy="1436132"/>
          </a:xfrm>
        </p:grpSpPr>
        <p:sp>
          <p:nvSpPr>
            <p:cNvPr id="55" name="TextBox 54"/>
            <p:cNvSpPr txBox="1"/>
            <p:nvPr/>
          </p:nvSpPr>
          <p:spPr>
            <a:xfrm>
              <a:off x="5486400" y="4800600"/>
              <a:ext cx="6671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latin typeface="+mn-lt"/>
                </a:rPr>
                <a:t>F</a:t>
              </a:r>
              <a:r>
                <a:rPr lang="en-US" baseline="-25000" dirty="0" err="1">
                  <a:latin typeface="+mn-lt"/>
                </a:rPr>
                <a:t>b</a:t>
              </a:r>
              <a:r>
                <a:rPr lang="en-US" dirty="0">
                  <a:latin typeface="+mn-lt"/>
                </a:rPr>
                <a:t> up</a:t>
              </a:r>
            </a:p>
          </p:txBody>
        </p:sp>
        <p:cxnSp>
          <p:nvCxnSpPr>
            <p:cNvPr id="59" name="Straight Arrow Connector 58"/>
            <p:cNvCxnSpPr>
              <a:stCxn id="55" idx="0"/>
            </p:cNvCxnSpPr>
            <p:nvPr/>
          </p:nvCxnSpPr>
          <p:spPr>
            <a:xfrm rot="16200000" flipV="1">
              <a:off x="5005494" y="3986109"/>
              <a:ext cx="1066800" cy="5621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103" grpId="0"/>
      <p:bldP spid="106" grpId="0"/>
      <p:bldP spid="108" grpId="0"/>
      <p:bldP spid="109" grpId="0"/>
      <p:bldP spid="60" grpId="0" animBg="1"/>
      <p:bldP spid="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Right Arrow 172"/>
          <p:cNvSpPr/>
          <p:nvPr/>
        </p:nvSpPr>
        <p:spPr>
          <a:xfrm flipH="1">
            <a:off x="5715000" y="5943600"/>
            <a:ext cx="762000" cy="152400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4532313" y="3484563"/>
            <a:ext cx="2438400" cy="6858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28600" y="4135438"/>
            <a:ext cx="2209800" cy="457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76200" y="76200"/>
            <a:ext cx="90678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9: Torque on a Loop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3048000" y="4495800"/>
            <a:ext cx="579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he direction of A is given by right hand thump rule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22275" y="863600"/>
          <a:ext cx="1787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1167893" imgH="393529" progId="Equation.3">
                  <p:embed/>
                </p:oleObj>
              </mc:Choice>
              <mc:Fallback>
                <p:oleObj name="Equation" r:id="rId4" imgW="1167893" imgH="393529" progId="Equation.3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863600"/>
                        <a:ext cx="17875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9" name="Group 76"/>
          <p:cNvGrpSpPr>
            <a:grpSpLocks/>
          </p:cNvGrpSpPr>
          <p:nvPr/>
        </p:nvGrpSpPr>
        <p:grpSpPr bwMode="auto">
          <a:xfrm>
            <a:off x="3417888" y="1181100"/>
            <a:ext cx="1450975" cy="1600200"/>
            <a:chOff x="2514600" y="1524000"/>
            <a:chExt cx="1450050" cy="1600200"/>
          </a:xfrm>
        </p:grpSpPr>
        <p:sp>
          <p:nvSpPr>
            <p:cNvPr id="43" name="Cube 42"/>
            <p:cNvSpPr/>
            <p:nvPr/>
          </p:nvSpPr>
          <p:spPr>
            <a:xfrm>
              <a:off x="2514600" y="1524000"/>
              <a:ext cx="1372312" cy="1600200"/>
            </a:xfrm>
            <a:prstGeom prst="cub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6504" name="TextBox 57"/>
            <p:cNvSpPr txBox="1">
              <a:spLocks noChangeArrowheads="1"/>
            </p:cNvSpPr>
            <p:nvPr/>
          </p:nvSpPr>
          <p:spPr bwMode="auto">
            <a:xfrm>
              <a:off x="3483428" y="204651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FF00"/>
                  </a:solidFill>
                </a:rPr>
                <a:t>N</a:t>
              </a:r>
            </a:p>
          </p:txBody>
        </p:sp>
      </p:grpSp>
      <p:grpSp>
        <p:nvGrpSpPr>
          <p:cNvPr id="16400" name="Group 83"/>
          <p:cNvGrpSpPr>
            <a:grpSpLocks/>
          </p:cNvGrpSpPr>
          <p:nvPr/>
        </p:nvGrpSpPr>
        <p:grpSpPr bwMode="auto">
          <a:xfrm>
            <a:off x="4640263" y="1485900"/>
            <a:ext cx="2971800" cy="915988"/>
            <a:chOff x="3124200" y="1828800"/>
            <a:chExt cx="2971800" cy="915988"/>
          </a:xfrm>
        </p:grpSpPr>
        <p:grpSp>
          <p:nvGrpSpPr>
            <p:cNvPr id="16494" name="Group 54"/>
            <p:cNvGrpSpPr>
              <a:grpSpLocks/>
            </p:cNvGrpSpPr>
            <p:nvPr/>
          </p:nvGrpSpPr>
          <p:grpSpPr bwMode="auto">
            <a:xfrm>
              <a:off x="3124200" y="1828800"/>
              <a:ext cx="2971800" cy="1588"/>
              <a:chOff x="3124200" y="1828800"/>
              <a:chExt cx="2971800" cy="1588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3124200" y="1828800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4778375" y="1828800"/>
                <a:ext cx="13176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95" name="Group 62"/>
            <p:cNvGrpSpPr>
              <a:grpSpLocks/>
            </p:cNvGrpSpPr>
            <p:nvPr/>
          </p:nvGrpSpPr>
          <p:grpSpPr bwMode="auto">
            <a:xfrm>
              <a:off x="3124200" y="2284412"/>
              <a:ext cx="2971800" cy="3176"/>
              <a:chOff x="3124200" y="1828800"/>
              <a:chExt cx="2971800" cy="3176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>
                <a:off x="3124200" y="1830388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4778375" y="1828801"/>
                <a:ext cx="1317625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96" name="Group 65"/>
            <p:cNvGrpSpPr>
              <a:grpSpLocks/>
            </p:cNvGrpSpPr>
            <p:nvPr/>
          </p:nvGrpSpPr>
          <p:grpSpPr bwMode="auto">
            <a:xfrm>
              <a:off x="3124200" y="2741612"/>
              <a:ext cx="2971800" cy="3176"/>
              <a:chOff x="3124200" y="1828800"/>
              <a:chExt cx="2971800" cy="3176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3124200" y="1830388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4778375" y="1828801"/>
                <a:ext cx="1317625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401" name="Group 87"/>
          <p:cNvGrpSpPr>
            <a:grpSpLocks/>
          </p:cNvGrpSpPr>
          <p:nvPr/>
        </p:nvGrpSpPr>
        <p:grpSpPr bwMode="auto">
          <a:xfrm rot="5400000">
            <a:off x="7342188" y="1093787"/>
            <a:ext cx="1600200" cy="1546225"/>
            <a:chOff x="3820884" y="827314"/>
            <a:chExt cx="1600200" cy="1545776"/>
          </a:xfrm>
        </p:grpSpPr>
        <p:sp>
          <p:nvSpPr>
            <p:cNvPr id="45" name="Cube 44"/>
            <p:cNvSpPr/>
            <p:nvPr/>
          </p:nvSpPr>
          <p:spPr>
            <a:xfrm rot="16200000">
              <a:off x="3897083" y="751115"/>
              <a:ext cx="1447802" cy="1600200"/>
            </a:xfrm>
            <a:prstGeom prst="cube">
              <a:avLst/>
            </a:prstGeom>
            <a:solidFill>
              <a:srgbClr val="FF0000"/>
            </a:solidFill>
            <a:scene3d>
              <a:camera prst="orthographicFront">
                <a:rot lat="3414" lon="0" rev="259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 rot="16200000">
              <a:off x="4507421" y="1851312"/>
              <a:ext cx="458780" cy="584775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00FF00"/>
                  </a:solidFill>
                  <a:latin typeface="Arial" charset="0"/>
                  <a:cs typeface="Arial" charset="0"/>
                </a:rPr>
                <a:t>S</a:t>
              </a:r>
            </a:p>
          </p:txBody>
        </p:sp>
      </p:grpSp>
      <p:grpSp>
        <p:nvGrpSpPr>
          <p:cNvPr id="16402" name="Group 84"/>
          <p:cNvGrpSpPr>
            <a:grpSpLocks/>
          </p:cNvGrpSpPr>
          <p:nvPr/>
        </p:nvGrpSpPr>
        <p:grpSpPr bwMode="auto">
          <a:xfrm>
            <a:off x="5624513" y="1257300"/>
            <a:ext cx="1001712" cy="1371600"/>
            <a:chOff x="5625194" y="1257302"/>
            <a:chExt cx="1001442" cy="1371600"/>
          </a:xfrm>
        </p:grpSpPr>
        <p:sp>
          <p:nvSpPr>
            <p:cNvPr id="83" name="Rectangle 82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487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91" name="Straight Arrow Connector 90"/>
              <p:cNvCxnSpPr/>
              <p:nvPr/>
            </p:nvCxnSpPr>
            <p:spPr>
              <a:xfrm rot="5400000" flipH="1" flipV="1">
                <a:off x="4061166" y="3275127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rot="5400000" flipH="1" flipV="1">
                <a:off x="5061021" y="3862502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rot="10800000" flipH="1" flipV="1">
                <a:off x="4799968" y="2915558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rot="10800000" flipH="1" flipV="1">
                <a:off x="4342891" y="4276046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152400" y="2057400"/>
            <a:ext cx="25209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i="1">
                <a:latin typeface="Comic Sans MS" pitchFamily="66" charset="0"/>
              </a:rPr>
              <a:t>“i”</a:t>
            </a:r>
            <a:r>
              <a:rPr lang="en-US" sz="1200" b="1">
                <a:latin typeface="Comic Sans MS" pitchFamily="66" charset="0"/>
              </a:rPr>
              <a:t> will always be normal to “</a:t>
            </a:r>
            <a:r>
              <a:rPr lang="en-US" sz="1200" b="1" i="1">
                <a:latin typeface="Comic Sans MS" pitchFamily="66" charset="0"/>
              </a:rPr>
              <a:t>B”</a:t>
            </a:r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5105400" y="2057400"/>
            <a:ext cx="2133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05" name="Group 42"/>
          <p:cNvGrpSpPr>
            <a:grpSpLocks/>
          </p:cNvGrpSpPr>
          <p:nvPr/>
        </p:nvGrpSpPr>
        <p:grpSpPr bwMode="auto">
          <a:xfrm>
            <a:off x="5462588" y="1749425"/>
            <a:ext cx="1295400" cy="315913"/>
            <a:chOff x="4038602" y="2667000"/>
            <a:chExt cx="1295398" cy="316992"/>
          </a:xfrm>
        </p:grpSpPr>
        <p:grpSp>
          <p:nvGrpSpPr>
            <p:cNvPr id="16482" name="Group 56"/>
            <p:cNvGrpSpPr>
              <a:grpSpLocks/>
            </p:cNvGrpSpPr>
            <p:nvPr/>
          </p:nvGrpSpPr>
          <p:grpSpPr bwMode="auto">
            <a:xfrm>
              <a:off x="5029200" y="2667000"/>
              <a:ext cx="304800" cy="316992"/>
              <a:chOff x="6733032" y="2919984"/>
              <a:chExt cx="304800" cy="316992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6733032" y="2919984"/>
                <a:ext cx="304800" cy="316992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858444" y="3047418"/>
                <a:ext cx="76200" cy="7646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0" name="Oval 59"/>
            <p:cNvSpPr/>
            <p:nvPr/>
          </p:nvSpPr>
          <p:spPr>
            <a:xfrm>
              <a:off x="4038602" y="2679743"/>
              <a:ext cx="304800" cy="304249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grpSp>
        <p:nvGrpSpPr>
          <p:cNvPr id="16406" name="Group 74"/>
          <p:cNvGrpSpPr>
            <a:grpSpLocks/>
          </p:cNvGrpSpPr>
          <p:nvPr/>
        </p:nvGrpSpPr>
        <p:grpSpPr bwMode="auto">
          <a:xfrm>
            <a:off x="5299075" y="1319213"/>
            <a:ext cx="1330325" cy="1524000"/>
            <a:chOff x="3810001" y="2971801"/>
            <a:chExt cx="1331407" cy="1523999"/>
          </a:xfrm>
        </p:grpSpPr>
        <p:grpSp>
          <p:nvGrpSpPr>
            <p:cNvPr id="16476" name="Group 54"/>
            <p:cNvGrpSpPr>
              <a:grpSpLocks/>
            </p:cNvGrpSpPr>
            <p:nvPr/>
          </p:nvGrpSpPr>
          <p:grpSpPr bwMode="auto">
            <a:xfrm>
              <a:off x="4130712" y="4218801"/>
              <a:ext cx="1010696" cy="276999"/>
              <a:chOff x="4130712" y="4218801"/>
              <a:chExt cx="1010696" cy="276999"/>
            </a:xfrm>
          </p:grpSpPr>
          <p:sp>
            <p:nvSpPr>
              <p:cNvPr id="16480" name="TextBox 73"/>
              <p:cNvSpPr txBox="1">
                <a:spLocks noChangeArrowheads="1"/>
              </p:cNvSpPr>
              <p:nvPr/>
            </p:nvSpPr>
            <p:spPr bwMode="auto">
              <a:xfrm>
                <a:off x="4495800" y="4218801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b</a:t>
                </a: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>
                <a:off x="4130937" y="4418012"/>
                <a:ext cx="1010471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477" name="Group 55"/>
            <p:cNvGrpSpPr>
              <a:grpSpLocks/>
            </p:cNvGrpSpPr>
            <p:nvPr/>
          </p:nvGrpSpPr>
          <p:grpSpPr bwMode="auto">
            <a:xfrm rot="-5400000">
              <a:off x="3300800" y="3481002"/>
              <a:ext cx="1295401" cy="276999"/>
              <a:chOff x="4018503" y="4278563"/>
              <a:chExt cx="1295401" cy="217238"/>
            </a:xfrm>
          </p:grpSpPr>
          <p:sp>
            <p:nvSpPr>
              <p:cNvPr id="16478" name="TextBox 56"/>
              <p:cNvSpPr txBox="1">
                <a:spLocks noChangeArrowheads="1"/>
              </p:cNvSpPr>
              <p:nvPr/>
            </p:nvSpPr>
            <p:spPr bwMode="auto">
              <a:xfrm>
                <a:off x="4495801" y="4278563"/>
                <a:ext cx="269626" cy="217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L</a:t>
                </a:r>
              </a:p>
            </p:txBody>
          </p:sp>
          <p:cxnSp>
            <p:nvCxnSpPr>
              <p:cNvPr id="59" name="Straight Arrow Connector 58"/>
              <p:cNvCxnSpPr/>
              <p:nvPr/>
            </p:nvCxnSpPr>
            <p:spPr>
              <a:xfrm rot="10800000" flipH="1" flipV="1">
                <a:off x="4018505" y="4451760"/>
                <a:ext cx="12953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04800" y="1524000"/>
          <a:ext cx="91281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596900" imgH="228600" progId="Equation.3">
                  <p:embed/>
                </p:oleObj>
              </mc:Choice>
              <mc:Fallback>
                <p:oleObj name="Equation" r:id="rId6" imgW="596900" imgH="228600" progId="Equation.3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0"/>
                        <a:ext cx="91281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04800" y="1525588"/>
          <a:ext cx="2311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1511300" imgH="228600" progId="Equation.3">
                  <p:embed/>
                </p:oleObj>
              </mc:Choice>
              <mc:Fallback>
                <p:oleObj name="Equation" r:id="rId8" imgW="1511300" imgH="228600" progId="Equation.3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5588"/>
                        <a:ext cx="2311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47675" y="2489200"/>
          <a:ext cx="1049338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0" imgW="685502" imgH="177723" progId="Equation.3">
                  <p:embed/>
                </p:oleObj>
              </mc:Choice>
              <mc:Fallback>
                <p:oleObj name="Equation" r:id="rId10" imgW="685502" imgH="177723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2489200"/>
                        <a:ext cx="1049338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168275" y="2921000"/>
          <a:ext cx="1457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12" imgW="952087" imgH="203112" progId="Equation.3">
                  <p:embed/>
                </p:oleObj>
              </mc:Choice>
              <mc:Fallback>
                <p:oleObj name="Equation" r:id="rId12" imgW="952087" imgH="203112" progId="Equation.3">
                  <p:embed/>
                  <p:pic>
                    <p:nvPicPr>
                      <p:cNvPr id="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921000"/>
                        <a:ext cx="1457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8"/>
          <p:cNvGraphicFramePr>
            <a:graphicFrameLocks noChangeAspect="1"/>
          </p:cNvGraphicFramePr>
          <p:nvPr/>
        </p:nvGraphicFramePr>
        <p:xfrm>
          <a:off x="141288" y="3530600"/>
          <a:ext cx="16319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14" imgW="1066337" imgH="203112" progId="Equation.3">
                  <p:embed/>
                </p:oleObj>
              </mc:Choice>
              <mc:Fallback>
                <p:oleObj name="Equation" r:id="rId14" imgW="1066337" imgH="203112" progId="Equation.3">
                  <p:embed/>
                  <p:pic>
                    <p:nvPicPr>
                      <p:cNvPr id="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530600"/>
                        <a:ext cx="16319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85"/>
          <p:cNvGrpSpPr>
            <a:grpSpLocks/>
          </p:cNvGrpSpPr>
          <p:nvPr/>
        </p:nvGrpSpPr>
        <p:grpSpPr bwMode="auto">
          <a:xfrm>
            <a:off x="5618163" y="1209675"/>
            <a:ext cx="1001712" cy="1371600"/>
            <a:chOff x="5625194" y="1257302"/>
            <a:chExt cx="1001442" cy="1371600"/>
          </a:xfrm>
        </p:grpSpPr>
        <p:sp>
          <p:nvSpPr>
            <p:cNvPr id="87" name="Rectangle 86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471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89" name="Straight Arrow Connector 88"/>
              <p:cNvCxnSpPr/>
              <p:nvPr/>
            </p:nvCxnSpPr>
            <p:spPr>
              <a:xfrm rot="5400000" flipH="1" flipV="1">
                <a:off x="4061166" y="3275127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 flipH="1" flipV="1">
                <a:off x="5061021" y="3862502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rot="10800000" flipH="1" flipV="1">
                <a:off x="4799968" y="2915558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rot="10800000" flipH="1" flipV="1">
                <a:off x="4342891" y="4276046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2" name="Group 101"/>
          <p:cNvGrpSpPr>
            <a:grpSpLocks/>
          </p:cNvGrpSpPr>
          <p:nvPr/>
        </p:nvGrpSpPr>
        <p:grpSpPr bwMode="auto">
          <a:xfrm>
            <a:off x="5613400" y="1152525"/>
            <a:ext cx="1000125" cy="1371600"/>
            <a:chOff x="5625194" y="1257302"/>
            <a:chExt cx="1001442" cy="1371600"/>
          </a:xfrm>
        </p:grpSpPr>
        <p:sp>
          <p:nvSpPr>
            <p:cNvPr id="110" name="Rectangle 109"/>
            <p:cNvSpPr/>
            <p:nvPr/>
          </p:nvSpPr>
          <p:spPr>
            <a:xfrm>
              <a:off x="5629963" y="1257302"/>
              <a:ext cx="990314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465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12" name="Straight Arrow Connector 111"/>
              <p:cNvCxnSpPr/>
              <p:nvPr/>
            </p:nvCxnSpPr>
            <p:spPr>
              <a:xfrm rot="5400000" flipH="1" flipV="1">
                <a:off x="4060372" y="3275921"/>
                <a:ext cx="152400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 rot="5400000" flipH="1" flipV="1">
                <a:off x="5061814" y="3863296"/>
                <a:ext cx="152400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 rot="10800000" flipH="1" flipV="1">
                <a:off x="4801021" y="2915558"/>
                <a:ext cx="152601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 rot="10800000" flipH="1" flipV="1">
                <a:off x="4343219" y="4276046"/>
                <a:ext cx="152601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Group 115"/>
          <p:cNvGrpSpPr>
            <a:grpSpLocks/>
          </p:cNvGrpSpPr>
          <p:nvPr/>
        </p:nvGrpSpPr>
        <p:grpSpPr bwMode="auto">
          <a:xfrm>
            <a:off x="5638800" y="1316038"/>
            <a:ext cx="1001713" cy="1371600"/>
            <a:chOff x="5625194" y="1257302"/>
            <a:chExt cx="1001442" cy="1371600"/>
          </a:xfrm>
        </p:grpSpPr>
        <p:sp>
          <p:nvSpPr>
            <p:cNvPr id="117" name="Rectangle 116"/>
            <p:cNvSpPr/>
            <p:nvPr/>
          </p:nvSpPr>
          <p:spPr>
            <a:xfrm>
              <a:off x="5629956" y="1257302"/>
              <a:ext cx="990332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459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19" name="Straight Arrow Connector 118"/>
              <p:cNvCxnSpPr/>
              <p:nvPr/>
            </p:nvCxnSpPr>
            <p:spPr>
              <a:xfrm rot="5400000" flipH="1" flipV="1">
                <a:off x="4061166" y="3275126"/>
                <a:ext cx="152400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/>
              <p:nvPr/>
            </p:nvCxnSpPr>
            <p:spPr>
              <a:xfrm rot="5400000" flipH="1" flipV="1">
                <a:off x="5061020" y="3862501"/>
                <a:ext cx="152400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 rot="10800000" flipH="1" flipV="1">
                <a:off x="4799967" y="2915558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 rot="10800000" flipH="1" flipV="1">
                <a:off x="4342891" y="4276045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152400" y="3228975"/>
            <a:ext cx="19653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>
                <a:latin typeface="Comic Sans MS" pitchFamily="66" charset="0"/>
              </a:rPr>
              <a:t>“For N number of turns</a:t>
            </a: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381000" y="3838575"/>
            <a:ext cx="12398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i="1">
                <a:latin typeface="Comic Sans MS" pitchFamily="66" charset="0"/>
              </a:rPr>
              <a:t>Area (A) = Lb</a:t>
            </a:r>
          </a:p>
        </p:txBody>
      </p:sp>
      <p:graphicFrame>
        <p:nvGraphicFramePr>
          <p:cNvPr id="28" name="Object 20"/>
          <p:cNvGraphicFramePr>
            <a:graphicFrameLocks noChangeAspect="1"/>
          </p:cNvGraphicFramePr>
          <p:nvPr/>
        </p:nvGraphicFramePr>
        <p:xfrm>
          <a:off x="276225" y="4191000"/>
          <a:ext cx="2093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16" imgW="1002865" imgH="203112" progId="Equation.3">
                  <p:embed/>
                </p:oleObj>
              </mc:Choice>
              <mc:Fallback>
                <p:oleObj name="Equation" r:id="rId16" imgW="1002865" imgH="203112" progId="Equation.3">
                  <p:embed/>
                  <p:pic>
                    <p:nvPicPr>
                      <p:cNvPr id="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191000"/>
                        <a:ext cx="20939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25"/>
          <p:cNvGrpSpPr>
            <a:grpSpLocks/>
          </p:cNvGrpSpPr>
          <p:nvPr/>
        </p:nvGrpSpPr>
        <p:grpSpPr bwMode="auto">
          <a:xfrm>
            <a:off x="5634038" y="1096963"/>
            <a:ext cx="1001712" cy="1371600"/>
            <a:chOff x="5625194" y="1257302"/>
            <a:chExt cx="1001442" cy="1371600"/>
          </a:xfrm>
        </p:grpSpPr>
        <p:sp>
          <p:nvSpPr>
            <p:cNvPr id="127" name="Rectangle 126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6453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29" name="Straight Arrow Connector 128"/>
              <p:cNvCxnSpPr/>
              <p:nvPr/>
            </p:nvCxnSpPr>
            <p:spPr>
              <a:xfrm rot="5400000" flipH="1" flipV="1">
                <a:off x="4061166" y="3275126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/>
              <p:nvPr/>
            </p:nvCxnSpPr>
            <p:spPr>
              <a:xfrm rot="5400000" flipH="1" flipV="1">
                <a:off x="5061021" y="3862501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 rot="10800000" flipH="1" flipV="1">
                <a:off x="4799968" y="2915558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/>
              <p:nvPr/>
            </p:nvCxnSpPr>
            <p:spPr>
              <a:xfrm rot="10800000" flipH="1" flipV="1">
                <a:off x="4342891" y="4276045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9" name="Object 21"/>
          <p:cNvGraphicFramePr>
            <a:graphicFrameLocks noChangeAspect="1"/>
          </p:cNvGraphicFramePr>
          <p:nvPr/>
        </p:nvGraphicFramePr>
        <p:xfrm>
          <a:off x="4475163" y="3429000"/>
          <a:ext cx="24590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18" imgW="736280" imgH="215806" progId="Equation.3">
                  <p:embed/>
                </p:oleObj>
              </mc:Choice>
              <mc:Fallback>
                <p:oleObj name="Equation" r:id="rId18" imgW="736280" imgH="215806" progId="Equation.3">
                  <p:embed/>
                  <p:pic>
                    <p:nvPicPr>
                      <p:cNvPr id="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429000"/>
                        <a:ext cx="24590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2"/>
          <p:cNvGrpSpPr>
            <a:grpSpLocks/>
          </p:cNvGrpSpPr>
          <p:nvPr/>
        </p:nvGrpSpPr>
        <p:grpSpPr bwMode="auto">
          <a:xfrm>
            <a:off x="1371600" y="5638800"/>
            <a:ext cx="1447800" cy="317500"/>
            <a:chOff x="4038602" y="2667000"/>
            <a:chExt cx="1447800" cy="316992"/>
          </a:xfrm>
        </p:grpSpPr>
        <p:grpSp>
          <p:nvGrpSpPr>
            <p:cNvPr id="16448" name="Group 56"/>
            <p:cNvGrpSpPr>
              <a:grpSpLocks/>
            </p:cNvGrpSpPr>
            <p:nvPr/>
          </p:nvGrpSpPr>
          <p:grpSpPr bwMode="auto">
            <a:xfrm>
              <a:off x="5181602" y="2667000"/>
              <a:ext cx="304800" cy="316992"/>
              <a:chOff x="6885434" y="2919984"/>
              <a:chExt cx="304800" cy="316992"/>
            </a:xfrm>
          </p:grpSpPr>
          <p:sp>
            <p:nvSpPr>
              <p:cNvPr id="148" name="Oval 147"/>
              <p:cNvSpPr/>
              <p:nvPr/>
            </p:nvSpPr>
            <p:spPr>
              <a:xfrm>
                <a:off x="6885434" y="2919984"/>
                <a:ext cx="304800" cy="316992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7001322" y="3048366"/>
                <a:ext cx="76200" cy="76078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147" name="Oval 146"/>
            <p:cNvSpPr/>
            <p:nvPr/>
          </p:nvSpPr>
          <p:spPr>
            <a:xfrm>
              <a:off x="4038602" y="2679680"/>
              <a:ext cx="304800" cy="304312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sp>
        <p:nvSpPr>
          <p:cNvPr id="165" name="Right Arrow 164"/>
          <p:cNvSpPr/>
          <p:nvPr/>
        </p:nvSpPr>
        <p:spPr>
          <a:xfrm>
            <a:off x="4191000" y="5751513"/>
            <a:ext cx="762000" cy="152400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4" name="Group 180"/>
          <p:cNvGrpSpPr>
            <a:grpSpLocks/>
          </p:cNvGrpSpPr>
          <p:nvPr/>
        </p:nvGrpSpPr>
        <p:grpSpPr bwMode="auto">
          <a:xfrm>
            <a:off x="990600" y="4953000"/>
            <a:ext cx="6019800" cy="1752600"/>
            <a:chOff x="990600" y="4953000"/>
            <a:chExt cx="6019800" cy="1752600"/>
          </a:xfrm>
        </p:grpSpPr>
        <p:sp>
          <p:nvSpPr>
            <p:cNvPr id="16416" name="TextBox 174"/>
            <p:cNvSpPr txBox="1">
              <a:spLocks noChangeArrowheads="1"/>
            </p:cNvSpPr>
            <p:nvPr/>
          </p:nvSpPr>
          <p:spPr bwMode="auto">
            <a:xfrm>
              <a:off x="1337846" y="5488904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417" name="TextBox 175"/>
            <p:cNvSpPr txBox="1">
              <a:spLocks noChangeArrowheads="1"/>
            </p:cNvSpPr>
            <p:nvPr/>
          </p:nvSpPr>
          <p:spPr bwMode="auto">
            <a:xfrm>
              <a:off x="2514600" y="5509000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A</a:t>
              </a:r>
            </a:p>
          </p:txBody>
        </p:sp>
        <p:grpSp>
          <p:nvGrpSpPr>
            <p:cNvPr id="16418" name="Group 179"/>
            <p:cNvGrpSpPr>
              <a:grpSpLocks/>
            </p:cNvGrpSpPr>
            <p:nvPr/>
          </p:nvGrpSpPr>
          <p:grpSpPr bwMode="auto">
            <a:xfrm>
              <a:off x="990600" y="4953000"/>
              <a:ext cx="6019800" cy="1752600"/>
              <a:chOff x="990600" y="4953000"/>
              <a:chExt cx="6019800" cy="1752600"/>
            </a:xfrm>
          </p:grpSpPr>
          <p:grpSp>
            <p:nvGrpSpPr>
              <p:cNvPr id="16419" name="Group 173"/>
              <p:cNvGrpSpPr>
                <a:grpSpLocks/>
              </p:cNvGrpSpPr>
              <p:nvPr/>
            </p:nvGrpSpPr>
            <p:grpSpPr bwMode="auto">
              <a:xfrm>
                <a:off x="990600" y="5101883"/>
                <a:ext cx="2138570" cy="1382442"/>
                <a:chOff x="990600" y="5101883"/>
                <a:chExt cx="2138570" cy="1382442"/>
              </a:xfrm>
            </p:grpSpPr>
            <p:sp>
              <p:nvSpPr>
                <p:cNvPr id="137" name="Rectangle 136"/>
                <p:cNvSpPr/>
                <p:nvPr/>
              </p:nvSpPr>
              <p:spPr>
                <a:xfrm>
                  <a:off x="995363" y="5105400"/>
                  <a:ext cx="990600" cy="1371600"/>
                </a:xfrm>
                <a:prstGeom prst="rect">
                  <a:avLst/>
                </a:prstGeom>
                <a:noFill/>
                <a:ln w="381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pSp>
              <p:nvGrpSpPr>
                <p:cNvPr id="16437" name="Group 139"/>
                <p:cNvGrpSpPr>
                  <a:grpSpLocks/>
                </p:cNvGrpSpPr>
                <p:nvPr/>
              </p:nvGrpSpPr>
              <p:grpSpPr bwMode="auto">
                <a:xfrm>
                  <a:off x="990600" y="5111931"/>
                  <a:ext cx="1001442" cy="1362346"/>
                  <a:chOff x="4136572" y="2915739"/>
                  <a:chExt cx="1001442" cy="1362346"/>
                </a:xfrm>
              </p:grpSpPr>
              <p:cxnSp>
                <p:nvCxnSpPr>
                  <p:cNvPr id="141" name="Straight Arrow Connector 140"/>
                  <p:cNvCxnSpPr/>
                  <p:nvPr/>
                </p:nvCxnSpPr>
                <p:spPr>
                  <a:xfrm rot="5400000" flipH="1" flipV="1">
                    <a:off x="4060372" y="3275921"/>
                    <a:ext cx="153987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Arrow Connector 141"/>
                  <p:cNvCxnSpPr/>
                  <p:nvPr/>
                </p:nvCxnSpPr>
                <p:spPr>
                  <a:xfrm rot="5400000" flipH="1" flipV="1">
                    <a:off x="5061291" y="3864089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Arrow Connector 142"/>
                  <p:cNvCxnSpPr/>
                  <p:nvPr/>
                </p:nvCxnSpPr>
                <p:spPr>
                  <a:xfrm rot="10800000" flipH="1" flipV="1">
                    <a:off x="4800147" y="2915558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Straight Arrow Connector 143"/>
                  <p:cNvCxnSpPr/>
                  <p:nvPr/>
                </p:nvCxnSpPr>
                <p:spPr>
                  <a:xfrm rot="10800000" flipH="1" flipV="1">
                    <a:off x="4342947" y="4277633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50" name="Rectangle 149"/>
                <p:cNvSpPr/>
                <p:nvPr/>
              </p:nvSpPr>
              <p:spPr>
                <a:xfrm>
                  <a:off x="2138363" y="5105400"/>
                  <a:ext cx="990600" cy="1371600"/>
                </a:xfrm>
                <a:prstGeom prst="rect">
                  <a:avLst/>
                </a:prstGeom>
                <a:noFill/>
                <a:ln w="381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pSp>
              <p:nvGrpSpPr>
                <p:cNvPr id="16439" name="Group 150"/>
                <p:cNvGrpSpPr>
                  <a:grpSpLocks/>
                </p:cNvGrpSpPr>
                <p:nvPr/>
              </p:nvGrpSpPr>
              <p:grpSpPr bwMode="auto">
                <a:xfrm>
                  <a:off x="2143648" y="5101883"/>
                  <a:ext cx="971298" cy="1382442"/>
                  <a:chOff x="4146620" y="2905691"/>
                  <a:chExt cx="971298" cy="1382442"/>
                </a:xfrm>
              </p:grpSpPr>
              <p:cxnSp>
                <p:nvCxnSpPr>
                  <p:cNvPr id="152" name="Straight Arrow Connector 151"/>
                  <p:cNvCxnSpPr/>
                  <p:nvPr/>
                </p:nvCxnSpPr>
                <p:spPr>
                  <a:xfrm rot="5400000" flipH="1" flipV="1">
                    <a:off x="4070691" y="3276714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Arrow Connector 152"/>
                  <p:cNvCxnSpPr/>
                  <p:nvPr/>
                </p:nvCxnSpPr>
                <p:spPr>
                  <a:xfrm rot="5400000" flipH="1" flipV="1">
                    <a:off x="5040654" y="3864089"/>
                    <a:ext cx="152400" cy="1587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Straight Arrow Connector 153"/>
                  <p:cNvCxnSpPr/>
                  <p:nvPr/>
                </p:nvCxnSpPr>
                <p:spPr>
                  <a:xfrm rot="10800000" flipH="1" flipV="1">
                    <a:off x="4800147" y="2906033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Arrow Connector 154"/>
                  <p:cNvCxnSpPr/>
                  <p:nvPr/>
                </p:nvCxnSpPr>
                <p:spPr>
                  <a:xfrm rot="10800000" flipH="1" flipV="1">
                    <a:off x="4342947" y="4287158"/>
                    <a:ext cx="152400" cy="1588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6420" name="Group 178"/>
              <p:cNvGrpSpPr>
                <a:grpSpLocks/>
              </p:cNvGrpSpPr>
              <p:nvPr/>
            </p:nvGrpSpPr>
            <p:grpSpPr bwMode="auto">
              <a:xfrm>
                <a:off x="3567164" y="4997380"/>
                <a:ext cx="1004836" cy="1708220"/>
                <a:chOff x="3567164" y="4997380"/>
                <a:chExt cx="1004836" cy="1708220"/>
              </a:xfrm>
            </p:grpSpPr>
            <p:sp>
              <p:nvSpPr>
                <p:cNvPr id="156" name="Freeform 155"/>
                <p:cNvSpPr/>
                <p:nvPr/>
              </p:nvSpPr>
              <p:spPr>
                <a:xfrm>
                  <a:off x="3567113" y="4997450"/>
                  <a:ext cx="1004887" cy="1708150"/>
                </a:xfrm>
                <a:custGeom>
                  <a:avLst/>
                  <a:gdLst>
                    <a:gd name="connsiteX0" fmla="*/ 0 w 1004836"/>
                    <a:gd name="connsiteY0" fmla="*/ 512466 h 1708220"/>
                    <a:gd name="connsiteX1" fmla="*/ 1004836 w 1004836"/>
                    <a:gd name="connsiteY1" fmla="*/ 0 h 1708220"/>
                    <a:gd name="connsiteX2" fmla="*/ 994787 w 1004836"/>
                    <a:gd name="connsiteY2" fmla="*/ 1386673 h 1708220"/>
                    <a:gd name="connsiteX3" fmla="*/ 0 w 1004836"/>
                    <a:gd name="connsiteY3" fmla="*/ 1708220 h 1708220"/>
                    <a:gd name="connsiteX4" fmla="*/ 0 w 1004836"/>
                    <a:gd name="connsiteY4" fmla="*/ 512466 h 1708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4836" h="1708220">
                      <a:moveTo>
                        <a:pt x="0" y="512466"/>
                      </a:moveTo>
                      <a:lnTo>
                        <a:pt x="1004836" y="0"/>
                      </a:lnTo>
                      <a:cubicBezTo>
                        <a:pt x="1001486" y="462224"/>
                        <a:pt x="998137" y="924449"/>
                        <a:pt x="994787" y="1386673"/>
                      </a:cubicBezTo>
                      <a:lnTo>
                        <a:pt x="0" y="1708220"/>
                      </a:lnTo>
                      <a:lnTo>
                        <a:pt x="0" y="512466"/>
                      </a:lnTo>
                      <a:close/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pSp>
              <p:nvGrpSpPr>
                <p:cNvPr id="16430" name="Group 156"/>
                <p:cNvGrpSpPr>
                  <a:grpSpLocks/>
                </p:cNvGrpSpPr>
                <p:nvPr/>
              </p:nvGrpSpPr>
              <p:grpSpPr bwMode="auto">
                <a:xfrm>
                  <a:off x="3570558" y="5105400"/>
                  <a:ext cx="991394" cy="1550628"/>
                  <a:chOff x="4146620" y="2756808"/>
                  <a:chExt cx="991394" cy="1550628"/>
                </a:xfrm>
              </p:grpSpPr>
              <p:cxnSp>
                <p:nvCxnSpPr>
                  <p:cNvPr id="158" name="Straight Arrow Connector 157"/>
                  <p:cNvCxnSpPr/>
                  <p:nvPr/>
                </p:nvCxnSpPr>
                <p:spPr>
                  <a:xfrm rot="5400000" flipH="1" flipV="1">
                    <a:off x="4070944" y="3386252"/>
                    <a:ext cx="152400" cy="1587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Straight Arrow Connector 158"/>
                  <p:cNvCxnSpPr/>
                  <p:nvPr/>
                </p:nvCxnSpPr>
                <p:spPr>
                  <a:xfrm rot="5400000" flipH="1" flipV="1">
                    <a:off x="5061544" y="3594214"/>
                    <a:ext cx="152400" cy="1587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Straight Arrow Connector 159"/>
                  <p:cNvCxnSpPr/>
                  <p:nvPr/>
                </p:nvCxnSpPr>
                <p:spPr>
                  <a:xfrm flipV="1">
                    <a:off x="4767062" y="2756808"/>
                    <a:ext cx="185738" cy="79375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Straight Arrow Connector 160"/>
                  <p:cNvCxnSpPr/>
                  <p:nvPr/>
                </p:nvCxnSpPr>
                <p:spPr>
                  <a:xfrm flipV="1">
                    <a:off x="4343200" y="4225246"/>
                    <a:ext cx="195262" cy="82550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431" name="TextBox 165"/>
                <p:cNvSpPr txBox="1">
                  <a:spLocks noChangeArrowheads="1"/>
                </p:cNvSpPr>
                <p:nvPr/>
              </p:nvSpPr>
              <p:spPr bwMode="auto">
                <a:xfrm>
                  <a:off x="3962400" y="5715000"/>
                  <a:ext cx="33855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A</a:t>
                  </a:r>
                </a:p>
              </p:txBody>
            </p:sp>
          </p:grpSp>
          <p:grpSp>
            <p:nvGrpSpPr>
              <p:cNvPr id="16421" name="Group 177"/>
              <p:cNvGrpSpPr>
                <a:grpSpLocks/>
              </p:cNvGrpSpPr>
              <p:nvPr/>
            </p:nvGrpSpPr>
            <p:grpSpPr bwMode="auto">
              <a:xfrm>
                <a:off x="6005564" y="4953000"/>
                <a:ext cx="1004836" cy="1708220"/>
                <a:chOff x="6005564" y="4953000"/>
                <a:chExt cx="1004836" cy="1708220"/>
              </a:xfrm>
            </p:grpSpPr>
            <p:sp>
              <p:nvSpPr>
                <p:cNvPr id="167" name="Freeform 166"/>
                <p:cNvSpPr/>
                <p:nvPr/>
              </p:nvSpPr>
              <p:spPr>
                <a:xfrm>
                  <a:off x="6005513" y="4953000"/>
                  <a:ext cx="1004887" cy="1708150"/>
                </a:xfrm>
                <a:custGeom>
                  <a:avLst/>
                  <a:gdLst>
                    <a:gd name="connsiteX0" fmla="*/ 0 w 1004836"/>
                    <a:gd name="connsiteY0" fmla="*/ 512466 h 1708220"/>
                    <a:gd name="connsiteX1" fmla="*/ 1004836 w 1004836"/>
                    <a:gd name="connsiteY1" fmla="*/ 0 h 1708220"/>
                    <a:gd name="connsiteX2" fmla="*/ 994787 w 1004836"/>
                    <a:gd name="connsiteY2" fmla="*/ 1386673 h 1708220"/>
                    <a:gd name="connsiteX3" fmla="*/ 0 w 1004836"/>
                    <a:gd name="connsiteY3" fmla="*/ 1708220 h 1708220"/>
                    <a:gd name="connsiteX4" fmla="*/ 0 w 1004836"/>
                    <a:gd name="connsiteY4" fmla="*/ 512466 h 1708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04836" h="1708220">
                      <a:moveTo>
                        <a:pt x="0" y="512466"/>
                      </a:moveTo>
                      <a:lnTo>
                        <a:pt x="1004836" y="0"/>
                      </a:lnTo>
                      <a:cubicBezTo>
                        <a:pt x="1001486" y="462224"/>
                        <a:pt x="998137" y="924449"/>
                        <a:pt x="994787" y="1386673"/>
                      </a:cubicBezTo>
                      <a:lnTo>
                        <a:pt x="0" y="1708220"/>
                      </a:lnTo>
                      <a:lnTo>
                        <a:pt x="0" y="512466"/>
                      </a:lnTo>
                      <a:close/>
                    </a:path>
                  </a:pathLst>
                </a:cu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grpSp>
              <p:nvGrpSpPr>
                <p:cNvPr id="16423" name="Group 167"/>
                <p:cNvGrpSpPr>
                  <a:grpSpLocks/>
                </p:cNvGrpSpPr>
                <p:nvPr/>
              </p:nvGrpSpPr>
              <p:grpSpPr bwMode="auto">
                <a:xfrm>
                  <a:off x="6008958" y="5061020"/>
                  <a:ext cx="991394" cy="1550628"/>
                  <a:chOff x="4146620" y="2756808"/>
                  <a:chExt cx="991394" cy="1550628"/>
                </a:xfrm>
              </p:grpSpPr>
              <p:cxnSp>
                <p:nvCxnSpPr>
                  <p:cNvPr id="169" name="Straight Arrow Connector 168"/>
                  <p:cNvCxnSpPr/>
                  <p:nvPr/>
                </p:nvCxnSpPr>
                <p:spPr>
                  <a:xfrm rot="5400000" flipH="1" flipV="1">
                    <a:off x="4070944" y="3386182"/>
                    <a:ext cx="152400" cy="1587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Straight Arrow Connector 169"/>
                  <p:cNvCxnSpPr/>
                  <p:nvPr/>
                </p:nvCxnSpPr>
                <p:spPr>
                  <a:xfrm rot="5400000" flipH="1" flipV="1">
                    <a:off x="5061544" y="3594144"/>
                    <a:ext cx="152400" cy="1587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Straight Arrow Connector 170"/>
                  <p:cNvCxnSpPr/>
                  <p:nvPr/>
                </p:nvCxnSpPr>
                <p:spPr>
                  <a:xfrm flipV="1">
                    <a:off x="4767062" y="2756738"/>
                    <a:ext cx="185738" cy="79375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Straight Arrow Connector 171"/>
                  <p:cNvCxnSpPr/>
                  <p:nvPr/>
                </p:nvCxnSpPr>
                <p:spPr>
                  <a:xfrm flipV="1">
                    <a:off x="4343200" y="4225176"/>
                    <a:ext cx="195262" cy="82550"/>
                  </a:xfrm>
                  <a:prstGeom prst="straightConnector1">
                    <a:avLst/>
                  </a:prstGeom>
                  <a:ln w="38100">
                    <a:solidFill>
                      <a:srgbClr val="0000FF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424" name="TextBox 176"/>
                <p:cNvSpPr txBox="1">
                  <a:spLocks noChangeArrowheads="1"/>
                </p:cNvSpPr>
                <p:nvPr/>
              </p:nvSpPr>
              <p:spPr bwMode="auto">
                <a:xfrm>
                  <a:off x="6367046" y="5715000"/>
                  <a:ext cx="338554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/>
                    <a:t>A</a:t>
                  </a: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33" grpId="0" animBg="1"/>
      <p:bldP spid="125" grpId="0" animBg="1"/>
      <p:bldP spid="94" grpId="0"/>
      <p:bldP spid="108" grpId="0"/>
      <p:bldP spid="123" grpId="0"/>
      <p:bldP spid="124" grpId="0"/>
      <p:bldP spid="16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692150" y="1981200"/>
            <a:ext cx="2000250" cy="6096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itle 7"/>
          <p:cNvSpPr txBox="1">
            <a:spLocks/>
          </p:cNvSpPr>
          <p:nvPr/>
        </p:nvSpPr>
        <p:spPr>
          <a:xfrm>
            <a:off x="76200" y="76200"/>
            <a:ext cx="90678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28-10: The magnetic dipole moment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152400" y="3429000"/>
            <a:ext cx="579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The direction of “</a:t>
            </a:r>
            <a:r>
              <a:rPr lang="el-GR" b="1">
                <a:latin typeface="Calibri" pitchFamily="34" charset="0"/>
              </a:rPr>
              <a:t>μ</a:t>
            </a:r>
            <a:r>
              <a:rPr lang="en-US" b="1">
                <a:latin typeface="Calibri" pitchFamily="34" charset="0"/>
              </a:rPr>
              <a:t>”</a:t>
            </a:r>
            <a:r>
              <a:rPr lang="en-US" b="1"/>
              <a:t> is same as the direction of A</a:t>
            </a:r>
          </a:p>
        </p:txBody>
      </p:sp>
      <p:grpSp>
        <p:nvGrpSpPr>
          <p:cNvPr id="17423" name="Group 76"/>
          <p:cNvGrpSpPr>
            <a:grpSpLocks/>
          </p:cNvGrpSpPr>
          <p:nvPr/>
        </p:nvGrpSpPr>
        <p:grpSpPr bwMode="auto">
          <a:xfrm>
            <a:off x="3417888" y="1181100"/>
            <a:ext cx="1450975" cy="1600200"/>
            <a:chOff x="2514600" y="1524000"/>
            <a:chExt cx="1450050" cy="1600200"/>
          </a:xfrm>
        </p:grpSpPr>
        <p:sp>
          <p:nvSpPr>
            <p:cNvPr id="43" name="Cube 42"/>
            <p:cNvSpPr/>
            <p:nvPr/>
          </p:nvSpPr>
          <p:spPr>
            <a:xfrm>
              <a:off x="2514600" y="1524000"/>
              <a:ext cx="1372312" cy="1600200"/>
            </a:xfrm>
            <a:prstGeom prst="cub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17509" name="TextBox 57"/>
            <p:cNvSpPr txBox="1">
              <a:spLocks noChangeArrowheads="1"/>
            </p:cNvSpPr>
            <p:nvPr/>
          </p:nvSpPr>
          <p:spPr bwMode="auto">
            <a:xfrm>
              <a:off x="3483428" y="2046510"/>
              <a:ext cx="481222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FF00"/>
                  </a:solidFill>
                </a:rPr>
                <a:t>N</a:t>
              </a:r>
            </a:p>
          </p:txBody>
        </p:sp>
      </p:grpSp>
      <p:grpSp>
        <p:nvGrpSpPr>
          <p:cNvPr id="17424" name="Group 83"/>
          <p:cNvGrpSpPr>
            <a:grpSpLocks/>
          </p:cNvGrpSpPr>
          <p:nvPr/>
        </p:nvGrpSpPr>
        <p:grpSpPr bwMode="auto">
          <a:xfrm>
            <a:off x="4640263" y="1485900"/>
            <a:ext cx="2971800" cy="915988"/>
            <a:chOff x="3124200" y="1828800"/>
            <a:chExt cx="2971800" cy="915988"/>
          </a:xfrm>
        </p:grpSpPr>
        <p:grpSp>
          <p:nvGrpSpPr>
            <p:cNvPr id="17499" name="Group 54"/>
            <p:cNvGrpSpPr>
              <a:grpSpLocks/>
            </p:cNvGrpSpPr>
            <p:nvPr/>
          </p:nvGrpSpPr>
          <p:grpSpPr bwMode="auto">
            <a:xfrm>
              <a:off x="3124200" y="1828800"/>
              <a:ext cx="2971800" cy="1588"/>
              <a:chOff x="3124200" y="1828800"/>
              <a:chExt cx="2971800" cy="1588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3124200" y="1828800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4778375" y="1828800"/>
                <a:ext cx="131762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500" name="Group 62"/>
            <p:cNvGrpSpPr>
              <a:grpSpLocks/>
            </p:cNvGrpSpPr>
            <p:nvPr/>
          </p:nvGrpSpPr>
          <p:grpSpPr bwMode="auto">
            <a:xfrm>
              <a:off x="3124200" y="2284412"/>
              <a:ext cx="2971800" cy="3176"/>
              <a:chOff x="3124200" y="1828800"/>
              <a:chExt cx="2971800" cy="3176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>
                <a:off x="3124200" y="1830388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4778375" y="1828801"/>
                <a:ext cx="1317625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501" name="Group 65"/>
            <p:cNvGrpSpPr>
              <a:grpSpLocks/>
            </p:cNvGrpSpPr>
            <p:nvPr/>
          </p:nvGrpSpPr>
          <p:grpSpPr bwMode="auto">
            <a:xfrm>
              <a:off x="3124200" y="2741612"/>
              <a:ext cx="2971800" cy="3176"/>
              <a:chOff x="3124200" y="1828800"/>
              <a:chExt cx="2971800" cy="3176"/>
            </a:xfrm>
          </p:grpSpPr>
          <p:cxnSp>
            <p:nvCxnSpPr>
              <p:cNvPr id="70" name="Straight Arrow Connector 69"/>
              <p:cNvCxnSpPr/>
              <p:nvPr/>
            </p:nvCxnSpPr>
            <p:spPr>
              <a:xfrm>
                <a:off x="3124200" y="1830388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4778375" y="1828801"/>
                <a:ext cx="1317625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25" name="Group 87"/>
          <p:cNvGrpSpPr>
            <a:grpSpLocks/>
          </p:cNvGrpSpPr>
          <p:nvPr/>
        </p:nvGrpSpPr>
        <p:grpSpPr bwMode="auto">
          <a:xfrm rot="5400000">
            <a:off x="7342188" y="1093787"/>
            <a:ext cx="1600200" cy="1546225"/>
            <a:chOff x="3820884" y="827314"/>
            <a:chExt cx="1600200" cy="1545776"/>
          </a:xfrm>
        </p:grpSpPr>
        <p:sp>
          <p:nvSpPr>
            <p:cNvPr id="45" name="Cube 44"/>
            <p:cNvSpPr/>
            <p:nvPr/>
          </p:nvSpPr>
          <p:spPr>
            <a:xfrm rot="16200000">
              <a:off x="3897083" y="751115"/>
              <a:ext cx="1447802" cy="1600200"/>
            </a:xfrm>
            <a:prstGeom prst="cube">
              <a:avLst/>
            </a:prstGeom>
            <a:solidFill>
              <a:srgbClr val="FF0000"/>
            </a:solidFill>
            <a:scene3d>
              <a:camera prst="orthographicFront">
                <a:rot lat="3414" lon="0" rev="259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 rot="16200000">
              <a:off x="4507421" y="1851312"/>
              <a:ext cx="458780" cy="584775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00FF00"/>
                  </a:solidFill>
                  <a:latin typeface="Arial" charset="0"/>
                  <a:cs typeface="Arial" charset="0"/>
                </a:rPr>
                <a:t>S</a:t>
              </a:r>
            </a:p>
          </p:txBody>
        </p:sp>
      </p:grpSp>
      <p:grpSp>
        <p:nvGrpSpPr>
          <p:cNvPr id="17426" name="Group 84"/>
          <p:cNvGrpSpPr>
            <a:grpSpLocks/>
          </p:cNvGrpSpPr>
          <p:nvPr/>
        </p:nvGrpSpPr>
        <p:grpSpPr bwMode="auto">
          <a:xfrm>
            <a:off x="5624513" y="1257300"/>
            <a:ext cx="1001712" cy="1371600"/>
            <a:chOff x="5625194" y="1257302"/>
            <a:chExt cx="1001442" cy="1371600"/>
          </a:xfrm>
        </p:grpSpPr>
        <p:sp>
          <p:nvSpPr>
            <p:cNvPr id="83" name="Rectangle 82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492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91" name="Straight Arrow Connector 90"/>
              <p:cNvCxnSpPr/>
              <p:nvPr/>
            </p:nvCxnSpPr>
            <p:spPr>
              <a:xfrm rot="5400000" flipH="1" flipV="1">
                <a:off x="4061166" y="3275127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Arrow Connector 92"/>
              <p:cNvCxnSpPr/>
              <p:nvPr/>
            </p:nvCxnSpPr>
            <p:spPr>
              <a:xfrm rot="5400000" flipH="1" flipV="1">
                <a:off x="5061021" y="3862502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Arrow Connector 94"/>
              <p:cNvCxnSpPr/>
              <p:nvPr/>
            </p:nvCxnSpPr>
            <p:spPr>
              <a:xfrm rot="10800000" flipH="1" flipV="1">
                <a:off x="4799968" y="2915558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 rot="10800000" flipH="1" flipV="1">
                <a:off x="4342891" y="4276046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2" name="Straight Connector 51"/>
          <p:cNvCxnSpPr/>
          <p:nvPr/>
        </p:nvCxnSpPr>
        <p:spPr>
          <a:xfrm rot="5400000">
            <a:off x="5105400" y="2057400"/>
            <a:ext cx="21336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428" name="Group 74"/>
          <p:cNvGrpSpPr>
            <a:grpSpLocks/>
          </p:cNvGrpSpPr>
          <p:nvPr/>
        </p:nvGrpSpPr>
        <p:grpSpPr bwMode="auto">
          <a:xfrm>
            <a:off x="5299075" y="1319213"/>
            <a:ext cx="1330325" cy="1524000"/>
            <a:chOff x="3810001" y="2971801"/>
            <a:chExt cx="1331407" cy="1523999"/>
          </a:xfrm>
        </p:grpSpPr>
        <p:grpSp>
          <p:nvGrpSpPr>
            <p:cNvPr id="17485" name="Group 54"/>
            <p:cNvGrpSpPr>
              <a:grpSpLocks/>
            </p:cNvGrpSpPr>
            <p:nvPr/>
          </p:nvGrpSpPr>
          <p:grpSpPr bwMode="auto">
            <a:xfrm>
              <a:off x="4130712" y="4218801"/>
              <a:ext cx="1010696" cy="276999"/>
              <a:chOff x="4130712" y="4218801"/>
              <a:chExt cx="1010696" cy="276999"/>
            </a:xfrm>
          </p:grpSpPr>
          <p:sp>
            <p:nvSpPr>
              <p:cNvPr id="17489" name="TextBox 73"/>
              <p:cNvSpPr txBox="1">
                <a:spLocks noChangeArrowheads="1"/>
              </p:cNvSpPr>
              <p:nvPr/>
            </p:nvSpPr>
            <p:spPr bwMode="auto">
              <a:xfrm>
                <a:off x="4495800" y="4218801"/>
                <a:ext cx="269626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b</a:t>
                </a:r>
              </a:p>
            </p:txBody>
          </p:sp>
          <p:cxnSp>
            <p:nvCxnSpPr>
              <p:cNvPr id="54" name="Straight Arrow Connector 53"/>
              <p:cNvCxnSpPr/>
              <p:nvPr/>
            </p:nvCxnSpPr>
            <p:spPr>
              <a:xfrm>
                <a:off x="4130937" y="4418012"/>
                <a:ext cx="1010471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486" name="Group 55"/>
            <p:cNvGrpSpPr>
              <a:grpSpLocks/>
            </p:cNvGrpSpPr>
            <p:nvPr/>
          </p:nvGrpSpPr>
          <p:grpSpPr bwMode="auto">
            <a:xfrm rot="-5400000">
              <a:off x="3300800" y="3481002"/>
              <a:ext cx="1295401" cy="276999"/>
              <a:chOff x="4018503" y="4278563"/>
              <a:chExt cx="1295401" cy="217238"/>
            </a:xfrm>
          </p:grpSpPr>
          <p:sp>
            <p:nvSpPr>
              <p:cNvPr id="17487" name="TextBox 56"/>
              <p:cNvSpPr txBox="1">
                <a:spLocks noChangeArrowheads="1"/>
              </p:cNvSpPr>
              <p:nvPr/>
            </p:nvSpPr>
            <p:spPr bwMode="auto">
              <a:xfrm>
                <a:off x="4495801" y="4278563"/>
                <a:ext cx="269626" cy="217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/>
                  <a:t>L</a:t>
                </a:r>
              </a:p>
            </p:txBody>
          </p:sp>
          <p:cxnSp>
            <p:nvCxnSpPr>
              <p:cNvPr id="59" name="Straight Arrow Connector 58"/>
              <p:cNvCxnSpPr/>
              <p:nvPr/>
            </p:nvCxnSpPr>
            <p:spPr>
              <a:xfrm rot="10800000" flipH="1" flipV="1">
                <a:off x="4018505" y="4451760"/>
                <a:ext cx="12953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29" name="Group 85"/>
          <p:cNvGrpSpPr>
            <a:grpSpLocks/>
          </p:cNvGrpSpPr>
          <p:nvPr/>
        </p:nvGrpSpPr>
        <p:grpSpPr bwMode="auto">
          <a:xfrm>
            <a:off x="5618163" y="1209675"/>
            <a:ext cx="1001712" cy="1371600"/>
            <a:chOff x="5625194" y="1257302"/>
            <a:chExt cx="1001442" cy="1371600"/>
          </a:xfrm>
        </p:grpSpPr>
        <p:sp>
          <p:nvSpPr>
            <p:cNvPr id="87" name="Rectangle 86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480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89" name="Straight Arrow Connector 88"/>
              <p:cNvCxnSpPr/>
              <p:nvPr/>
            </p:nvCxnSpPr>
            <p:spPr>
              <a:xfrm rot="5400000" flipH="1" flipV="1">
                <a:off x="4061166" y="3275127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Arrow Connector 89"/>
              <p:cNvCxnSpPr/>
              <p:nvPr/>
            </p:nvCxnSpPr>
            <p:spPr>
              <a:xfrm rot="5400000" flipH="1" flipV="1">
                <a:off x="5061021" y="3862502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/>
              <p:nvPr/>
            </p:nvCxnSpPr>
            <p:spPr>
              <a:xfrm rot="10800000" flipH="1" flipV="1">
                <a:off x="4799968" y="2915558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 rot="10800000" flipH="1" flipV="1">
                <a:off x="4342891" y="4276046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30" name="Group 101"/>
          <p:cNvGrpSpPr>
            <a:grpSpLocks/>
          </p:cNvGrpSpPr>
          <p:nvPr/>
        </p:nvGrpSpPr>
        <p:grpSpPr bwMode="auto">
          <a:xfrm>
            <a:off x="5613400" y="1152525"/>
            <a:ext cx="1000125" cy="1371600"/>
            <a:chOff x="5625194" y="1257302"/>
            <a:chExt cx="1001442" cy="1371600"/>
          </a:xfrm>
        </p:grpSpPr>
        <p:sp>
          <p:nvSpPr>
            <p:cNvPr id="110" name="Rectangle 109"/>
            <p:cNvSpPr/>
            <p:nvPr/>
          </p:nvSpPr>
          <p:spPr>
            <a:xfrm>
              <a:off x="5629963" y="1257302"/>
              <a:ext cx="990314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474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12" name="Straight Arrow Connector 111"/>
              <p:cNvCxnSpPr/>
              <p:nvPr/>
            </p:nvCxnSpPr>
            <p:spPr>
              <a:xfrm rot="5400000" flipH="1" flipV="1">
                <a:off x="4060372" y="3275921"/>
                <a:ext cx="152400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Arrow Connector 112"/>
              <p:cNvCxnSpPr/>
              <p:nvPr/>
            </p:nvCxnSpPr>
            <p:spPr>
              <a:xfrm rot="5400000" flipH="1" flipV="1">
                <a:off x="5061814" y="3863296"/>
                <a:ext cx="152400" cy="0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Arrow Connector 113"/>
              <p:cNvCxnSpPr/>
              <p:nvPr/>
            </p:nvCxnSpPr>
            <p:spPr>
              <a:xfrm rot="10800000" flipH="1" flipV="1">
                <a:off x="4801021" y="2915558"/>
                <a:ext cx="152601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 rot="10800000" flipH="1" flipV="1">
                <a:off x="4343219" y="4276046"/>
                <a:ext cx="152601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31" name="Group 115"/>
          <p:cNvGrpSpPr>
            <a:grpSpLocks/>
          </p:cNvGrpSpPr>
          <p:nvPr/>
        </p:nvGrpSpPr>
        <p:grpSpPr bwMode="auto">
          <a:xfrm>
            <a:off x="5638800" y="1316038"/>
            <a:ext cx="1001713" cy="1371600"/>
            <a:chOff x="5625194" y="1257302"/>
            <a:chExt cx="1001442" cy="1371600"/>
          </a:xfrm>
        </p:grpSpPr>
        <p:sp>
          <p:nvSpPr>
            <p:cNvPr id="117" name="Rectangle 116"/>
            <p:cNvSpPr/>
            <p:nvPr/>
          </p:nvSpPr>
          <p:spPr>
            <a:xfrm>
              <a:off x="5629956" y="1257302"/>
              <a:ext cx="990332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468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19" name="Straight Arrow Connector 118"/>
              <p:cNvCxnSpPr/>
              <p:nvPr/>
            </p:nvCxnSpPr>
            <p:spPr>
              <a:xfrm rot="5400000" flipH="1" flipV="1">
                <a:off x="4061166" y="3275126"/>
                <a:ext cx="152400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/>
              <p:cNvCxnSpPr/>
              <p:nvPr/>
            </p:nvCxnSpPr>
            <p:spPr>
              <a:xfrm rot="5400000" flipH="1" flipV="1">
                <a:off x="5061020" y="3862501"/>
                <a:ext cx="152400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Arrow Connector 120"/>
              <p:cNvCxnSpPr/>
              <p:nvPr/>
            </p:nvCxnSpPr>
            <p:spPr>
              <a:xfrm rot="10800000" flipH="1" flipV="1">
                <a:off x="4799967" y="2915558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Arrow Connector 121"/>
              <p:cNvCxnSpPr/>
              <p:nvPr/>
            </p:nvCxnSpPr>
            <p:spPr>
              <a:xfrm rot="10800000" flipH="1" flipV="1">
                <a:off x="4342891" y="4276045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432" name="Group 125"/>
          <p:cNvGrpSpPr>
            <a:grpSpLocks/>
          </p:cNvGrpSpPr>
          <p:nvPr/>
        </p:nvGrpSpPr>
        <p:grpSpPr bwMode="auto">
          <a:xfrm>
            <a:off x="5634038" y="1096963"/>
            <a:ext cx="1001712" cy="1371600"/>
            <a:chOff x="5625194" y="1257302"/>
            <a:chExt cx="1001442" cy="1371600"/>
          </a:xfrm>
        </p:grpSpPr>
        <p:sp>
          <p:nvSpPr>
            <p:cNvPr id="127" name="Rectangle 126"/>
            <p:cNvSpPr/>
            <p:nvPr/>
          </p:nvSpPr>
          <p:spPr>
            <a:xfrm>
              <a:off x="5629955" y="1257302"/>
              <a:ext cx="990333" cy="1371600"/>
            </a:xfrm>
            <a:prstGeom prst="rec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7462" name="Group 96"/>
            <p:cNvGrpSpPr>
              <a:grpSpLocks/>
            </p:cNvGrpSpPr>
            <p:nvPr/>
          </p:nvGrpSpPr>
          <p:grpSpPr bwMode="auto">
            <a:xfrm>
              <a:off x="5625194" y="1263833"/>
              <a:ext cx="1001442" cy="1362346"/>
              <a:chOff x="4136572" y="2915739"/>
              <a:chExt cx="1001442" cy="1362346"/>
            </a:xfrm>
          </p:grpSpPr>
          <p:cxnSp>
            <p:nvCxnSpPr>
              <p:cNvPr id="129" name="Straight Arrow Connector 128"/>
              <p:cNvCxnSpPr/>
              <p:nvPr/>
            </p:nvCxnSpPr>
            <p:spPr>
              <a:xfrm rot="5400000" flipH="1" flipV="1">
                <a:off x="4061166" y="3275126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Arrow Connector 129"/>
              <p:cNvCxnSpPr/>
              <p:nvPr/>
            </p:nvCxnSpPr>
            <p:spPr>
              <a:xfrm rot="5400000" flipH="1" flipV="1">
                <a:off x="5061021" y="3862501"/>
                <a:ext cx="152400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Arrow Connector 130"/>
              <p:cNvCxnSpPr/>
              <p:nvPr/>
            </p:nvCxnSpPr>
            <p:spPr>
              <a:xfrm rot="10800000" flipH="1" flipV="1">
                <a:off x="4799968" y="2915558"/>
                <a:ext cx="152359" cy="1587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Arrow Connector 131"/>
              <p:cNvCxnSpPr/>
              <p:nvPr/>
            </p:nvCxnSpPr>
            <p:spPr>
              <a:xfrm rot="10800000" flipH="1" flipV="1">
                <a:off x="4342891" y="4276045"/>
                <a:ext cx="152359" cy="1588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685800" y="1087438"/>
          <a:ext cx="2057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4" imgW="736280" imgH="215806" progId="Equation.3">
                  <p:embed/>
                </p:oleObj>
              </mc:Choice>
              <mc:Fallback>
                <p:oleObj name="Equation" r:id="rId4" imgW="736280" imgH="215806" progId="Equation.3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87438"/>
                        <a:ext cx="20574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1"/>
          <p:cNvGraphicFramePr>
            <a:graphicFrameLocks noChangeAspect="1"/>
          </p:cNvGraphicFramePr>
          <p:nvPr/>
        </p:nvGraphicFramePr>
        <p:xfrm>
          <a:off x="685800" y="1981200"/>
          <a:ext cx="1666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6" imgW="596900" imgH="241300" progId="Equation.3">
                  <p:embed/>
                </p:oleObj>
              </mc:Choice>
              <mc:Fallback>
                <p:oleObj name="Equation" r:id="rId6" imgW="596900" imgH="241300" progId="Equation.3">
                  <p:embed/>
                  <p:pic>
                    <p:nvPicPr>
                      <p:cNvPr id="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1666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127"/>
          <p:cNvGrpSpPr>
            <a:grpSpLocks/>
          </p:cNvGrpSpPr>
          <p:nvPr/>
        </p:nvGrpSpPr>
        <p:grpSpPr bwMode="auto">
          <a:xfrm>
            <a:off x="457200" y="2743200"/>
            <a:ext cx="3562350" cy="457200"/>
            <a:chOff x="793750" y="2971800"/>
            <a:chExt cx="3562792" cy="457200"/>
          </a:xfrm>
        </p:grpSpPr>
        <p:graphicFrame>
          <p:nvGraphicFramePr>
            <p:cNvPr id="2" name="Object 12"/>
            <p:cNvGraphicFramePr>
              <a:graphicFrameLocks noChangeAspect="1"/>
            </p:cNvGraphicFramePr>
            <p:nvPr/>
          </p:nvGraphicFramePr>
          <p:xfrm>
            <a:off x="793750" y="2971800"/>
            <a:ext cx="1393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" name="Equation" r:id="rId8" imgW="660113" imgH="241195" progId="Equation.3">
                    <p:embed/>
                  </p:oleObj>
                </mc:Choice>
                <mc:Fallback>
                  <p:oleObj name="Equation" r:id="rId8" imgW="660113" imgH="241195" progId="Equation.3">
                    <p:embed/>
                    <p:pic>
                      <p:nvPicPr>
                        <p:cNvPr id="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50" y="2971800"/>
                          <a:ext cx="1393825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60" name="Rectangle 125"/>
            <p:cNvSpPr>
              <a:spLocks noChangeArrowheads="1"/>
            </p:cNvSpPr>
            <p:nvPr/>
          </p:nvSpPr>
          <p:spPr bwMode="auto">
            <a:xfrm>
              <a:off x="2209800" y="3048000"/>
              <a:ext cx="214674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Magnetic moment</a:t>
              </a:r>
              <a:endParaRPr lang="en-US"/>
            </a:p>
          </p:txBody>
        </p:sp>
      </p:grpSp>
      <p:grpSp>
        <p:nvGrpSpPr>
          <p:cNvPr id="17434" name="Group 42"/>
          <p:cNvGrpSpPr>
            <a:grpSpLocks/>
          </p:cNvGrpSpPr>
          <p:nvPr/>
        </p:nvGrpSpPr>
        <p:grpSpPr bwMode="auto">
          <a:xfrm>
            <a:off x="5462588" y="1749425"/>
            <a:ext cx="1295400" cy="315913"/>
            <a:chOff x="4038602" y="2667000"/>
            <a:chExt cx="1295398" cy="316992"/>
          </a:xfrm>
        </p:grpSpPr>
        <p:grpSp>
          <p:nvGrpSpPr>
            <p:cNvPr id="17456" name="Group 56"/>
            <p:cNvGrpSpPr>
              <a:grpSpLocks/>
            </p:cNvGrpSpPr>
            <p:nvPr/>
          </p:nvGrpSpPr>
          <p:grpSpPr bwMode="auto">
            <a:xfrm>
              <a:off x="5029200" y="2667000"/>
              <a:ext cx="304800" cy="316992"/>
              <a:chOff x="6733032" y="2919984"/>
              <a:chExt cx="304800" cy="316992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6733032" y="2919984"/>
                <a:ext cx="304800" cy="316992"/>
              </a:xfrm>
              <a:prstGeom prst="ellipse">
                <a:avLst/>
              </a:prstGeom>
              <a:noFill/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6858444" y="3047418"/>
                <a:ext cx="76200" cy="7646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sp>
          <p:nvSpPr>
            <p:cNvPr id="60" name="Oval 59"/>
            <p:cNvSpPr/>
            <p:nvPr/>
          </p:nvSpPr>
          <p:spPr>
            <a:xfrm>
              <a:off x="4038602" y="2679743"/>
              <a:ext cx="304800" cy="304249"/>
            </a:xfrm>
            <a:prstGeom prst="ellipse">
              <a:avLst/>
            </a:prstGeom>
            <a:noFill/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b="1" dirty="0">
                  <a:solidFill>
                    <a:srgbClr val="FFC000"/>
                  </a:solidFill>
                </a:rPr>
                <a:t>x</a:t>
              </a:r>
            </a:p>
          </p:txBody>
        </p:sp>
      </p:grpSp>
      <p:graphicFrame>
        <p:nvGraphicFramePr>
          <p:cNvPr id="49" name="Object 13"/>
          <p:cNvGraphicFramePr>
            <a:graphicFrameLocks noChangeAspect="1"/>
          </p:cNvGraphicFramePr>
          <p:nvPr/>
        </p:nvGraphicFramePr>
        <p:xfrm>
          <a:off x="4473575" y="4500563"/>
          <a:ext cx="1666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10" imgW="596900" imgH="241300" progId="Equation.3">
                  <p:embed/>
                </p:oleObj>
              </mc:Choice>
              <mc:Fallback>
                <p:oleObj name="Equation" r:id="rId10" imgW="596900" imgH="241300" progId="Equation.3">
                  <p:embed/>
                  <p:pic>
                    <p:nvPicPr>
                      <p:cNvPr id="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500563"/>
                        <a:ext cx="16668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6845300" y="4500563"/>
          <a:ext cx="16668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12" imgW="596900" imgH="241300" progId="Equation.3">
                  <p:embed/>
                </p:oleObj>
              </mc:Choice>
              <mc:Fallback>
                <p:oleObj name="Equation" r:id="rId12" imgW="596900" imgH="241300" progId="Equation.3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500563"/>
                        <a:ext cx="16668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5"/>
          <p:cNvGraphicFramePr>
            <a:graphicFrameLocks noChangeAspect="1"/>
          </p:cNvGraphicFramePr>
          <p:nvPr/>
        </p:nvGraphicFramePr>
        <p:xfrm>
          <a:off x="4421188" y="5262563"/>
          <a:ext cx="17732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14" imgW="634725" imgH="241195" progId="Equation.3">
                  <p:embed/>
                </p:oleObj>
              </mc:Choice>
              <mc:Fallback>
                <p:oleObj name="Equation" r:id="rId14" imgW="634725" imgH="241195" progId="Equation.3">
                  <p:embed/>
                  <p:pic>
                    <p:nvPicPr>
                      <p:cNvPr id="5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5262563"/>
                        <a:ext cx="177323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7"/>
          <p:cNvGraphicFramePr>
            <a:graphicFrameLocks noChangeAspect="1"/>
          </p:cNvGraphicFramePr>
          <p:nvPr/>
        </p:nvGraphicFramePr>
        <p:xfrm>
          <a:off x="6783388" y="5257800"/>
          <a:ext cx="17732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16" imgW="634725" imgH="241195" progId="Equation.3">
                  <p:embed/>
                </p:oleObj>
              </mc:Choice>
              <mc:Fallback>
                <p:oleObj name="Equation" r:id="rId16" imgW="634725" imgH="241195" progId="Equation.3">
                  <p:embed/>
                  <p:pic>
                    <p:nvPicPr>
                      <p:cNvPr id="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257800"/>
                        <a:ext cx="17732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173"/>
          <p:cNvGrpSpPr>
            <a:grpSpLocks/>
          </p:cNvGrpSpPr>
          <p:nvPr/>
        </p:nvGrpSpPr>
        <p:grpSpPr bwMode="auto">
          <a:xfrm>
            <a:off x="4397375" y="3962400"/>
            <a:ext cx="4572000" cy="381000"/>
            <a:chOff x="304800" y="4191000"/>
            <a:chExt cx="4572000" cy="381000"/>
          </a:xfrm>
        </p:grpSpPr>
        <p:sp>
          <p:nvSpPr>
            <p:cNvPr id="17454" name="TextBox 133"/>
            <p:cNvSpPr txBox="1">
              <a:spLocks noChangeArrowheads="1"/>
            </p:cNvSpPr>
            <p:nvPr/>
          </p:nvSpPr>
          <p:spPr bwMode="auto">
            <a:xfrm>
              <a:off x="304800" y="4202668"/>
              <a:ext cx="2057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In Electric Field</a:t>
              </a:r>
            </a:p>
          </p:txBody>
        </p:sp>
        <p:sp>
          <p:nvSpPr>
            <p:cNvPr id="17455" name="TextBox 134"/>
            <p:cNvSpPr txBox="1">
              <a:spLocks noChangeArrowheads="1"/>
            </p:cNvSpPr>
            <p:nvPr/>
          </p:nvSpPr>
          <p:spPr bwMode="auto">
            <a:xfrm>
              <a:off x="2590800" y="4191000"/>
              <a:ext cx="2286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latin typeface="Comic Sans MS" pitchFamily="66" charset="0"/>
                </a:rPr>
                <a:t>In Magnetic Field</a:t>
              </a:r>
            </a:p>
          </p:txBody>
        </p:sp>
      </p:grpSp>
      <p:grpSp>
        <p:nvGrpSpPr>
          <p:cNvPr id="26" name="Group 167"/>
          <p:cNvGrpSpPr>
            <a:grpSpLocks/>
          </p:cNvGrpSpPr>
          <p:nvPr/>
        </p:nvGrpSpPr>
        <p:grpSpPr bwMode="auto">
          <a:xfrm>
            <a:off x="4244975" y="3886200"/>
            <a:ext cx="4746625" cy="2057400"/>
            <a:chOff x="152400" y="4114800"/>
            <a:chExt cx="4746170" cy="2057400"/>
          </a:xfrm>
        </p:grpSpPr>
        <p:cxnSp>
          <p:nvCxnSpPr>
            <p:cNvPr id="138" name="Straight Connector 137"/>
            <p:cNvCxnSpPr/>
            <p:nvPr/>
          </p:nvCxnSpPr>
          <p:spPr>
            <a:xfrm rot="16200000" flipH="1">
              <a:off x="1420593" y="5132388"/>
              <a:ext cx="2057400" cy="22223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>
              <a:off x="152400" y="4648200"/>
              <a:ext cx="4723947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174623" y="4114800"/>
              <a:ext cx="4723947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16200000" flipH="1">
              <a:off x="3858759" y="5132388"/>
              <a:ext cx="2057400" cy="22223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 rot="16200000" flipH="1">
              <a:off x="-865188" y="5132388"/>
              <a:ext cx="2057400" cy="22223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152400" y="5486400"/>
              <a:ext cx="4723947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152400" y="6172200"/>
              <a:ext cx="4723947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83"/>
          <p:cNvGrpSpPr>
            <a:grpSpLocks/>
          </p:cNvGrpSpPr>
          <p:nvPr/>
        </p:nvGrpSpPr>
        <p:grpSpPr bwMode="auto">
          <a:xfrm>
            <a:off x="228600" y="4113213"/>
            <a:ext cx="1295400" cy="1830387"/>
            <a:chOff x="228600" y="3962400"/>
            <a:chExt cx="1295400" cy="1829594"/>
          </a:xfrm>
        </p:grpSpPr>
        <p:sp>
          <p:nvSpPr>
            <p:cNvPr id="178" name="Oval 177"/>
            <p:cNvSpPr/>
            <p:nvPr/>
          </p:nvSpPr>
          <p:spPr>
            <a:xfrm>
              <a:off x="228600" y="4343235"/>
              <a:ext cx="1295400" cy="91400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79" name="Freeform 178"/>
            <p:cNvSpPr/>
            <p:nvPr/>
          </p:nvSpPr>
          <p:spPr>
            <a:xfrm>
              <a:off x="1306513" y="4467006"/>
              <a:ext cx="209550" cy="287213"/>
            </a:xfrm>
            <a:custGeom>
              <a:avLst/>
              <a:gdLst>
                <a:gd name="connsiteX0" fmla="*/ 209005 w 209005"/>
                <a:gd name="connsiteY0" fmla="*/ 287383 h 287383"/>
                <a:gd name="connsiteX1" fmla="*/ 156754 w 209005"/>
                <a:gd name="connsiteY1" fmla="*/ 143692 h 287383"/>
                <a:gd name="connsiteX2" fmla="*/ 0 w 209005"/>
                <a:gd name="connsiteY2" fmla="*/ 0 h 28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005" h="287383">
                  <a:moveTo>
                    <a:pt x="209005" y="287383"/>
                  </a:moveTo>
                  <a:cubicBezTo>
                    <a:pt x="200296" y="239486"/>
                    <a:pt x="191588" y="191589"/>
                    <a:pt x="156754" y="143692"/>
                  </a:cubicBezTo>
                  <a:cubicBezTo>
                    <a:pt x="121920" y="95795"/>
                    <a:pt x="60960" y="47897"/>
                    <a:pt x="0" y="0"/>
                  </a:cubicBezTo>
                </a:path>
              </a:pathLst>
            </a:cu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0" name="Freeform 179"/>
            <p:cNvSpPr/>
            <p:nvPr/>
          </p:nvSpPr>
          <p:spPr>
            <a:xfrm>
              <a:off x="236538" y="4701854"/>
              <a:ext cx="76200" cy="326883"/>
            </a:xfrm>
            <a:custGeom>
              <a:avLst/>
              <a:gdLst>
                <a:gd name="connsiteX0" fmla="*/ 10886 w 76201"/>
                <a:gd name="connsiteY0" fmla="*/ 0 h 326571"/>
                <a:gd name="connsiteX1" fmla="*/ 10886 w 76201"/>
                <a:gd name="connsiteY1" fmla="*/ 169817 h 326571"/>
                <a:gd name="connsiteX2" fmla="*/ 76201 w 76201"/>
                <a:gd name="connsiteY2" fmla="*/ 326571 h 326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1" h="326571">
                  <a:moveTo>
                    <a:pt x="10886" y="0"/>
                  </a:moveTo>
                  <a:cubicBezTo>
                    <a:pt x="5443" y="57694"/>
                    <a:pt x="0" y="115389"/>
                    <a:pt x="10886" y="169817"/>
                  </a:cubicBezTo>
                  <a:cubicBezTo>
                    <a:pt x="21772" y="224245"/>
                    <a:pt x="48986" y="275408"/>
                    <a:pt x="76201" y="326571"/>
                  </a:cubicBezTo>
                </a:path>
              </a:pathLst>
            </a:cu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82" name="Straight Arrow Connector 181"/>
            <p:cNvCxnSpPr/>
            <p:nvPr/>
          </p:nvCxnSpPr>
          <p:spPr>
            <a:xfrm rot="5400000">
              <a:off x="397" y="4876402"/>
              <a:ext cx="1828008" cy="3175"/>
            </a:xfrm>
            <a:prstGeom prst="straightConnector1">
              <a:avLst/>
            </a:prstGeom>
            <a:ln w="38100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19"/>
            <p:cNvGraphicFramePr>
              <a:graphicFrameLocks noChangeAspect="1"/>
            </p:cNvGraphicFramePr>
            <p:nvPr/>
          </p:nvGraphicFramePr>
          <p:xfrm>
            <a:off x="914400" y="3962400"/>
            <a:ext cx="3222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18" imgW="152268" imgH="203024" progId="Equation.3">
                    <p:embed/>
                  </p:oleObj>
                </mc:Choice>
                <mc:Fallback>
                  <p:oleObj name="Equation" r:id="rId18" imgW="152268" imgH="203024" progId="Equation.3">
                    <p:embed/>
                    <p:pic>
                      <p:nvPicPr>
                        <p:cNvPr id="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3962400"/>
                          <a:ext cx="322262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184"/>
          <p:cNvGrpSpPr>
            <a:grpSpLocks/>
          </p:cNvGrpSpPr>
          <p:nvPr/>
        </p:nvGrpSpPr>
        <p:grpSpPr bwMode="auto">
          <a:xfrm>
            <a:off x="1905000" y="4040188"/>
            <a:ext cx="1295400" cy="1828800"/>
            <a:chOff x="228600" y="3963194"/>
            <a:chExt cx="1295400" cy="1828800"/>
          </a:xfrm>
        </p:grpSpPr>
        <p:sp>
          <p:nvSpPr>
            <p:cNvPr id="186" name="Oval 185"/>
            <p:cNvSpPr/>
            <p:nvPr/>
          </p:nvSpPr>
          <p:spPr>
            <a:xfrm>
              <a:off x="228600" y="4342606"/>
              <a:ext cx="1295400" cy="914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7" name="Freeform 186"/>
            <p:cNvSpPr/>
            <p:nvPr/>
          </p:nvSpPr>
          <p:spPr>
            <a:xfrm>
              <a:off x="1306513" y="4468019"/>
              <a:ext cx="209550" cy="287337"/>
            </a:xfrm>
            <a:custGeom>
              <a:avLst/>
              <a:gdLst>
                <a:gd name="connsiteX0" fmla="*/ 209005 w 209005"/>
                <a:gd name="connsiteY0" fmla="*/ 287383 h 287383"/>
                <a:gd name="connsiteX1" fmla="*/ 156754 w 209005"/>
                <a:gd name="connsiteY1" fmla="*/ 143692 h 287383"/>
                <a:gd name="connsiteX2" fmla="*/ 0 w 209005"/>
                <a:gd name="connsiteY2" fmla="*/ 0 h 2873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9005" h="287383">
                  <a:moveTo>
                    <a:pt x="209005" y="287383"/>
                  </a:moveTo>
                  <a:cubicBezTo>
                    <a:pt x="200296" y="239486"/>
                    <a:pt x="191588" y="191589"/>
                    <a:pt x="156754" y="143692"/>
                  </a:cubicBezTo>
                  <a:cubicBezTo>
                    <a:pt x="121920" y="95795"/>
                    <a:pt x="60960" y="47897"/>
                    <a:pt x="0" y="0"/>
                  </a:cubicBezTo>
                </a:path>
              </a:pathLst>
            </a:cu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88" name="Freeform 187"/>
            <p:cNvSpPr/>
            <p:nvPr/>
          </p:nvSpPr>
          <p:spPr>
            <a:xfrm>
              <a:off x="236538" y="4702969"/>
              <a:ext cx="76200" cy="325437"/>
            </a:xfrm>
            <a:custGeom>
              <a:avLst/>
              <a:gdLst>
                <a:gd name="connsiteX0" fmla="*/ 10886 w 76201"/>
                <a:gd name="connsiteY0" fmla="*/ 0 h 326571"/>
                <a:gd name="connsiteX1" fmla="*/ 10886 w 76201"/>
                <a:gd name="connsiteY1" fmla="*/ 169817 h 326571"/>
                <a:gd name="connsiteX2" fmla="*/ 76201 w 76201"/>
                <a:gd name="connsiteY2" fmla="*/ 326571 h 3265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6201" h="326571">
                  <a:moveTo>
                    <a:pt x="10886" y="0"/>
                  </a:moveTo>
                  <a:cubicBezTo>
                    <a:pt x="5443" y="57694"/>
                    <a:pt x="0" y="115389"/>
                    <a:pt x="10886" y="169817"/>
                  </a:cubicBezTo>
                  <a:cubicBezTo>
                    <a:pt x="21772" y="224245"/>
                    <a:pt x="48986" y="275408"/>
                    <a:pt x="76201" y="326571"/>
                  </a:cubicBezTo>
                </a:path>
              </a:pathLst>
            </a:custGeom>
            <a:ln w="28575"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189" name="Straight Arrow Connector 188"/>
            <p:cNvCxnSpPr/>
            <p:nvPr/>
          </p:nvCxnSpPr>
          <p:spPr>
            <a:xfrm rot="5400000">
              <a:off x="1" y="4876006"/>
              <a:ext cx="1828800" cy="3175"/>
            </a:xfrm>
            <a:prstGeom prst="straightConnector1">
              <a:avLst/>
            </a:prstGeom>
            <a:ln w="3810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20"/>
            <p:cNvGraphicFramePr>
              <a:graphicFrameLocks noChangeAspect="1"/>
            </p:cNvGraphicFramePr>
            <p:nvPr/>
          </p:nvGraphicFramePr>
          <p:xfrm>
            <a:off x="914400" y="5329237"/>
            <a:ext cx="322262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20" imgW="152268" imgH="203024" progId="Equation.3">
                    <p:embed/>
                  </p:oleObj>
                </mc:Choice>
                <mc:Fallback>
                  <p:oleObj name="Equation" r:id="rId20" imgW="152268" imgH="203024" progId="Equation.3">
                    <p:embed/>
                    <p:pic>
                      <p:nvPicPr>
                        <p:cNvPr id="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329237"/>
                          <a:ext cx="322262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" name="Object 21"/>
          <p:cNvGraphicFramePr>
            <a:graphicFrameLocks noChangeAspect="1"/>
          </p:cNvGraphicFramePr>
          <p:nvPr/>
        </p:nvGraphicFramePr>
        <p:xfrm>
          <a:off x="4756150" y="6100763"/>
          <a:ext cx="301625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22" imgW="1079032" imgH="241195" progId="Equation.3">
                  <p:embed/>
                </p:oleObj>
              </mc:Choice>
              <mc:Fallback>
                <p:oleObj name="Equation" r:id="rId22" imgW="1079032" imgH="241195" progId="Equation.3">
                  <p:embed/>
                  <p:pic>
                    <p:nvPicPr>
                      <p:cNvPr id="6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6100763"/>
                        <a:ext cx="301625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 animBg="1"/>
      <p:bldP spid="9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9375" y="152400"/>
            <a:ext cx="8912225" cy="1905000"/>
            <a:chOff x="0" y="0"/>
            <a:chExt cx="8912225" cy="1905000"/>
          </a:xfrm>
        </p:grpSpPr>
        <p:sp>
          <p:nvSpPr>
            <p:cNvPr id="56322" name="Rectangle 4"/>
            <p:cNvSpPr txBox="1">
              <a:spLocks noChangeArrowheads="1"/>
            </p:cNvSpPr>
            <p:nvPr/>
          </p:nvSpPr>
          <p:spPr bwMode="auto">
            <a:xfrm>
              <a:off x="304799" y="0"/>
              <a:ext cx="6321425" cy="1905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72-</a:t>
              </a:r>
              <a:r>
                <a:rPr lang="en-US" dirty="0"/>
                <a:t> </a:t>
              </a:r>
              <a:r>
                <a:rPr lang="en-US" b="1" dirty="0"/>
                <a:t>Q19.</a:t>
              </a:r>
              <a:r>
                <a:rPr lang="en-US" dirty="0"/>
                <a:t>  A current loop is oriented in three different positions relative to a uniform magnetic field. In position 1 the plane of the loop is perpendicular to the field lines. In position 2 and 3 the plane of the loop is parallel to the field lines as shown in Fig. 1. The torque is maximum in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positions 2 and 3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56326" name="Rectangle 12"/>
            <p:cNvSpPr>
              <a:spLocks noChangeArrowheads="1"/>
            </p:cNvSpPr>
            <p:nvPr/>
          </p:nvSpPr>
          <p:spPr bwMode="auto">
            <a:xfrm>
              <a:off x="0" y="295275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32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0667" y="228600"/>
              <a:ext cx="2081558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2" name="Group 31"/>
          <p:cNvGrpSpPr/>
          <p:nvPr/>
        </p:nvGrpSpPr>
        <p:grpSpPr>
          <a:xfrm>
            <a:off x="381000" y="1752600"/>
            <a:ext cx="8356600" cy="2057400"/>
            <a:chOff x="-228600" y="-152400"/>
            <a:chExt cx="8356600" cy="2057400"/>
          </a:xfrm>
        </p:grpSpPr>
        <p:sp>
          <p:nvSpPr>
            <p:cNvPr id="33" name="Rectangle 4"/>
            <p:cNvSpPr txBox="1">
              <a:spLocks noChangeArrowheads="1"/>
            </p:cNvSpPr>
            <p:nvPr/>
          </p:nvSpPr>
          <p:spPr bwMode="auto">
            <a:xfrm>
              <a:off x="-228600" y="0"/>
              <a:ext cx="6858000" cy="1905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#25.</a:t>
              </a:r>
              <a:r>
                <a:rPr lang="en-US" dirty="0"/>
                <a:t> Q6. A square loop of side 0.20 m consists of 50 closely wrapped turns, each carrying a current of 0.50 A. As shown in Fig 4, the loop is oriented in a uniform magnetic field of 0.40 T directed in the positive y direction. What is the magnitude of the torque on the loop?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</a:t>
              </a:r>
              <a:r>
                <a:rPr lang="fr-FR" dirty="0"/>
                <a:t>0.35 N.m)</a:t>
              </a:r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28166" y="-152400"/>
              <a:ext cx="1499834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9"/>
          <p:cNvSpPr/>
          <p:nvPr/>
        </p:nvSpPr>
        <p:spPr>
          <a:xfrm>
            <a:off x="304800" y="3733800"/>
            <a:ext cx="8686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11-Q21. </a:t>
            </a:r>
            <a:r>
              <a:rPr lang="en-US" dirty="0"/>
              <a:t>A 26-turn rectangular coil of wire carrying a current of 0.25 A is placed in a uniform magnetic field of magnitude 0.050 T. The coil is 2.5 cm long and has width </a:t>
            </a:r>
            <a:r>
              <a:rPr lang="en-US" i="1" dirty="0"/>
              <a:t>w. The torque acting on the coil is 2.3 × 10</a:t>
            </a:r>
            <a:r>
              <a:rPr lang="en-US" i="1" baseline="30000" dirty="0"/>
              <a:t>-4 </a:t>
            </a:r>
            <a:r>
              <a:rPr lang="en-US" i="1" dirty="0" err="1"/>
              <a:t>N.m</a:t>
            </a:r>
            <a:r>
              <a:rPr lang="en-US" i="1" dirty="0"/>
              <a:t>. If the angle between the magnetic field and the plane of the coil is 55</a:t>
            </a:r>
            <a:r>
              <a:rPr lang="en-US" i="1" baseline="30000" dirty="0"/>
              <a:t>o</a:t>
            </a:r>
            <a:r>
              <a:rPr lang="en-US" i="1" dirty="0"/>
              <a:t>, then the width w of the coil is: </a:t>
            </a:r>
          </a:p>
          <a:p>
            <a:r>
              <a:rPr lang="en-US" dirty="0"/>
              <a:t>A) 4.9 cm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04800" y="5257800"/>
            <a:ext cx="8382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22. A loop of current-carrying wire has a magnetic dipole moment of 5.0 × 10</a:t>
            </a:r>
            <a:r>
              <a:rPr lang="en-US" baseline="30000" dirty="0"/>
              <a:t>-4</a:t>
            </a:r>
            <a:r>
              <a:rPr lang="en-US" dirty="0"/>
              <a:t> A·m2. The magnetic moment initially is aligned with a 0.50-T magnetic field. Calculate the work done by an external agent to rotate the loop so its dipole moment is perpendicular to the field and hold it in that orientation. </a:t>
            </a:r>
          </a:p>
          <a:p>
            <a:r>
              <a:rPr lang="en-US" dirty="0"/>
              <a:t>A) 2.5 × 10</a:t>
            </a:r>
            <a:r>
              <a:rPr lang="en-US" baseline="30000" dirty="0"/>
              <a:t>-4</a:t>
            </a:r>
            <a:r>
              <a:rPr lang="en-US" dirty="0"/>
              <a:t> J 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9375" y="152400"/>
            <a:ext cx="8912225" cy="1905000"/>
            <a:chOff x="0" y="0"/>
            <a:chExt cx="8912225" cy="1905000"/>
          </a:xfrm>
        </p:grpSpPr>
        <p:sp>
          <p:nvSpPr>
            <p:cNvPr id="56322" name="Rectangle 4"/>
            <p:cNvSpPr txBox="1">
              <a:spLocks noChangeArrowheads="1"/>
            </p:cNvSpPr>
            <p:nvPr/>
          </p:nvSpPr>
          <p:spPr bwMode="auto">
            <a:xfrm>
              <a:off x="304799" y="0"/>
              <a:ext cx="6321425" cy="1905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72-</a:t>
              </a:r>
              <a:r>
                <a:rPr lang="en-US" dirty="0"/>
                <a:t> </a:t>
              </a:r>
              <a:r>
                <a:rPr lang="en-US" b="1" dirty="0"/>
                <a:t>Q19.</a:t>
              </a:r>
              <a:r>
                <a:rPr lang="en-US" dirty="0"/>
                <a:t>  A current loop is oriented in three different positions relative to a uniform magnetic field. In position 1 the plane of the loop is perpendicular to the field lines. In position 2 and 3 the plane of the loop is parallel to the field lines as shown in Fig. 1. The torque is maximum in: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 positions 2 and 3)</a:t>
              </a:r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56326" name="Rectangle 12"/>
            <p:cNvSpPr>
              <a:spLocks noChangeArrowheads="1"/>
            </p:cNvSpPr>
            <p:nvPr/>
          </p:nvSpPr>
          <p:spPr bwMode="auto">
            <a:xfrm>
              <a:off x="0" y="295275"/>
              <a:ext cx="0" cy="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632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0667" y="228600"/>
              <a:ext cx="2081558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37384889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81000" y="304800"/>
            <a:ext cx="8356600" cy="2057400"/>
            <a:chOff x="-228600" y="-152400"/>
            <a:chExt cx="8356600" cy="2057400"/>
          </a:xfrm>
        </p:grpSpPr>
        <p:sp>
          <p:nvSpPr>
            <p:cNvPr id="33" name="Rectangle 4"/>
            <p:cNvSpPr txBox="1">
              <a:spLocks noChangeArrowheads="1"/>
            </p:cNvSpPr>
            <p:nvPr/>
          </p:nvSpPr>
          <p:spPr bwMode="auto">
            <a:xfrm>
              <a:off x="-228600" y="0"/>
              <a:ext cx="6858000" cy="1905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b="1" dirty="0"/>
                <a:t>T81-Q#25.</a:t>
              </a:r>
              <a:r>
                <a:rPr lang="en-US" dirty="0"/>
                <a:t> Q6. A square loop of side 0.20 m consists of 50 closely wrapped turns, each carrying a current of 0.50 A. As shown in Fig 4, the loop is oriented in a uniform magnetic field of 0.40 T directed in the positive y direction. What is the magnitude of the torque on the loop? </a:t>
              </a:r>
            </a:p>
            <a:p>
              <a:r>
                <a:rPr lang="en-US" dirty="0"/>
                <a:t>(</a:t>
              </a:r>
              <a:r>
                <a:rPr lang="en-US" dirty="0" err="1"/>
                <a:t>Ans</a:t>
              </a:r>
              <a:r>
                <a:rPr lang="en-US" dirty="0"/>
                <a:t>: </a:t>
              </a:r>
              <a:r>
                <a:rPr lang="fr-FR" dirty="0"/>
                <a:t>0.35 N.m)</a:t>
              </a:r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/>
            </a:p>
            <a:p>
              <a:endParaRPr lang="en-US" dirty="0">
                <a:solidFill>
                  <a:srgbClr val="0000FF"/>
                </a:solidFill>
              </a:endParaRPr>
            </a:p>
          </p:txBody>
        </p: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628166" y="-152400"/>
              <a:ext cx="1499834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86954390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F360504-3F8A-415B-9C01-860999377454}"/>
              </a:ext>
            </a:extLst>
          </p:cNvPr>
          <p:cNvSpPr/>
          <p:nvPr/>
        </p:nvSpPr>
        <p:spPr>
          <a:xfrm>
            <a:off x="381000" y="-26504"/>
            <a:ext cx="5867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latin typeface="+mj-lt"/>
            </a:endParaRPr>
          </a:p>
          <a:p>
            <a:r>
              <a:rPr lang="en-US" b="1" dirty="0">
                <a:latin typeface="+mj-lt"/>
              </a:rPr>
              <a:t>T102-Q24. </a:t>
            </a:r>
            <a:r>
              <a:rPr lang="en-US" dirty="0">
                <a:latin typeface="+mj-lt"/>
              </a:rPr>
              <a:t>Figure 6a shows two concentric coils, lying in the same plane, carry currents in opposite directions. The current in the larger coil 1 is fixed. Current i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in coil 2 can be varied. Figure 6b gives the net magnetic moment of the two-coil system as a function of i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. If the current in coil 2 is then reversed, what is the magnitude of the net magnetic moment (in A.m</a:t>
            </a:r>
            <a:r>
              <a:rPr lang="en-US" baseline="30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) of the two-coil system when i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 = 8.0 </a:t>
            </a:r>
            <a:r>
              <a:rPr lang="en-US" dirty="0" err="1">
                <a:latin typeface="+mj-lt"/>
              </a:rPr>
              <a:t>mA</a:t>
            </a:r>
            <a:r>
              <a:rPr lang="en-US" dirty="0">
                <a:latin typeface="+mj-lt"/>
              </a:rPr>
              <a:t>? </a:t>
            </a:r>
          </a:p>
          <a:p>
            <a:r>
              <a:rPr lang="en-US" dirty="0">
                <a:latin typeface="+mj-lt"/>
              </a:rPr>
              <a:t>A) 5.2×10</a:t>
            </a:r>
            <a:r>
              <a:rPr lang="en-US" baseline="30000" dirty="0">
                <a:latin typeface="+mj-lt"/>
              </a:rPr>
              <a:t>-5</a:t>
            </a:r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BE0E3138-B964-412D-84A9-493669A4B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31190" y="304800"/>
            <a:ext cx="3112809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4718BF17-3C8E-43FF-868C-BBD7734B7E2A}"/>
                  </a:ext>
                </a:extLst>
              </p14:cNvPr>
              <p14:cNvContentPartPr/>
              <p14:nvPr/>
            </p14:nvContentPartPr>
            <p14:xfrm>
              <a:off x="6017431" y="3605489"/>
              <a:ext cx="360" cy="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4718BF17-3C8E-43FF-868C-BBD7734B7E2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08431" y="3596489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012383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76200" y="76200"/>
            <a:ext cx="90678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Summary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104" name="Group 103"/>
          <p:cNvGrpSpPr/>
          <p:nvPr/>
        </p:nvGrpSpPr>
        <p:grpSpPr>
          <a:xfrm>
            <a:off x="5486400" y="990600"/>
            <a:ext cx="3124200" cy="2971800"/>
            <a:chOff x="5257800" y="990600"/>
            <a:chExt cx="3124200" cy="2971800"/>
          </a:xfrm>
        </p:grpSpPr>
        <p:sp>
          <p:nvSpPr>
            <p:cNvPr id="103" name="Rectangle 102"/>
            <p:cNvSpPr/>
            <p:nvPr/>
          </p:nvSpPr>
          <p:spPr>
            <a:xfrm>
              <a:off x="5257800" y="990600"/>
              <a:ext cx="3124200" cy="2971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ectangle 132"/>
            <p:cNvSpPr/>
            <p:nvPr/>
          </p:nvSpPr>
          <p:spPr>
            <a:xfrm>
              <a:off x="5791200" y="1578837"/>
              <a:ext cx="1828800" cy="52863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6019801" y="1556413"/>
            <a:ext cx="1447799" cy="52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1" name="Equation" r:id="rId4" imgW="596900" imgH="241300" progId="Equation.3">
                    <p:embed/>
                  </p:oleObj>
                </mc:Choice>
                <mc:Fallback>
                  <p:oleObj name="Equation" r:id="rId4" imgW="596900" imgH="241300" progId="Equation.3">
                    <p:embed/>
                    <p:pic>
                      <p:nvPicPr>
                        <p:cNvPr id="4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1" y="1556413"/>
                          <a:ext cx="1447799" cy="525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27"/>
            <p:cNvGrpSpPr>
              <a:grpSpLocks/>
            </p:cNvGrpSpPr>
            <p:nvPr/>
          </p:nvGrpSpPr>
          <p:grpSpPr bwMode="auto">
            <a:xfrm>
              <a:off x="5562600" y="2336074"/>
              <a:ext cx="2696515" cy="349973"/>
              <a:chOff x="1098590" y="3017111"/>
              <a:chExt cx="2696851" cy="349973"/>
            </a:xfrm>
          </p:grpSpPr>
          <p:graphicFrame>
            <p:nvGraphicFramePr>
              <p:cNvPr id="2" name="Object 12"/>
              <p:cNvGraphicFramePr>
                <a:graphicFrameLocks noChangeAspect="1"/>
              </p:cNvGraphicFramePr>
              <p:nvPr/>
            </p:nvGraphicFramePr>
            <p:xfrm>
              <a:off x="1098590" y="3017111"/>
              <a:ext cx="1066933" cy="3499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2" name="Equation" r:id="rId6" imgW="660113" imgH="241195" progId="Equation.3">
                      <p:embed/>
                    </p:oleObj>
                  </mc:Choice>
                  <mc:Fallback>
                    <p:oleObj name="Equation" r:id="rId6" imgW="660113" imgH="241195" progId="Equation.3">
                      <p:embed/>
                      <p:pic>
                        <p:nvPicPr>
                          <p:cNvPr id="2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98590" y="3017111"/>
                            <a:ext cx="1066933" cy="3499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460" name="Rectangle 125"/>
              <p:cNvSpPr>
                <a:spLocks noChangeArrowheads="1"/>
              </p:cNvSpPr>
              <p:nvPr/>
            </p:nvSpPr>
            <p:spPr bwMode="auto">
              <a:xfrm>
                <a:off x="2089313" y="3048000"/>
                <a:ext cx="1706128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 b="1" dirty="0"/>
                  <a:t>Magnetic moment</a:t>
                </a:r>
                <a:endParaRPr lang="en-US" sz="1400" dirty="0"/>
              </a:p>
            </p:txBody>
          </p:sp>
        </p:grpSp>
        <p:graphicFrame>
          <p:nvGraphicFramePr>
            <p:cNvPr id="56" name="Object 17"/>
            <p:cNvGraphicFramePr>
              <a:graphicFrameLocks noChangeAspect="1"/>
            </p:cNvGraphicFramePr>
            <p:nvPr/>
          </p:nvGraphicFramePr>
          <p:xfrm>
            <a:off x="6019801" y="2743200"/>
            <a:ext cx="1295399" cy="441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3" name="Equation" r:id="rId8" imgW="634725" imgH="241195" progId="Equation.3">
                    <p:embed/>
                  </p:oleObj>
                </mc:Choice>
                <mc:Fallback>
                  <p:oleObj name="Equation" r:id="rId8" imgW="634725" imgH="241195" progId="Equation.3">
                    <p:embed/>
                    <p:pic>
                      <p:nvPicPr>
                        <p:cNvPr id="5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1" y="2743200"/>
                          <a:ext cx="1295399" cy="441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1"/>
            <p:cNvGraphicFramePr>
              <a:graphicFrameLocks noChangeAspect="1"/>
            </p:cNvGraphicFramePr>
            <p:nvPr/>
          </p:nvGraphicFramePr>
          <p:xfrm>
            <a:off x="5746750" y="3200400"/>
            <a:ext cx="2101850" cy="42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10" imgW="1079032" imgH="241195" progId="Equation.3">
                    <p:embed/>
                  </p:oleObj>
                </mc:Choice>
                <mc:Fallback>
                  <p:oleObj name="Equation" r:id="rId10" imgW="1079032" imgH="241195" progId="Equation.3">
                    <p:embed/>
                    <p:pic>
                      <p:nvPicPr>
                        <p:cNvPr id="66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6750" y="3200400"/>
                          <a:ext cx="2101850" cy="421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TextBox 101"/>
            <p:cNvSpPr txBox="1"/>
            <p:nvPr/>
          </p:nvSpPr>
          <p:spPr>
            <a:xfrm>
              <a:off x="5638800" y="1066800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Magnetic Dipole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446315" y="838200"/>
            <a:ext cx="3592285" cy="3429000"/>
            <a:chOff x="65315" y="838200"/>
            <a:chExt cx="3592285" cy="3429000"/>
          </a:xfrm>
        </p:grpSpPr>
        <p:grpSp>
          <p:nvGrpSpPr>
            <p:cNvPr id="123" name="Group 122"/>
            <p:cNvGrpSpPr/>
            <p:nvPr/>
          </p:nvGrpSpPr>
          <p:grpSpPr>
            <a:xfrm>
              <a:off x="76200" y="838200"/>
              <a:ext cx="3539687" cy="3127177"/>
              <a:chOff x="76200" y="838200"/>
              <a:chExt cx="3539687" cy="3127177"/>
            </a:xfrm>
          </p:grpSpPr>
          <p:grpSp>
            <p:nvGrpSpPr>
              <p:cNvPr id="116" name="Group 115"/>
              <p:cNvGrpSpPr/>
              <p:nvPr/>
            </p:nvGrpSpPr>
            <p:grpSpPr>
              <a:xfrm>
                <a:off x="381000" y="838200"/>
                <a:ext cx="2453774" cy="2743200"/>
                <a:chOff x="381000" y="838200"/>
                <a:chExt cx="2453774" cy="2743200"/>
              </a:xfrm>
            </p:grpSpPr>
            <p:grpSp>
              <p:nvGrpSpPr>
                <p:cNvPr id="107" name="Group 106"/>
                <p:cNvGrpSpPr/>
                <p:nvPr/>
              </p:nvGrpSpPr>
              <p:grpSpPr>
                <a:xfrm>
                  <a:off x="685800" y="1238801"/>
                  <a:ext cx="1752600" cy="2342599"/>
                  <a:chOff x="685800" y="1238801"/>
                  <a:chExt cx="1752600" cy="2342599"/>
                </a:xfrm>
              </p:grpSpPr>
              <p:graphicFrame>
                <p:nvGraphicFramePr>
                  <p:cNvPr id="17472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685800" y="3200400"/>
                  <a:ext cx="1403350" cy="381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495" name="Equation" r:id="rId12" imgW="799753" imgH="241195" progId="Equation.3">
                          <p:embed/>
                        </p:oleObj>
                      </mc:Choice>
                      <mc:Fallback>
                        <p:oleObj name="Equation" r:id="rId12" imgW="799753" imgH="241195" progId="Equation.3">
                          <p:embed/>
                          <p:pic>
                            <p:nvPicPr>
                              <p:cNvPr id="17472" name="Object 2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5800" y="3200400"/>
                                <a:ext cx="1403350" cy="381000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473" name="Object 3"/>
                  <p:cNvGraphicFramePr>
                    <a:graphicFrameLocks noChangeAspect="1"/>
                  </p:cNvGraphicFramePr>
                  <p:nvPr/>
                </p:nvGraphicFramePr>
                <p:xfrm>
                  <a:off x="685800" y="1238801"/>
                  <a:ext cx="1752600" cy="4617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496" name="Equation" r:id="rId14" imgW="825500" imgH="241300" progId="Equation.3">
                          <p:embed/>
                        </p:oleObj>
                      </mc:Choice>
                      <mc:Fallback>
                        <p:oleObj name="Equation" r:id="rId14" imgW="825500" imgH="241300" progId="Equation.3">
                          <p:embed/>
                          <p:pic>
                            <p:nvPicPr>
                              <p:cNvPr id="17473" name="Object 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85800" y="1238801"/>
                                <a:ext cx="1752600" cy="46178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108" name="TextBox 107"/>
                <p:cNvSpPr txBox="1"/>
                <p:nvPr/>
              </p:nvSpPr>
              <p:spPr>
                <a:xfrm>
                  <a:off x="381000" y="838200"/>
                  <a:ext cx="231345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00FF"/>
                      </a:solidFill>
                    </a:rPr>
                    <a:t>For positive charge</a:t>
                  </a: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457200" y="1775153"/>
                  <a:ext cx="23775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00FF"/>
                      </a:solidFill>
                    </a:rPr>
                    <a:t>For negative charge</a:t>
                  </a:r>
                </a:p>
              </p:txBody>
            </p:sp>
            <p:graphicFrame>
              <p:nvGraphicFramePr>
                <p:cNvPr id="17474" name="Object 3"/>
                <p:cNvGraphicFramePr>
                  <a:graphicFrameLocks noChangeAspect="1"/>
                </p:cNvGraphicFramePr>
                <p:nvPr/>
              </p:nvGraphicFramePr>
              <p:xfrm>
                <a:off x="592138" y="2205037"/>
                <a:ext cx="1939925" cy="4619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497" name="Equation" r:id="rId16" imgW="914400" imgH="241300" progId="Equation.3">
                        <p:embed/>
                      </p:oleObj>
                    </mc:Choice>
                    <mc:Fallback>
                      <p:oleObj name="Equation" r:id="rId16" imgW="914400" imgH="241300" progId="Equation.3">
                        <p:embed/>
                        <p:pic>
                          <p:nvPicPr>
                            <p:cNvPr id="17474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2138" y="2205037"/>
                              <a:ext cx="1939925" cy="4619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11" name="TextBox 110"/>
                <p:cNvSpPr txBox="1"/>
                <p:nvPr/>
              </p:nvSpPr>
              <p:spPr>
                <a:xfrm>
                  <a:off x="680817" y="2778816"/>
                  <a:ext cx="141577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b="1" dirty="0">
                      <a:solidFill>
                        <a:srgbClr val="0000FF"/>
                      </a:solidFill>
                    </a:rPr>
                    <a:t>For current</a:t>
                  </a:r>
                </a:p>
              </p:txBody>
            </p:sp>
          </p:grpSp>
          <p:sp>
            <p:nvSpPr>
              <p:cNvPr id="118" name="TextBox 117"/>
              <p:cNvSpPr txBox="1"/>
              <p:nvPr/>
            </p:nvSpPr>
            <p:spPr>
              <a:xfrm>
                <a:off x="76200" y="3657600"/>
                <a:ext cx="353968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</a:rPr>
                  <a:t>Direction of L is the direction of current</a:t>
                </a:r>
              </a:p>
            </p:txBody>
          </p:sp>
        </p:grpSp>
        <p:sp>
          <p:nvSpPr>
            <p:cNvPr id="153" name="Rectangle 152"/>
            <p:cNvSpPr/>
            <p:nvPr/>
          </p:nvSpPr>
          <p:spPr>
            <a:xfrm>
              <a:off x="65315" y="838200"/>
              <a:ext cx="3592285" cy="3429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228600" y="4800600"/>
            <a:ext cx="3733800" cy="1371600"/>
            <a:chOff x="228600" y="4800600"/>
            <a:chExt cx="3733800" cy="1371600"/>
          </a:xfrm>
        </p:grpSpPr>
        <p:graphicFrame>
          <p:nvGraphicFramePr>
            <p:cNvPr id="152" name="Object 26"/>
            <p:cNvGraphicFramePr>
              <a:graphicFrameLocks noChangeAspect="1"/>
            </p:cNvGraphicFramePr>
            <p:nvPr/>
          </p:nvGraphicFramePr>
          <p:xfrm>
            <a:off x="236039" y="4899025"/>
            <a:ext cx="3681413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18" imgW="2095500" imgH="419100" progId="Equation.3">
                    <p:embed/>
                  </p:oleObj>
                </mc:Choice>
                <mc:Fallback>
                  <p:oleObj name="Equation" r:id="rId18" imgW="2095500" imgH="419100" progId="Equation.3">
                    <p:embed/>
                    <p:pic>
                      <p:nvPicPr>
                        <p:cNvPr id="152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039" y="4899025"/>
                          <a:ext cx="3681413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5" name="Object 26"/>
            <p:cNvGraphicFramePr>
              <a:graphicFrameLocks noChangeAspect="1"/>
            </p:cNvGraphicFramePr>
            <p:nvPr/>
          </p:nvGraphicFramePr>
          <p:xfrm>
            <a:off x="914400" y="5676900"/>
            <a:ext cx="178435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9" name="Equation" r:id="rId20" imgW="1015559" imgH="177723" progId="Equation.3">
                    <p:embed/>
                  </p:oleObj>
                </mc:Choice>
                <mc:Fallback>
                  <p:oleObj name="Equation" r:id="rId20" imgW="1015559" imgH="177723" progId="Equation.3">
                    <p:embed/>
                    <p:pic>
                      <p:nvPicPr>
                        <p:cNvPr id="1747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676900"/>
                          <a:ext cx="1784350" cy="282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" name="Rectangle 154"/>
            <p:cNvSpPr/>
            <p:nvPr/>
          </p:nvSpPr>
          <p:spPr>
            <a:xfrm>
              <a:off x="228600" y="4800600"/>
              <a:ext cx="3733800" cy="1371600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953000" y="4191000"/>
            <a:ext cx="3886200" cy="2514600"/>
            <a:chOff x="4953000" y="4191000"/>
            <a:chExt cx="3886200" cy="2514600"/>
          </a:xfrm>
        </p:grpSpPr>
        <p:grpSp>
          <p:nvGrpSpPr>
            <p:cNvPr id="141" name="Group 140"/>
            <p:cNvGrpSpPr/>
            <p:nvPr/>
          </p:nvGrpSpPr>
          <p:grpSpPr>
            <a:xfrm>
              <a:off x="5331823" y="4419600"/>
              <a:ext cx="1373777" cy="2198132"/>
              <a:chOff x="3879669" y="4419600"/>
              <a:chExt cx="1373777" cy="2198132"/>
            </a:xfrm>
          </p:grpSpPr>
          <p:grpSp>
            <p:nvGrpSpPr>
              <p:cNvPr id="137" name="Group 136"/>
              <p:cNvGrpSpPr/>
              <p:nvPr/>
            </p:nvGrpSpPr>
            <p:grpSpPr>
              <a:xfrm>
                <a:off x="3879669" y="4419600"/>
                <a:ext cx="1373777" cy="1626325"/>
                <a:chOff x="3879669" y="4419600"/>
                <a:chExt cx="1373777" cy="1626325"/>
              </a:xfrm>
            </p:grpSpPr>
            <p:sp>
              <p:nvSpPr>
                <p:cNvPr id="124" name="TextBox 123"/>
                <p:cNvSpPr txBox="1"/>
                <p:nvPr/>
              </p:nvSpPr>
              <p:spPr>
                <a:xfrm>
                  <a:off x="4495800" y="4419600"/>
                  <a:ext cx="2359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i</a:t>
                  </a:r>
                  <a:endParaRPr lang="en-US" dirty="0"/>
                </a:p>
              </p:txBody>
            </p:sp>
            <p:sp>
              <p:nvSpPr>
                <p:cNvPr id="125" name="Freeform 124"/>
                <p:cNvSpPr/>
                <p:nvPr/>
              </p:nvSpPr>
              <p:spPr>
                <a:xfrm>
                  <a:off x="4728754" y="4572000"/>
                  <a:ext cx="524692" cy="1045029"/>
                </a:xfrm>
                <a:custGeom>
                  <a:avLst/>
                  <a:gdLst>
                    <a:gd name="connsiteX0" fmla="*/ 0 w 524692"/>
                    <a:gd name="connsiteY0" fmla="*/ 0 h 1045029"/>
                    <a:gd name="connsiteX1" fmla="*/ 509452 w 524692"/>
                    <a:gd name="connsiteY1" fmla="*/ 339634 h 1045029"/>
                    <a:gd name="connsiteX2" fmla="*/ 91440 w 524692"/>
                    <a:gd name="connsiteY2" fmla="*/ 1045029 h 10450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24692" h="1045029">
                      <a:moveTo>
                        <a:pt x="0" y="0"/>
                      </a:moveTo>
                      <a:cubicBezTo>
                        <a:pt x="247106" y="82731"/>
                        <a:pt x="494212" y="165463"/>
                        <a:pt x="509452" y="339634"/>
                      </a:cubicBezTo>
                      <a:cubicBezTo>
                        <a:pt x="524692" y="513805"/>
                        <a:pt x="308066" y="779417"/>
                        <a:pt x="91440" y="1045029"/>
                      </a:cubicBezTo>
                    </a:path>
                  </a:pathLst>
                </a:cu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6" name="TextBox 125"/>
                <p:cNvSpPr txBox="1"/>
                <p:nvPr/>
              </p:nvSpPr>
              <p:spPr>
                <a:xfrm>
                  <a:off x="4648200" y="5421868"/>
                  <a:ext cx="2359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j</a:t>
                  </a:r>
                  <a:endParaRPr lang="en-US" dirty="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3886200" y="51054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k</a:t>
                  </a:r>
                  <a:endParaRPr lang="en-US" dirty="0"/>
                </a:p>
              </p:txBody>
            </p:sp>
            <p:sp>
              <p:nvSpPr>
                <p:cNvPr id="134" name="Freeform 133"/>
                <p:cNvSpPr/>
                <p:nvPr/>
              </p:nvSpPr>
              <p:spPr>
                <a:xfrm>
                  <a:off x="4023360" y="5512526"/>
                  <a:ext cx="600891" cy="533399"/>
                </a:xfrm>
                <a:custGeom>
                  <a:avLst/>
                  <a:gdLst>
                    <a:gd name="connsiteX0" fmla="*/ 600891 w 600891"/>
                    <a:gd name="connsiteY0" fmla="*/ 222068 h 533399"/>
                    <a:gd name="connsiteX1" fmla="*/ 182880 w 600891"/>
                    <a:gd name="connsiteY1" fmla="*/ 496388 h 533399"/>
                    <a:gd name="connsiteX2" fmla="*/ 0 w 600891"/>
                    <a:gd name="connsiteY2" fmla="*/ 0 h 5333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00891" h="533399">
                      <a:moveTo>
                        <a:pt x="600891" y="222068"/>
                      </a:moveTo>
                      <a:cubicBezTo>
                        <a:pt x="441959" y="377733"/>
                        <a:pt x="283028" y="533399"/>
                        <a:pt x="182880" y="496388"/>
                      </a:cubicBezTo>
                      <a:cubicBezTo>
                        <a:pt x="82732" y="459377"/>
                        <a:pt x="41366" y="229688"/>
                        <a:pt x="0" y="0"/>
                      </a:cubicBezTo>
                    </a:path>
                  </a:pathLst>
                </a:cu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6" name="Freeform 135"/>
                <p:cNvSpPr/>
                <p:nvPr/>
              </p:nvSpPr>
              <p:spPr>
                <a:xfrm>
                  <a:off x="3879669" y="4611189"/>
                  <a:ext cx="627017" cy="509451"/>
                </a:xfrm>
                <a:custGeom>
                  <a:avLst/>
                  <a:gdLst>
                    <a:gd name="connsiteX0" fmla="*/ 156754 w 627017"/>
                    <a:gd name="connsiteY0" fmla="*/ 509451 h 509451"/>
                    <a:gd name="connsiteX1" fmla="*/ 78377 w 627017"/>
                    <a:gd name="connsiteY1" fmla="*/ 156754 h 509451"/>
                    <a:gd name="connsiteX2" fmla="*/ 627017 w 627017"/>
                    <a:gd name="connsiteY2" fmla="*/ 0 h 5094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27017" h="509451">
                      <a:moveTo>
                        <a:pt x="156754" y="509451"/>
                      </a:moveTo>
                      <a:cubicBezTo>
                        <a:pt x="78377" y="375556"/>
                        <a:pt x="0" y="241662"/>
                        <a:pt x="78377" y="156754"/>
                      </a:cubicBezTo>
                      <a:cubicBezTo>
                        <a:pt x="156754" y="71846"/>
                        <a:pt x="391885" y="35923"/>
                        <a:pt x="627017" y="0"/>
                      </a:cubicBezTo>
                    </a:path>
                  </a:pathLst>
                </a:cu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0" name="TextBox 139"/>
              <p:cNvSpPr txBox="1"/>
              <p:nvPr/>
            </p:nvSpPr>
            <p:spPr>
              <a:xfrm>
                <a:off x="3962400" y="624840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ositive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7008223" y="4343400"/>
              <a:ext cx="1373777" cy="2198132"/>
              <a:chOff x="3879669" y="4419600"/>
              <a:chExt cx="1373777" cy="2198132"/>
            </a:xfrm>
          </p:grpSpPr>
          <p:grpSp>
            <p:nvGrpSpPr>
              <p:cNvPr id="143" name="Group 136"/>
              <p:cNvGrpSpPr/>
              <p:nvPr/>
            </p:nvGrpSpPr>
            <p:grpSpPr>
              <a:xfrm>
                <a:off x="3879669" y="4419600"/>
                <a:ext cx="1373777" cy="1626325"/>
                <a:chOff x="3879669" y="4419600"/>
                <a:chExt cx="1373777" cy="1626325"/>
              </a:xfrm>
            </p:grpSpPr>
            <p:sp>
              <p:nvSpPr>
                <p:cNvPr id="145" name="TextBox 144"/>
                <p:cNvSpPr txBox="1"/>
                <p:nvPr/>
              </p:nvSpPr>
              <p:spPr>
                <a:xfrm>
                  <a:off x="4495800" y="4419600"/>
                  <a:ext cx="2359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i</a:t>
                  </a:r>
                  <a:endParaRPr lang="en-US" dirty="0"/>
                </a:p>
              </p:txBody>
            </p:sp>
            <p:sp>
              <p:nvSpPr>
                <p:cNvPr id="146" name="Freeform 145"/>
                <p:cNvSpPr/>
                <p:nvPr/>
              </p:nvSpPr>
              <p:spPr>
                <a:xfrm>
                  <a:off x="4728754" y="4572000"/>
                  <a:ext cx="524692" cy="1045029"/>
                </a:xfrm>
                <a:custGeom>
                  <a:avLst/>
                  <a:gdLst>
                    <a:gd name="connsiteX0" fmla="*/ 0 w 524692"/>
                    <a:gd name="connsiteY0" fmla="*/ 0 h 1045029"/>
                    <a:gd name="connsiteX1" fmla="*/ 509452 w 524692"/>
                    <a:gd name="connsiteY1" fmla="*/ 339634 h 1045029"/>
                    <a:gd name="connsiteX2" fmla="*/ 91440 w 524692"/>
                    <a:gd name="connsiteY2" fmla="*/ 1045029 h 10450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24692" h="1045029">
                      <a:moveTo>
                        <a:pt x="0" y="0"/>
                      </a:moveTo>
                      <a:cubicBezTo>
                        <a:pt x="247106" y="82731"/>
                        <a:pt x="494212" y="165463"/>
                        <a:pt x="509452" y="339634"/>
                      </a:cubicBezTo>
                      <a:cubicBezTo>
                        <a:pt x="524692" y="513805"/>
                        <a:pt x="308066" y="779417"/>
                        <a:pt x="91440" y="1045029"/>
                      </a:cubicBezTo>
                    </a:path>
                  </a:pathLst>
                </a:custGeom>
                <a:ln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7" name="TextBox 146"/>
                <p:cNvSpPr txBox="1"/>
                <p:nvPr/>
              </p:nvSpPr>
              <p:spPr>
                <a:xfrm>
                  <a:off x="4648200" y="5421868"/>
                  <a:ext cx="23596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j</a:t>
                  </a:r>
                  <a:endParaRPr lang="en-US" dirty="0"/>
                </a:p>
              </p:txBody>
            </p:sp>
            <p:sp>
              <p:nvSpPr>
                <p:cNvPr id="148" name="TextBox 147"/>
                <p:cNvSpPr txBox="1"/>
                <p:nvPr/>
              </p:nvSpPr>
              <p:spPr>
                <a:xfrm>
                  <a:off x="3886200" y="5105400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/>
                    <a:t>k</a:t>
                  </a:r>
                  <a:endParaRPr lang="en-US" dirty="0"/>
                </a:p>
              </p:txBody>
            </p:sp>
            <p:sp>
              <p:nvSpPr>
                <p:cNvPr id="149" name="Freeform 148"/>
                <p:cNvSpPr/>
                <p:nvPr/>
              </p:nvSpPr>
              <p:spPr>
                <a:xfrm>
                  <a:off x="4023360" y="5512526"/>
                  <a:ext cx="600891" cy="533399"/>
                </a:xfrm>
                <a:custGeom>
                  <a:avLst/>
                  <a:gdLst>
                    <a:gd name="connsiteX0" fmla="*/ 600891 w 600891"/>
                    <a:gd name="connsiteY0" fmla="*/ 222068 h 533399"/>
                    <a:gd name="connsiteX1" fmla="*/ 182880 w 600891"/>
                    <a:gd name="connsiteY1" fmla="*/ 496388 h 533399"/>
                    <a:gd name="connsiteX2" fmla="*/ 0 w 600891"/>
                    <a:gd name="connsiteY2" fmla="*/ 0 h 53339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00891" h="533399">
                      <a:moveTo>
                        <a:pt x="600891" y="222068"/>
                      </a:moveTo>
                      <a:cubicBezTo>
                        <a:pt x="441959" y="377733"/>
                        <a:pt x="283028" y="533399"/>
                        <a:pt x="182880" y="496388"/>
                      </a:cubicBezTo>
                      <a:cubicBezTo>
                        <a:pt x="82732" y="459377"/>
                        <a:pt x="41366" y="229688"/>
                        <a:pt x="0" y="0"/>
                      </a:cubicBezTo>
                    </a:path>
                  </a:pathLst>
                </a:custGeom>
                <a:ln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3879669" y="4611189"/>
                  <a:ext cx="627017" cy="509451"/>
                </a:xfrm>
                <a:custGeom>
                  <a:avLst/>
                  <a:gdLst>
                    <a:gd name="connsiteX0" fmla="*/ 156754 w 627017"/>
                    <a:gd name="connsiteY0" fmla="*/ 509451 h 509451"/>
                    <a:gd name="connsiteX1" fmla="*/ 78377 w 627017"/>
                    <a:gd name="connsiteY1" fmla="*/ 156754 h 509451"/>
                    <a:gd name="connsiteX2" fmla="*/ 627017 w 627017"/>
                    <a:gd name="connsiteY2" fmla="*/ 0 h 5094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27017" h="509451">
                      <a:moveTo>
                        <a:pt x="156754" y="509451"/>
                      </a:moveTo>
                      <a:cubicBezTo>
                        <a:pt x="78377" y="375556"/>
                        <a:pt x="0" y="241662"/>
                        <a:pt x="78377" y="156754"/>
                      </a:cubicBezTo>
                      <a:cubicBezTo>
                        <a:pt x="156754" y="71846"/>
                        <a:pt x="391885" y="35923"/>
                        <a:pt x="627017" y="0"/>
                      </a:cubicBezTo>
                    </a:path>
                  </a:pathLst>
                </a:custGeom>
                <a:ln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4" name="TextBox 143"/>
              <p:cNvSpPr txBox="1"/>
              <p:nvPr/>
            </p:nvSpPr>
            <p:spPr>
              <a:xfrm>
                <a:off x="3962400" y="6248400"/>
                <a:ext cx="1056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egative</a:t>
                </a:r>
              </a:p>
            </p:txBody>
          </p:sp>
        </p:grpSp>
        <p:sp>
          <p:nvSpPr>
            <p:cNvPr id="158" name="Rectangle 157"/>
            <p:cNvSpPr/>
            <p:nvPr/>
          </p:nvSpPr>
          <p:spPr>
            <a:xfrm>
              <a:off x="4953000" y="4191000"/>
              <a:ext cx="3886200" cy="2514600"/>
            </a:xfrm>
            <a:prstGeom prst="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833734"/>
            <a:ext cx="8153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19. </a:t>
            </a:r>
          </a:p>
          <a:p>
            <a:r>
              <a:rPr lang="en-US" dirty="0"/>
              <a:t>At one instant an electron is moving in the </a:t>
            </a:r>
            <a:r>
              <a:rPr lang="en-US" i="1" dirty="0" err="1"/>
              <a:t>xy</a:t>
            </a:r>
            <a:r>
              <a:rPr lang="en-US" i="1" dirty="0"/>
              <a:t> plane, the components of its velocity being </a:t>
            </a:r>
            <a:r>
              <a:rPr lang="en-US" i="1" dirty="0" err="1"/>
              <a:t>v</a:t>
            </a:r>
            <a:r>
              <a:rPr lang="en-US" i="1" baseline="-25000" dirty="0" err="1"/>
              <a:t>x</a:t>
            </a:r>
            <a:r>
              <a:rPr lang="en-US" i="1" dirty="0"/>
              <a:t> = 5.0 × 10</a:t>
            </a:r>
            <a:r>
              <a:rPr lang="en-US" i="1" baseline="30000" dirty="0"/>
              <a:t>5</a:t>
            </a:r>
            <a:r>
              <a:rPr lang="en-US" i="1" dirty="0"/>
              <a:t> m/s and </a:t>
            </a:r>
            <a:r>
              <a:rPr lang="en-US" i="1" dirty="0" err="1"/>
              <a:t>v</a:t>
            </a:r>
            <a:r>
              <a:rPr lang="en-US" i="1" baseline="-25000" dirty="0" err="1"/>
              <a:t>y</a:t>
            </a:r>
            <a:r>
              <a:rPr lang="en-US" i="1" dirty="0"/>
              <a:t> = 3.0 × 10</a:t>
            </a:r>
            <a:r>
              <a:rPr lang="en-US" i="1" baseline="30000" dirty="0"/>
              <a:t>5</a:t>
            </a:r>
            <a:r>
              <a:rPr lang="en-US" i="1" dirty="0"/>
              <a:t> m/s. A magnetic field of 0.80 T is in the positive x direction. At that instant the magnetic force on the electron is </a:t>
            </a:r>
          </a:p>
          <a:p>
            <a:r>
              <a:rPr lang="en-US" dirty="0"/>
              <a:t>A) 3.8 × 10</a:t>
            </a:r>
            <a:r>
              <a:rPr lang="en-US" baseline="30000" dirty="0"/>
              <a:t>-14</a:t>
            </a:r>
            <a:r>
              <a:rPr lang="en-US" dirty="0"/>
              <a:t> N along the positive z direction 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3800" y="228600"/>
            <a:ext cx="8867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/>
              <a:t>T103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33400" y="2713672"/>
            <a:ext cx="8477250" cy="2220278"/>
            <a:chOff x="533400" y="2713672"/>
            <a:chExt cx="8477250" cy="2220278"/>
          </a:xfrm>
        </p:grpSpPr>
        <p:sp>
          <p:nvSpPr>
            <p:cNvPr id="3" name="Rectangle 2"/>
            <p:cNvSpPr/>
            <p:nvPr/>
          </p:nvSpPr>
          <p:spPr>
            <a:xfrm>
              <a:off x="533400" y="2713672"/>
              <a:ext cx="6096000" cy="17543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103-Q20. </a:t>
              </a:r>
            </a:p>
            <a:p>
              <a:r>
                <a:rPr lang="en-US" dirty="0"/>
                <a:t>An electron is traveling in the positive </a:t>
              </a:r>
              <a:r>
                <a:rPr lang="en-US" i="1" dirty="0"/>
                <a:t>x direction. A uniform electric field E is in the negative y direction as shown in </a:t>
              </a:r>
              <a:r>
                <a:rPr lang="en-US" b="1" i="1" dirty="0"/>
                <a:t>Figure 5. The magnetic field that will make the electron move in a straight line has a direction</a:t>
              </a:r>
            </a:p>
            <a:p>
              <a:r>
                <a:rPr lang="en-US" dirty="0"/>
                <a:t>A) into the page </a:t>
              </a:r>
            </a:p>
          </p:txBody>
        </p:sp>
        <p:pic>
          <p:nvPicPr>
            <p:cNvPr id="121858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553200" y="2819400"/>
              <a:ext cx="2457450" cy="2114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8" name="Group 7"/>
          <p:cNvGrpSpPr/>
          <p:nvPr/>
        </p:nvGrpSpPr>
        <p:grpSpPr>
          <a:xfrm>
            <a:off x="533400" y="4521875"/>
            <a:ext cx="8433526" cy="2031325"/>
            <a:chOff x="533400" y="4521875"/>
            <a:chExt cx="8433526" cy="2031325"/>
          </a:xfrm>
        </p:grpSpPr>
        <p:sp>
          <p:nvSpPr>
            <p:cNvPr id="6" name="Rectangle 5"/>
            <p:cNvSpPr/>
            <p:nvPr/>
          </p:nvSpPr>
          <p:spPr>
            <a:xfrm>
              <a:off x="533400" y="4521875"/>
              <a:ext cx="7239000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T103-Q21. </a:t>
              </a:r>
            </a:p>
            <a:p>
              <a:r>
                <a:rPr lang="en-US" dirty="0"/>
                <a:t>A loop of wire carrying a current of 2.0 A is in the shape of a right angled triangle with two equal sides, each 15 cm long as shown in </a:t>
              </a:r>
              <a:r>
                <a:rPr lang="en-US" b="1" dirty="0"/>
                <a:t>Figure 6. A 0.70 T uniform magnetic field is parallel to the hypotenuse. The magnitude of the net magnetic force on the loop is: </a:t>
              </a:r>
            </a:p>
            <a:p>
              <a:r>
                <a:rPr lang="en-US" dirty="0"/>
                <a:t>A) zero </a:t>
              </a:r>
            </a:p>
          </p:txBody>
        </p:sp>
        <p:pic>
          <p:nvPicPr>
            <p:cNvPr id="121859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467600" y="4876800"/>
              <a:ext cx="1499326" cy="1204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533400"/>
            <a:ext cx="8001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22. </a:t>
            </a:r>
          </a:p>
          <a:p>
            <a:r>
              <a:rPr lang="en-US" dirty="0"/>
              <a:t>A loop of current-carrying wire has a magnetic dipole moment of 5.0 × 10</a:t>
            </a:r>
            <a:r>
              <a:rPr lang="en-US" baseline="30000" dirty="0"/>
              <a:t>-4</a:t>
            </a:r>
            <a:r>
              <a:rPr lang="en-US" dirty="0"/>
              <a:t> A·m2. The magnetic moment initially is aligned with a 0.50-T magnetic field. Calculate the work done by an external agent to rotate the loop so its dipole moment is perpendicular to the field and hold it in that orientation. </a:t>
            </a:r>
          </a:p>
          <a:p>
            <a:r>
              <a:rPr lang="en-US" dirty="0"/>
              <a:t>A) 2.5 × 10</a:t>
            </a:r>
            <a:r>
              <a:rPr lang="en-US" baseline="30000" dirty="0"/>
              <a:t>-4</a:t>
            </a:r>
            <a:r>
              <a:rPr lang="en-US" dirty="0"/>
              <a:t> J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7200" y="2436674"/>
            <a:ext cx="8077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3-Q23. </a:t>
            </a:r>
          </a:p>
          <a:p>
            <a:r>
              <a:rPr lang="en-US" dirty="0"/>
              <a:t>An electron moves along a horizontal circle in a region of uniform magnetic field of magnitude 4.0 </a:t>
            </a:r>
            <a:r>
              <a:rPr lang="en-US" dirty="0" err="1"/>
              <a:t>mT</a:t>
            </a:r>
            <a:r>
              <a:rPr lang="en-US" dirty="0"/>
              <a:t> that is directed out of the page. It experiences a magnetic force of magnitude 3.2 x 10</a:t>
            </a:r>
            <a:r>
              <a:rPr lang="en-US" baseline="30000" dirty="0"/>
              <a:t>-15</a:t>
            </a:r>
            <a:r>
              <a:rPr lang="en-US" dirty="0"/>
              <a:t> N. Calculate the radius of the circular path. </a:t>
            </a:r>
          </a:p>
          <a:p>
            <a:r>
              <a:rPr lang="en-US" dirty="0"/>
              <a:t>A) 7.1 mm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Magnet-from current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201" name="TextBox 139"/>
          <p:cNvSpPr txBox="1">
            <a:spLocks noChangeArrowheads="1"/>
          </p:cNvSpPr>
          <p:nvPr/>
        </p:nvSpPr>
        <p:spPr bwMode="auto">
          <a:xfrm>
            <a:off x="4419600" y="4572000"/>
            <a:ext cx="45720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urrent in a circular loop generate magnetic field. The direction of axial magnetic field is given by right hand thumb rule. </a:t>
            </a:r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>
            <a:off x="103188" y="331788"/>
            <a:ext cx="4392612" cy="6553200"/>
            <a:chOff x="102976" y="331573"/>
            <a:chExt cx="4392824" cy="6553199"/>
          </a:xfrm>
        </p:grpSpPr>
        <p:grpSp>
          <p:nvGrpSpPr>
            <p:cNvPr id="23644" name="Group 178"/>
            <p:cNvGrpSpPr>
              <a:grpSpLocks/>
            </p:cNvGrpSpPr>
            <p:nvPr/>
          </p:nvGrpSpPr>
          <p:grpSpPr bwMode="auto">
            <a:xfrm>
              <a:off x="102976" y="4930345"/>
              <a:ext cx="4382527" cy="1954427"/>
              <a:chOff x="-86497" y="4979773"/>
              <a:chExt cx="4382527" cy="1954427"/>
            </a:xfrm>
          </p:grpSpPr>
          <p:grpSp>
            <p:nvGrpSpPr>
              <p:cNvPr id="23687" name="Group 166"/>
              <p:cNvGrpSpPr>
                <a:grpSpLocks/>
              </p:cNvGrpSpPr>
              <p:nvPr/>
            </p:nvGrpSpPr>
            <p:grpSpPr bwMode="auto">
              <a:xfrm>
                <a:off x="-86497" y="4979773"/>
                <a:ext cx="2199502" cy="1940011"/>
                <a:chOff x="-86497" y="4979773"/>
                <a:chExt cx="2199502" cy="1940011"/>
              </a:xfrm>
            </p:grpSpPr>
            <p:sp>
              <p:nvSpPr>
                <p:cNvPr id="146" name="Freeform 145"/>
                <p:cNvSpPr/>
                <p:nvPr/>
              </p:nvSpPr>
              <p:spPr>
                <a:xfrm flipH="1">
                  <a:off x="2058318" y="5054600"/>
                  <a:ext cx="55566" cy="1803400"/>
                </a:xfrm>
                <a:custGeom>
                  <a:avLst/>
                  <a:gdLst>
                    <a:gd name="connsiteX0" fmla="*/ 0 w 0"/>
                    <a:gd name="connsiteY0" fmla="*/ 0 h 1346886"/>
                    <a:gd name="connsiteX1" fmla="*/ 0 w 0"/>
                    <a:gd name="connsiteY1" fmla="*/ 1346886 h 1346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1346886">
                      <a:moveTo>
                        <a:pt x="0" y="0"/>
                      </a:moveTo>
                      <a:lnTo>
                        <a:pt x="0" y="1346886"/>
                      </a:ln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753330" y="5054600"/>
                  <a:ext cx="1125592" cy="1779587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9" name="Freeform 148"/>
                <p:cNvSpPr/>
                <p:nvPr/>
              </p:nvSpPr>
              <p:spPr>
                <a:xfrm>
                  <a:off x="-86497" y="4979987"/>
                  <a:ext cx="1866990" cy="1544638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1780493" y="5054600"/>
                  <a:ext cx="209560" cy="1865312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4" name="Freeform 153"/>
                <p:cNvSpPr/>
                <p:nvPr/>
              </p:nvSpPr>
              <p:spPr>
                <a:xfrm>
                  <a:off x="1385186" y="5041900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56" name="Straight Arrow Connector 155"/>
                <p:cNvCxnSpPr/>
                <p:nvPr/>
              </p:nvCxnSpPr>
              <p:spPr>
                <a:xfrm flipV="1">
                  <a:off x="839060" y="6172200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Arrow Connector 157"/>
                <p:cNvCxnSpPr/>
                <p:nvPr/>
              </p:nvCxnSpPr>
              <p:spPr>
                <a:xfrm rot="5400000" flipH="1" flipV="1">
                  <a:off x="991471" y="6476996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" name="Straight Arrow Connector 159"/>
                <p:cNvCxnSpPr/>
                <p:nvPr/>
              </p:nvCxnSpPr>
              <p:spPr>
                <a:xfrm rot="5400000" flipH="1" flipV="1">
                  <a:off x="1562998" y="6362698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2" name="Straight Arrow Connector 161"/>
                <p:cNvCxnSpPr/>
                <p:nvPr/>
              </p:nvCxnSpPr>
              <p:spPr>
                <a:xfrm rot="5400000" flipH="1" flipV="1">
                  <a:off x="1875748" y="6356350"/>
                  <a:ext cx="74613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Arrow Connector 164"/>
                <p:cNvCxnSpPr/>
                <p:nvPr/>
              </p:nvCxnSpPr>
              <p:spPr>
                <a:xfrm rot="5400000" flipH="1" flipV="1">
                  <a:off x="2033715" y="6325393"/>
                  <a:ext cx="152400" cy="158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88" name="Group 167"/>
              <p:cNvGrpSpPr>
                <a:grpSpLocks/>
              </p:cNvGrpSpPr>
              <p:nvPr/>
            </p:nvGrpSpPr>
            <p:grpSpPr bwMode="auto">
              <a:xfrm flipH="1">
                <a:off x="2220095" y="4994189"/>
                <a:ext cx="2075935" cy="1940011"/>
                <a:chOff x="-86497" y="4979773"/>
                <a:chExt cx="2075935" cy="1940011"/>
              </a:xfrm>
            </p:grpSpPr>
            <p:sp>
              <p:nvSpPr>
                <p:cNvPr id="170" name="Freeform 169"/>
                <p:cNvSpPr/>
                <p:nvPr/>
              </p:nvSpPr>
              <p:spPr>
                <a:xfrm>
                  <a:off x="752558" y="5054471"/>
                  <a:ext cx="1125592" cy="1779588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1" name="Freeform 170"/>
                <p:cNvSpPr/>
                <p:nvPr/>
              </p:nvSpPr>
              <p:spPr>
                <a:xfrm>
                  <a:off x="-87269" y="4979859"/>
                  <a:ext cx="1866990" cy="1544637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2" name="Freeform 171"/>
                <p:cNvSpPr/>
                <p:nvPr/>
              </p:nvSpPr>
              <p:spPr>
                <a:xfrm>
                  <a:off x="1779721" y="5054471"/>
                  <a:ext cx="209560" cy="1865313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73" name="Freeform 172"/>
                <p:cNvSpPr/>
                <p:nvPr/>
              </p:nvSpPr>
              <p:spPr>
                <a:xfrm>
                  <a:off x="1384414" y="5041771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74" name="Straight Arrow Connector 173"/>
                <p:cNvCxnSpPr/>
                <p:nvPr/>
              </p:nvCxnSpPr>
              <p:spPr>
                <a:xfrm flipV="1">
                  <a:off x="852576" y="6187946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Straight Arrow Connector 174"/>
                <p:cNvCxnSpPr/>
                <p:nvPr/>
              </p:nvCxnSpPr>
              <p:spPr>
                <a:xfrm rot="5400000" flipH="1" flipV="1">
                  <a:off x="990699" y="6476867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Arrow Connector 175"/>
                <p:cNvCxnSpPr/>
                <p:nvPr/>
              </p:nvCxnSpPr>
              <p:spPr>
                <a:xfrm rot="5400000" flipH="1" flipV="1">
                  <a:off x="1562226" y="6362569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Arrow Connector 176"/>
                <p:cNvCxnSpPr/>
                <p:nvPr/>
              </p:nvCxnSpPr>
              <p:spPr>
                <a:xfrm rot="5400000" flipH="1" flipV="1">
                  <a:off x="1874977" y="6356221"/>
                  <a:ext cx="74612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645" name="Group 179"/>
            <p:cNvGrpSpPr>
              <a:grpSpLocks/>
            </p:cNvGrpSpPr>
            <p:nvPr/>
          </p:nvGrpSpPr>
          <p:grpSpPr bwMode="auto">
            <a:xfrm flipV="1">
              <a:off x="113273" y="331573"/>
              <a:ext cx="4382527" cy="1954427"/>
              <a:chOff x="-86497" y="4979773"/>
              <a:chExt cx="4382527" cy="1954427"/>
            </a:xfrm>
          </p:grpSpPr>
          <p:grpSp>
            <p:nvGrpSpPr>
              <p:cNvPr id="23667" name="Group 166"/>
              <p:cNvGrpSpPr>
                <a:grpSpLocks/>
              </p:cNvGrpSpPr>
              <p:nvPr/>
            </p:nvGrpSpPr>
            <p:grpSpPr bwMode="auto">
              <a:xfrm>
                <a:off x="-86497" y="4979773"/>
                <a:ext cx="2208534" cy="1940011"/>
                <a:chOff x="-86497" y="4979773"/>
                <a:chExt cx="2208534" cy="1940011"/>
              </a:xfrm>
            </p:grpSpPr>
            <p:sp>
              <p:nvSpPr>
                <p:cNvPr id="191" name="Freeform 190"/>
                <p:cNvSpPr/>
                <p:nvPr/>
              </p:nvSpPr>
              <p:spPr>
                <a:xfrm flipH="1">
                  <a:off x="2055960" y="5054600"/>
                  <a:ext cx="55565" cy="1803400"/>
                </a:xfrm>
                <a:custGeom>
                  <a:avLst/>
                  <a:gdLst>
                    <a:gd name="connsiteX0" fmla="*/ 0 w 0"/>
                    <a:gd name="connsiteY0" fmla="*/ 0 h 1346886"/>
                    <a:gd name="connsiteX1" fmla="*/ 0 w 0"/>
                    <a:gd name="connsiteY1" fmla="*/ 1346886 h 1346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1346886">
                      <a:moveTo>
                        <a:pt x="0" y="0"/>
                      </a:moveTo>
                      <a:lnTo>
                        <a:pt x="0" y="1346886"/>
                      </a:ln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2" name="Freeform 191"/>
                <p:cNvSpPr/>
                <p:nvPr/>
              </p:nvSpPr>
              <p:spPr>
                <a:xfrm>
                  <a:off x="752559" y="5054600"/>
                  <a:ext cx="1124004" cy="1779588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3" name="Freeform 192"/>
                <p:cNvSpPr/>
                <p:nvPr/>
              </p:nvSpPr>
              <p:spPr>
                <a:xfrm>
                  <a:off x="-87269" y="4979988"/>
                  <a:ext cx="1865402" cy="1544637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4" name="Freeform 193"/>
                <p:cNvSpPr/>
                <p:nvPr/>
              </p:nvSpPr>
              <p:spPr>
                <a:xfrm>
                  <a:off x="1778133" y="5054600"/>
                  <a:ext cx="209560" cy="1865313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95" name="Freeform 194"/>
                <p:cNvSpPr/>
                <p:nvPr/>
              </p:nvSpPr>
              <p:spPr>
                <a:xfrm>
                  <a:off x="1382827" y="5041900"/>
                  <a:ext cx="544538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96" name="Straight Arrow Connector 195"/>
                <p:cNvCxnSpPr/>
                <p:nvPr/>
              </p:nvCxnSpPr>
              <p:spPr>
                <a:xfrm flipV="1">
                  <a:off x="836701" y="6172200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7" name="Straight Arrow Connector 196"/>
                <p:cNvCxnSpPr/>
                <p:nvPr/>
              </p:nvCxnSpPr>
              <p:spPr>
                <a:xfrm rot="5400000" flipH="1" flipV="1">
                  <a:off x="989112" y="6476996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8" name="Straight Arrow Connector 197"/>
                <p:cNvCxnSpPr/>
                <p:nvPr/>
              </p:nvCxnSpPr>
              <p:spPr>
                <a:xfrm rot="5400000" flipH="1" flipV="1">
                  <a:off x="1573340" y="6362698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9" name="Straight Arrow Connector 198"/>
                <p:cNvCxnSpPr/>
                <p:nvPr/>
              </p:nvCxnSpPr>
              <p:spPr>
                <a:xfrm rot="5400000" flipH="1" flipV="1">
                  <a:off x="1873391" y="6356351"/>
                  <a:ext cx="74612" cy="1428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Straight Arrow Connector 199"/>
                <p:cNvCxnSpPr/>
                <p:nvPr/>
              </p:nvCxnSpPr>
              <p:spPr>
                <a:xfrm rot="5400000" flipH="1" flipV="1">
                  <a:off x="2044057" y="6325395"/>
                  <a:ext cx="152400" cy="158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68" name="Group 167"/>
              <p:cNvGrpSpPr>
                <a:grpSpLocks/>
              </p:cNvGrpSpPr>
              <p:nvPr/>
            </p:nvGrpSpPr>
            <p:grpSpPr bwMode="auto">
              <a:xfrm flipH="1">
                <a:off x="2220095" y="4994189"/>
                <a:ext cx="2075935" cy="1940011"/>
                <a:chOff x="-86497" y="4979773"/>
                <a:chExt cx="2075935" cy="1940011"/>
              </a:xfrm>
            </p:grpSpPr>
            <p:sp>
              <p:nvSpPr>
                <p:cNvPr id="183" name="Freeform 182"/>
                <p:cNvSpPr/>
                <p:nvPr/>
              </p:nvSpPr>
              <p:spPr>
                <a:xfrm>
                  <a:off x="753330" y="5054472"/>
                  <a:ext cx="1125592" cy="1779587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84" name="Freeform 183"/>
                <p:cNvSpPr/>
                <p:nvPr/>
              </p:nvSpPr>
              <p:spPr>
                <a:xfrm>
                  <a:off x="-86497" y="4979859"/>
                  <a:ext cx="1866990" cy="1544638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85" name="Freeform 184"/>
                <p:cNvSpPr/>
                <p:nvPr/>
              </p:nvSpPr>
              <p:spPr>
                <a:xfrm>
                  <a:off x="1780493" y="5054472"/>
                  <a:ext cx="209560" cy="1865312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86" name="Freeform 185"/>
                <p:cNvSpPr/>
                <p:nvPr/>
              </p:nvSpPr>
              <p:spPr>
                <a:xfrm>
                  <a:off x="1385186" y="5041772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87" name="Straight Arrow Connector 186"/>
                <p:cNvCxnSpPr/>
                <p:nvPr/>
              </p:nvCxnSpPr>
              <p:spPr>
                <a:xfrm flipV="1">
                  <a:off x="839060" y="6172072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Arrow Connector 187"/>
                <p:cNvCxnSpPr/>
                <p:nvPr/>
              </p:nvCxnSpPr>
              <p:spPr>
                <a:xfrm rot="5400000" flipH="1" flipV="1">
                  <a:off x="991471" y="6476868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Arrow Connector 188"/>
                <p:cNvCxnSpPr/>
                <p:nvPr/>
              </p:nvCxnSpPr>
              <p:spPr>
                <a:xfrm rot="5400000" flipH="1" flipV="1">
                  <a:off x="1575699" y="6362570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0" name="Straight Arrow Connector 189"/>
                <p:cNvCxnSpPr/>
                <p:nvPr/>
              </p:nvCxnSpPr>
              <p:spPr>
                <a:xfrm rot="5400000" flipH="1" flipV="1">
                  <a:off x="1875749" y="6356221"/>
                  <a:ext cx="74613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646" name="Group 106"/>
            <p:cNvGrpSpPr>
              <a:grpSpLocks/>
            </p:cNvGrpSpPr>
            <p:nvPr/>
          </p:nvGrpSpPr>
          <p:grpSpPr bwMode="auto">
            <a:xfrm>
              <a:off x="1900883" y="2133600"/>
              <a:ext cx="838200" cy="2895600"/>
              <a:chOff x="2209800" y="2133600"/>
              <a:chExt cx="838200" cy="28956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2209030" y="2133385"/>
                <a:ext cx="838240" cy="28956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23665" name="TextBox 103"/>
              <p:cNvSpPr txBox="1">
                <a:spLocks noChangeArrowheads="1"/>
              </p:cNvSpPr>
              <p:nvPr/>
            </p:nvSpPr>
            <p:spPr bwMode="auto">
              <a:xfrm>
                <a:off x="2438400" y="2133600"/>
                <a:ext cx="35137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</a:t>
                </a:r>
              </a:p>
            </p:txBody>
          </p:sp>
          <p:sp>
            <p:nvSpPr>
              <p:cNvPr id="23666" name="TextBox 105"/>
              <p:cNvSpPr txBox="1">
                <a:spLocks noChangeArrowheads="1"/>
              </p:cNvSpPr>
              <p:nvPr/>
            </p:nvSpPr>
            <p:spPr bwMode="auto">
              <a:xfrm>
                <a:off x="2438400" y="4659868"/>
                <a:ext cx="33855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S</a:t>
                </a:r>
              </a:p>
            </p:txBody>
          </p:sp>
        </p:grpSp>
        <p:grpSp>
          <p:nvGrpSpPr>
            <p:cNvPr id="23647" name="Group 130"/>
            <p:cNvGrpSpPr>
              <a:grpSpLocks/>
            </p:cNvGrpSpPr>
            <p:nvPr/>
          </p:nvGrpSpPr>
          <p:grpSpPr bwMode="auto">
            <a:xfrm>
              <a:off x="799073" y="2100649"/>
              <a:ext cx="1143000" cy="2852351"/>
              <a:chOff x="533400" y="2100649"/>
              <a:chExt cx="1219338" cy="2876422"/>
            </a:xfrm>
          </p:grpSpPr>
          <p:sp>
            <p:nvSpPr>
              <p:cNvPr id="115" name="Freeform 114"/>
              <p:cNvSpPr/>
              <p:nvPr/>
            </p:nvSpPr>
            <p:spPr>
              <a:xfrm>
                <a:off x="532613" y="2100043"/>
                <a:ext cx="1219397" cy="2876811"/>
              </a:xfrm>
              <a:custGeom>
                <a:avLst/>
                <a:gdLst>
                  <a:gd name="connsiteX0" fmla="*/ 1217140 w 1217140"/>
                  <a:gd name="connsiteY0" fmla="*/ 0 h 2953265"/>
                  <a:gd name="connsiteX1" fmla="*/ 6178 w 1217140"/>
                  <a:gd name="connsiteY1" fmla="*/ 1421027 h 2953265"/>
                  <a:gd name="connsiteX2" fmla="*/ 1180069 w 1217140"/>
                  <a:gd name="connsiteY2" fmla="*/ 2953265 h 2953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17140" h="2953265">
                    <a:moveTo>
                      <a:pt x="1217140" y="0"/>
                    </a:moveTo>
                    <a:cubicBezTo>
                      <a:pt x="614748" y="464408"/>
                      <a:pt x="12356" y="928816"/>
                      <a:pt x="6178" y="1421027"/>
                    </a:cubicBezTo>
                    <a:cubicBezTo>
                      <a:pt x="0" y="1913238"/>
                      <a:pt x="590034" y="2433251"/>
                      <a:pt x="1180069" y="295326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22" name="Straight Arrow Connector 121"/>
              <p:cNvCxnSpPr>
                <a:endCxn id="115" idx="1"/>
              </p:cNvCxnSpPr>
              <p:nvPr/>
            </p:nvCxnSpPr>
            <p:spPr>
              <a:xfrm rot="16200000" flipH="1">
                <a:off x="507984" y="3453416"/>
                <a:ext cx="56031" cy="677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48" name="Group 141"/>
            <p:cNvGrpSpPr>
              <a:grpSpLocks/>
            </p:cNvGrpSpPr>
            <p:nvPr/>
          </p:nvGrpSpPr>
          <p:grpSpPr bwMode="auto">
            <a:xfrm flipH="1">
              <a:off x="2706133" y="2057400"/>
              <a:ext cx="1217140" cy="2953265"/>
              <a:chOff x="533400" y="2100649"/>
              <a:chExt cx="1217140" cy="2953265"/>
            </a:xfrm>
          </p:grpSpPr>
          <p:sp>
            <p:nvSpPr>
              <p:cNvPr id="143" name="Freeform 142"/>
              <p:cNvSpPr/>
              <p:nvPr/>
            </p:nvSpPr>
            <p:spPr>
              <a:xfrm>
                <a:off x="533987" y="2100434"/>
                <a:ext cx="1216084" cy="2952750"/>
              </a:xfrm>
              <a:custGeom>
                <a:avLst/>
                <a:gdLst>
                  <a:gd name="connsiteX0" fmla="*/ 1217140 w 1217140"/>
                  <a:gd name="connsiteY0" fmla="*/ 0 h 2953265"/>
                  <a:gd name="connsiteX1" fmla="*/ 6178 w 1217140"/>
                  <a:gd name="connsiteY1" fmla="*/ 1421027 h 2953265"/>
                  <a:gd name="connsiteX2" fmla="*/ 1180069 w 1217140"/>
                  <a:gd name="connsiteY2" fmla="*/ 2953265 h 2953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17140" h="2953265">
                    <a:moveTo>
                      <a:pt x="1217140" y="0"/>
                    </a:moveTo>
                    <a:cubicBezTo>
                      <a:pt x="614748" y="464408"/>
                      <a:pt x="12356" y="928816"/>
                      <a:pt x="6178" y="1421027"/>
                    </a:cubicBezTo>
                    <a:cubicBezTo>
                      <a:pt x="0" y="1913238"/>
                      <a:pt x="590034" y="2433251"/>
                      <a:pt x="1180069" y="295326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45" name="Straight Arrow Connector 144"/>
              <p:cNvCxnSpPr>
                <a:endCxn id="143" idx="1"/>
              </p:cNvCxnSpPr>
              <p:nvPr/>
            </p:nvCxnSpPr>
            <p:spPr>
              <a:xfrm rot="16200000" flipH="1">
                <a:off x="491125" y="3472035"/>
                <a:ext cx="92075" cy="635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649" name="Group 214"/>
            <p:cNvGrpSpPr>
              <a:grpSpLocks/>
            </p:cNvGrpSpPr>
            <p:nvPr/>
          </p:nvGrpSpPr>
          <p:grpSpPr bwMode="auto">
            <a:xfrm>
              <a:off x="377455" y="2088630"/>
              <a:ext cx="4010439" cy="2944412"/>
              <a:chOff x="187982" y="2088630"/>
              <a:chExt cx="4010439" cy="2944412"/>
            </a:xfrm>
          </p:grpSpPr>
          <p:grpSp>
            <p:nvGrpSpPr>
              <p:cNvPr id="23650" name="Group 208"/>
              <p:cNvGrpSpPr>
                <a:grpSpLocks/>
              </p:cNvGrpSpPr>
              <p:nvPr/>
            </p:nvGrpSpPr>
            <p:grpSpPr bwMode="auto">
              <a:xfrm>
                <a:off x="187982" y="2113005"/>
                <a:ext cx="1603748" cy="2920037"/>
                <a:chOff x="187982" y="2113005"/>
                <a:chExt cx="1603748" cy="2920037"/>
              </a:xfrm>
            </p:grpSpPr>
            <p:sp>
              <p:nvSpPr>
                <p:cNvPr id="202" name="Freeform 201"/>
                <p:cNvSpPr/>
                <p:nvPr/>
              </p:nvSpPr>
              <p:spPr>
                <a:xfrm>
                  <a:off x="1124824" y="2112748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04" name="Freeform 203"/>
                <p:cNvSpPr/>
                <p:nvPr/>
              </p:nvSpPr>
              <p:spPr>
                <a:xfrm>
                  <a:off x="191328" y="2120685"/>
                  <a:ext cx="1590752" cy="2913063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207" name="Straight Arrow Connector 206"/>
                <p:cNvCxnSpPr>
                  <a:endCxn id="202" idx="1"/>
                </p:cNvCxnSpPr>
                <p:nvPr/>
              </p:nvCxnSpPr>
              <p:spPr>
                <a:xfrm rot="5400000">
                  <a:off x="1041481" y="3359728"/>
                  <a:ext cx="184150" cy="1746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Arrow Connector 207"/>
                <p:cNvCxnSpPr/>
                <p:nvPr/>
              </p:nvCxnSpPr>
              <p:spPr>
                <a:xfrm rot="5400000">
                  <a:off x="105603" y="3541498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51" name="Group 209"/>
              <p:cNvGrpSpPr>
                <a:grpSpLocks/>
              </p:cNvGrpSpPr>
              <p:nvPr/>
            </p:nvGrpSpPr>
            <p:grpSpPr bwMode="auto">
              <a:xfrm flipH="1">
                <a:off x="2497881" y="2088630"/>
                <a:ext cx="1700540" cy="2920037"/>
                <a:chOff x="91190" y="2113005"/>
                <a:chExt cx="1700540" cy="2920037"/>
              </a:xfrm>
            </p:grpSpPr>
            <p:sp>
              <p:nvSpPr>
                <p:cNvPr id="211" name="Freeform 210"/>
                <p:cNvSpPr/>
                <p:nvPr/>
              </p:nvSpPr>
              <p:spPr>
                <a:xfrm>
                  <a:off x="1124751" y="2113310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12" name="Freeform 211"/>
                <p:cNvSpPr/>
                <p:nvPr/>
              </p:nvSpPr>
              <p:spPr>
                <a:xfrm>
                  <a:off x="99176" y="2121248"/>
                  <a:ext cx="1682831" cy="2913062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213" name="Straight Arrow Connector 212"/>
                <p:cNvCxnSpPr>
                  <a:endCxn id="211" idx="1"/>
                </p:cNvCxnSpPr>
                <p:nvPr/>
              </p:nvCxnSpPr>
              <p:spPr>
                <a:xfrm rot="5400000">
                  <a:off x="1041407" y="3360291"/>
                  <a:ext cx="184150" cy="1746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4" name="Straight Arrow Connector 213"/>
                <p:cNvCxnSpPr/>
                <p:nvPr/>
              </p:nvCxnSpPr>
              <p:spPr>
                <a:xfrm rot="5400000">
                  <a:off x="8689" y="3542060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182563" y="4267200"/>
            <a:ext cx="304800" cy="138113"/>
            <a:chOff x="182380" y="4267200"/>
            <a:chExt cx="304800" cy="13866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182380" y="4405860"/>
              <a:ext cx="304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60167" y="42672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4"/>
          <p:cNvGrpSpPr>
            <a:grpSpLocks/>
          </p:cNvGrpSpPr>
          <p:nvPr/>
        </p:nvGrpSpPr>
        <p:grpSpPr bwMode="auto">
          <a:xfrm>
            <a:off x="257175" y="2286000"/>
            <a:ext cx="2668588" cy="2555875"/>
            <a:chOff x="257330" y="2286000"/>
            <a:chExt cx="2667848" cy="2555823"/>
          </a:xfrm>
        </p:grpSpPr>
        <p:sp>
          <p:nvSpPr>
            <p:cNvPr id="74" name="Freeform 73"/>
            <p:cNvSpPr/>
            <p:nvPr/>
          </p:nvSpPr>
          <p:spPr>
            <a:xfrm>
              <a:off x="258918" y="2286000"/>
              <a:ext cx="2666260" cy="2541536"/>
            </a:xfrm>
            <a:custGeom>
              <a:avLst/>
              <a:gdLst>
                <a:gd name="connsiteX0" fmla="*/ 1004341 w 2585804"/>
                <a:gd name="connsiteY0" fmla="*/ 2555823 h 2555823"/>
                <a:gd name="connsiteX1" fmla="*/ 2503358 w 2585804"/>
                <a:gd name="connsiteY1" fmla="*/ 2495862 h 2555823"/>
                <a:gd name="connsiteX2" fmla="*/ 1499017 w 2585804"/>
                <a:gd name="connsiteY2" fmla="*/ 2330970 h 2555823"/>
                <a:gd name="connsiteX3" fmla="*/ 2503358 w 2585804"/>
                <a:gd name="connsiteY3" fmla="*/ 2300990 h 2555823"/>
                <a:gd name="connsiteX4" fmla="*/ 1499017 w 2585804"/>
                <a:gd name="connsiteY4" fmla="*/ 2181069 h 2555823"/>
                <a:gd name="connsiteX5" fmla="*/ 2503358 w 2585804"/>
                <a:gd name="connsiteY5" fmla="*/ 2121108 h 2555823"/>
                <a:gd name="connsiteX6" fmla="*/ 1484027 w 2585804"/>
                <a:gd name="connsiteY6" fmla="*/ 2031167 h 2555823"/>
                <a:gd name="connsiteX7" fmla="*/ 2503358 w 2585804"/>
                <a:gd name="connsiteY7" fmla="*/ 1926236 h 2555823"/>
                <a:gd name="connsiteX8" fmla="*/ 1484027 w 2585804"/>
                <a:gd name="connsiteY8" fmla="*/ 1836295 h 2555823"/>
                <a:gd name="connsiteX9" fmla="*/ 2503358 w 2585804"/>
                <a:gd name="connsiteY9" fmla="*/ 1731364 h 2555823"/>
                <a:gd name="connsiteX10" fmla="*/ 1484027 w 2585804"/>
                <a:gd name="connsiteY10" fmla="*/ 1626433 h 2555823"/>
                <a:gd name="connsiteX11" fmla="*/ 2488368 w 2585804"/>
                <a:gd name="connsiteY11" fmla="*/ 1506511 h 2555823"/>
                <a:gd name="connsiteX12" fmla="*/ 1469036 w 2585804"/>
                <a:gd name="connsiteY12" fmla="*/ 1371600 h 2555823"/>
                <a:gd name="connsiteX13" fmla="*/ 2518348 w 2585804"/>
                <a:gd name="connsiteY13" fmla="*/ 1266669 h 2555823"/>
                <a:gd name="connsiteX14" fmla="*/ 1499017 w 2585804"/>
                <a:gd name="connsiteY14" fmla="*/ 1131757 h 2555823"/>
                <a:gd name="connsiteX15" fmla="*/ 2518348 w 2585804"/>
                <a:gd name="connsiteY15" fmla="*/ 1041816 h 2555823"/>
                <a:gd name="connsiteX16" fmla="*/ 1499017 w 2585804"/>
                <a:gd name="connsiteY16" fmla="*/ 876924 h 2555823"/>
                <a:gd name="connsiteX17" fmla="*/ 2503358 w 2585804"/>
                <a:gd name="connsiteY17" fmla="*/ 757003 h 2555823"/>
                <a:gd name="connsiteX18" fmla="*/ 1499017 w 2585804"/>
                <a:gd name="connsiteY18" fmla="*/ 607101 h 2555823"/>
                <a:gd name="connsiteX19" fmla="*/ 2503358 w 2585804"/>
                <a:gd name="connsiteY19" fmla="*/ 517160 h 2555823"/>
                <a:gd name="connsiteX20" fmla="*/ 1484027 w 2585804"/>
                <a:gd name="connsiteY20" fmla="*/ 397239 h 2555823"/>
                <a:gd name="connsiteX21" fmla="*/ 2503358 w 2585804"/>
                <a:gd name="connsiteY21" fmla="*/ 307298 h 2555823"/>
                <a:gd name="connsiteX22" fmla="*/ 1484027 w 2585804"/>
                <a:gd name="connsiteY22" fmla="*/ 187377 h 2555823"/>
                <a:gd name="connsiteX23" fmla="*/ 2503358 w 2585804"/>
                <a:gd name="connsiteY23" fmla="*/ 97436 h 2555823"/>
                <a:gd name="connsiteX24" fmla="*/ 1484027 w 2585804"/>
                <a:gd name="connsiteY24" fmla="*/ 7495 h 2555823"/>
                <a:gd name="connsiteX25" fmla="*/ 0 w 2585804"/>
                <a:gd name="connsiteY25" fmla="*/ 52465 h 2555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585804" h="2555823">
                  <a:moveTo>
                    <a:pt x="1004341" y="2555823"/>
                  </a:moveTo>
                  <a:cubicBezTo>
                    <a:pt x="1712626" y="2544580"/>
                    <a:pt x="2420912" y="2533337"/>
                    <a:pt x="2503358" y="2495862"/>
                  </a:cubicBezTo>
                  <a:cubicBezTo>
                    <a:pt x="2585804" y="2458387"/>
                    <a:pt x="1499017" y="2363449"/>
                    <a:pt x="1499017" y="2330970"/>
                  </a:cubicBezTo>
                  <a:cubicBezTo>
                    <a:pt x="1499017" y="2298491"/>
                    <a:pt x="2503358" y="2325973"/>
                    <a:pt x="2503358" y="2300990"/>
                  </a:cubicBezTo>
                  <a:cubicBezTo>
                    <a:pt x="2503358" y="2276007"/>
                    <a:pt x="1499017" y="2211049"/>
                    <a:pt x="1499017" y="2181069"/>
                  </a:cubicBezTo>
                  <a:cubicBezTo>
                    <a:pt x="1499017" y="2151089"/>
                    <a:pt x="2505856" y="2146092"/>
                    <a:pt x="2503358" y="2121108"/>
                  </a:cubicBezTo>
                  <a:cubicBezTo>
                    <a:pt x="2500860" y="2096124"/>
                    <a:pt x="1484027" y="2063646"/>
                    <a:pt x="1484027" y="2031167"/>
                  </a:cubicBezTo>
                  <a:cubicBezTo>
                    <a:pt x="1484027" y="1998688"/>
                    <a:pt x="2503358" y="1958715"/>
                    <a:pt x="2503358" y="1926236"/>
                  </a:cubicBezTo>
                  <a:cubicBezTo>
                    <a:pt x="2503358" y="1893757"/>
                    <a:pt x="1484027" y="1868774"/>
                    <a:pt x="1484027" y="1836295"/>
                  </a:cubicBezTo>
                  <a:cubicBezTo>
                    <a:pt x="1484027" y="1803816"/>
                    <a:pt x="2503358" y="1766341"/>
                    <a:pt x="2503358" y="1731364"/>
                  </a:cubicBezTo>
                  <a:cubicBezTo>
                    <a:pt x="2503358" y="1696387"/>
                    <a:pt x="1486525" y="1663908"/>
                    <a:pt x="1484027" y="1626433"/>
                  </a:cubicBezTo>
                  <a:cubicBezTo>
                    <a:pt x="1481529" y="1588958"/>
                    <a:pt x="2490866" y="1548983"/>
                    <a:pt x="2488368" y="1506511"/>
                  </a:cubicBezTo>
                  <a:cubicBezTo>
                    <a:pt x="2485870" y="1464039"/>
                    <a:pt x="1464039" y="1411574"/>
                    <a:pt x="1469036" y="1371600"/>
                  </a:cubicBezTo>
                  <a:cubicBezTo>
                    <a:pt x="1474033" y="1331626"/>
                    <a:pt x="2513351" y="1306643"/>
                    <a:pt x="2518348" y="1266669"/>
                  </a:cubicBezTo>
                  <a:cubicBezTo>
                    <a:pt x="2523345" y="1226695"/>
                    <a:pt x="1499017" y="1169232"/>
                    <a:pt x="1499017" y="1131757"/>
                  </a:cubicBezTo>
                  <a:cubicBezTo>
                    <a:pt x="1499017" y="1094282"/>
                    <a:pt x="2518348" y="1084288"/>
                    <a:pt x="2518348" y="1041816"/>
                  </a:cubicBezTo>
                  <a:cubicBezTo>
                    <a:pt x="2518348" y="999344"/>
                    <a:pt x="1501515" y="924393"/>
                    <a:pt x="1499017" y="876924"/>
                  </a:cubicBezTo>
                  <a:cubicBezTo>
                    <a:pt x="1496519" y="829455"/>
                    <a:pt x="2503358" y="801973"/>
                    <a:pt x="2503358" y="757003"/>
                  </a:cubicBezTo>
                  <a:cubicBezTo>
                    <a:pt x="2503358" y="712033"/>
                    <a:pt x="1499017" y="647075"/>
                    <a:pt x="1499017" y="607101"/>
                  </a:cubicBezTo>
                  <a:cubicBezTo>
                    <a:pt x="1499017" y="567127"/>
                    <a:pt x="2505856" y="552137"/>
                    <a:pt x="2503358" y="517160"/>
                  </a:cubicBezTo>
                  <a:cubicBezTo>
                    <a:pt x="2500860" y="482183"/>
                    <a:pt x="1484027" y="432216"/>
                    <a:pt x="1484027" y="397239"/>
                  </a:cubicBezTo>
                  <a:cubicBezTo>
                    <a:pt x="1484027" y="362262"/>
                    <a:pt x="2503358" y="342275"/>
                    <a:pt x="2503358" y="307298"/>
                  </a:cubicBezTo>
                  <a:cubicBezTo>
                    <a:pt x="2503358" y="272321"/>
                    <a:pt x="1484027" y="222354"/>
                    <a:pt x="1484027" y="187377"/>
                  </a:cubicBezTo>
                  <a:cubicBezTo>
                    <a:pt x="1484027" y="152400"/>
                    <a:pt x="2503358" y="127416"/>
                    <a:pt x="2503358" y="97436"/>
                  </a:cubicBezTo>
                  <a:cubicBezTo>
                    <a:pt x="2503358" y="67456"/>
                    <a:pt x="1901253" y="14990"/>
                    <a:pt x="1484027" y="7495"/>
                  </a:cubicBezTo>
                  <a:cubicBezTo>
                    <a:pt x="1066801" y="0"/>
                    <a:pt x="533400" y="26232"/>
                    <a:pt x="0" y="5246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16200000" flipH="1">
              <a:off x="-657061" y="3262303"/>
              <a:ext cx="1904961" cy="761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Freeform 83"/>
            <p:cNvSpPr/>
            <p:nvPr/>
          </p:nvSpPr>
          <p:spPr>
            <a:xfrm>
              <a:off x="314464" y="4406857"/>
              <a:ext cx="980803" cy="434966"/>
            </a:xfrm>
            <a:custGeom>
              <a:avLst/>
              <a:gdLst>
                <a:gd name="connsiteX0" fmla="*/ 0 w 989351"/>
                <a:gd name="connsiteY0" fmla="*/ 0 h 434715"/>
                <a:gd name="connsiteX1" fmla="*/ 0 w 989351"/>
                <a:gd name="connsiteY1" fmla="*/ 299803 h 434715"/>
                <a:gd name="connsiteX2" fmla="*/ 0 w 989351"/>
                <a:gd name="connsiteY2" fmla="*/ 434715 h 434715"/>
                <a:gd name="connsiteX3" fmla="*/ 989351 w 989351"/>
                <a:gd name="connsiteY3" fmla="*/ 419725 h 434715"/>
                <a:gd name="connsiteX0" fmla="*/ 0 w 980607"/>
                <a:gd name="connsiteY0" fmla="*/ 0 h 434715"/>
                <a:gd name="connsiteX1" fmla="*/ 0 w 980607"/>
                <a:gd name="connsiteY1" fmla="*/ 299803 h 434715"/>
                <a:gd name="connsiteX2" fmla="*/ 0 w 980607"/>
                <a:gd name="connsiteY2" fmla="*/ 434715 h 434715"/>
                <a:gd name="connsiteX3" fmla="*/ 980607 w 980607"/>
                <a:gd name="connsiteY3" fmla="*/ 317292 h 43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0607" h="434715">
                  <a:moveTo>
                    <a:pt x="0" y="0"/>
                  </a:moveTo>
                  <a:lnTo>
                    <a:pt x="0" y="299803"/>
                  </a:lnTo>
                  <a:lnTo>
                    <a:pt x="0" y="434715"/>
                  </a:lnTo>
                  <a:lnTo>
                    <a:pt x="980607" y="317292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103188" y="333375"/>
            <a:ext cx="4392612" cy="6553200"/>
            <a:chOff x="102976" y="331573"/>
            <a:chExt cx="4392824" cy="6553199"/>
          </a:xfrm>
        </p:grpSpPr>
        <p:grpSp>
          <p:nvGrpSpPr>
            <p:cNvPr id="23580" name="Group 178"/>
            <p:cNvGrpSpPr>
              <a:grpSpLocks/>
            </p:cNvGrpSpPr>
            <p:nvPr/>
          </p:nvGrpSpPr>
          <p:grpSpPr bwMode="auto">
            <a:xfrm>
              <a:off x="102976" y="4930345"/>
              <a:ext cx="4382527" cy="1954427"/>
              <a:chOff x="-86497" y="4979773"/>
              <a:chExt cx="4382527" cy="1954427"/>
            </a:xfrm>
          </p:grpSpPr>
          <p:grpSp>
            <p:nvGrpSpPr>
              <p:cNvPr id="23619" name="Group 166"/>
              <p:cNvGrpSpPr>
                <a:grpSpLocks/>
              </p:cNvGrpSpPr>
              <p:nvPr/>
            </p:nvGrpSpPr>
            <p:grpSpPr bwMode="auto">
              <a:xfrm>
                <a:off x="-86497" y="4979773"/>
                <a:ext cx="2199502" cy="1940011"/>
                <a:chOff x="-86497" y="4979773"/>
                <a:chExt cx="2199502" cy="1940011"/>
              </a:xfrm>
            </p:grpSpPr>
            <p:sp>
              <p:nvSpPr>
                <p:cNvPr id="159" name="Freeform 158"/>
                <p:cNvSpPr/>
                <p:nvPr/>
              </p:nvSpPr>
              <p:spPr>
                <a:xfrm flipH="1">
                  <a:off x="2058318" y="5054600"/>
                  <a:ext cx="55566" cy="1803400"/>
                </a:xfrm>
                <a:custGeom>
                  <a:avLst/>
                  <a:gdLst>
                    <a:gd name="connsiteX0" fmla="*/ 0 w 0"/>
                    <a:gd name="connsiteY0" fmla="*/ 0 h 1346886"/>
                    <a:gd name="connsiteX1" fmla="*/ 0 w 0"/>
                    <a:gd name="connsiteY1" fmla="*/ 1346886 h 1346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1346886">
                      <a:moveTo>
                        <a:pt x="0" y="0"/>
                      </a:moveTo>
                      <a:lnTo>
                        <a:pt x="0" y="1346886"/>
                      </a:ln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1" name="Freeform 160"/>
                <p:cNvSpPr/>
                <p:nvPr/>
              </p:nvSpPr>
              <p:spPr>
                <a:xfrm>
                  <a:off x="753330" y="5054600"/>
                  <a:ext cx="1125592" cy="1779588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3" name="Freeform 162"/>
                <p:cNvSpPr/>
                <p:nvPr/>
              </p:nvSpPr>
              <p:spPr>
                <a:xfrm>
                  <a:off x="-86497" y="4979988"/>
                  <a:ext cx="1866990" cy="1544637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4" name="Freeform 163"/>
                <p:cNvSpPr/>
                <p:nvPr/>
              </p:nvSpPr>
              <p:spPr>
                <a:xfrm>
                  <a:off x="1780493" y="5054600"/>
                  <a:ext cx="209560" cy="1865313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1385186" y="5041900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67" name="Straight Arrow Connector 166"/>
                <p:cNvCxnSpPr/>
                <p:nvPr/>
              </p:nvCxnSpPr>
              <p:spPr>
                <a:xfrm flipV="1">
                  <a:off x="839060" y="6172200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Arrow Connector 167"/>
                <p:cNvCxnSpPr/>
                <p:nvPr/>
              </p:nvCxnSpPr>
              <p:spPr>
                <a:xfrm rot="5400000" flipH="1" flipV="1">
                  <a:off x="991471" y="6476996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9" name="Straight Arrow Connector 168"/>
                <p:cNvCxnSpPr/>
                <p:nvPr/>
              </p:nvCxnSpPr>
              <p:spPr>
                <a:xfrm rot="5400000" flipH="1" flipV="1">
                  <a:off x="1562998" y="6362698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8" name="Straight Arrow Connector 177"/>
                <p:cNvCxnSpPr/>
                <p:nvPr/>
              </p:nvCxnSpPr>
              <p:spPr>
                <a:xfrm rot="5400000" flipH="1" flipV="1">
                  <a:off x="1875749" y="6356350"/>
                  <a:ext cx="74612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9" name="Straight Arrow Connector 178"/>
                <p:cNvCxnSpPr/>
                <p:nvPr/>
              </p:nvCxnSpPr>
              <p:spPr>
                <a:xfrm rot="5400000" flipH="1" flipV="1">
                  <a:off x="2033715" y="6325394"/>
                  <a:ext cx="152400" cy="158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20" name="Group 167"/>
              <p:cNvGrpSpPr>
                <a:grpSpLocks/>
              </p:cNvGrpSpPr>
              <p:nvPr/>
            </p:nvGrpSpPr>
            <p:grpSpPr bwMode="auto">
              <a:xfrm flipH="1">
                <a:off x="2220095" y="4994189"/>
                <a:ext cx="2075935" cy="1940011"/>
                <a:chOff x="-86497" y="4979773"/>
                <a:chExt cx="2075935" cy="1940011"/>
              </a:xfrm>
            </p:grpSpPr>
            <p:sp>
              <p:nvSpPr>
                <p:cNvPr id="142" name="Freeform 141"/>
                <p:cNvSpPr/>
                <p:nvPr/>
              </p:nvSpPr>
              <p:spPr>
                <a:xfrm>
                  <a:off x="752558" y="5054472"/>
                  <a:ext cx="1125592" cy="1779587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4" name="Freeform 143"/>
                <p:cNvSpPr/>
                <p:nvPr/>
              </p:nvSpPr>
              <p:spPr>
                <a:xfrm>
                  <a:off x="-87269" y="4979859"/>
                  <a:ext cx="1866990" cy="1544638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47" name="Freeform 146"/>
                <p:cNvSpPr/>
                <p:nvPr/>
              </p:nvSpPr>
              <p:spPr>
                <a:xfrm>
                  <a:off x="1779721" y="5054472"/>
                  <a:ext cx="209560" cy="1865312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51" name="Freeform 150"/>
                <p:cNvSpPr/>
                <p:nvPr/>
              </p:nvSpPr>
              <p:spPr>
                <a:xfrm>
                  <a:off x="1384414" y="5041772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52" name="Straight Arrow Connector 151"/>
                <p:cNvCxnSpPr/>
                <p:nvPr/>
              </p:nvCxnSpPr>
              <p:spPr>
                <a:xfrm flipV="1">
                  <a:off x="852576" y="6187947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Arrow Connector 152"/>
                <p:cNvCxnSpPr/>
                <p:nvPr/>
              </p:nvCxnSpPr>
              <p:spPr>
                <a:xfrm rot="5400000" flipH="1" flipV="1">
                  <a:off x="990699" y="6476868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Arrow Connector 154"/>
                <p:cNvCxnSpPr/>
                <p:nvPr/>
              </p:nvCxnSpPr>
              <p:spPr>
                <a:xfrm rot="5400000" flipH="1" flipV="1">
                  <a:off x="1562226" y="6362570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7" name="Straight Arrow Connector 156"/>
                <p:cNvCxnSpPr/>
                <p:nvPr/>
              </p:nvCxnSpPr>
              <p:spPr>
                <a:xfrm rot="5400000" flipH="1" flipV="1">
                  <a:off x="1874977" y="6356222"/>
                  <a:ext cx="74613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581" name="Group 179"/>
            <p:cNvGrpSpPr>
              <a:grpSpLocks/>
            </p:cNvGrpSpPr>
            <p:nvPr/>
          </p:nvGrpSpPr>
          <p:grpSpPr bwMode="auto">
            <a:xfrm flipV="1">
              <a:off x="113273" y="331573"/>
              <a:ext cx="4382527" cy="1954427"/>
              <a:chOff x="-86497" y="4979773"/>
              <a:chExt cx="4382527" cy="1954427"/>
            </a:xfrm>
          </p:grpSpPr>
          <p:grpSp>
            <p:nvGrpSpPr>
              <p:cNvPr id="23599" name="Group 166"/>
              <p:cNvGrpSpPr>
                <a:grpSpLocks/>
              </p:cNvGrpSpPr>
              <p:nvPr/>
            </p:nvGrpSpPr>
            <p:grpSpPr bwMode="auto">
              <a:xfrm>
                <a:off x="-86497" y="4979773"/>
                <a:ext cx="2208534" cy="1940011"/>
                <a:chOff x="-86497" y="4979773"/>
                <a:chExt cx="2208534" cy="1940011"/>
              </a:xfrm>
            </p:grpSpPr>
            <p:sp>
              <p:nvSpPr>
                <p:cNvPr id="128" name="Freeform 127"/>
                <p:cNvSpPr/>
                <p:nvPr/>
              </p:nvSpPr>
              <p:spPr>
                <a:xfrm flipH="1">
                  <a:off x="2055960" y="5054600"/>
                  <a:ext cx="55565" cy="1803400"/>
                </a:xfrm>
                <a:custGeom>
                  <a:avLst/>
                  <a:gdLst>
                    <a:gd name="connsiteX0" fmla="*/ 0 w 0"/>
                    <a:gd name="connsiteY0" fmla="*/ 0 h 1346886"/>
                    <a:gd name="connsiteX1" fmla="*/ 0 w 0"/>
                    <a:gd name="connsiteY1" fmla="*/ 1346886 h 13468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h="1346886">
                      <a:moveTo>
                        <a:pt x="0" y="0"/>
                      </a:moveTo>
                      <a:lnTo>
                        <a:pt x="0" y="1346886"/>
                      </a:ln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752559" y="5054600"/>
                  <a:ext cx="1124004" cy="1779587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0" name="Freeform 129"/>
                <p:cNvSpPr/>
                <p:nvPr/>
              </p:nvSpPr>
              <p:spPr>
                <a:xfrm>
                  <a:off x="-87269" y="4979987"/>
                  <a:ext cx="1865402" cy="1544638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>
                  <a:off x="1778133" y="5054600"/>
                  <a:ext cx="209560" cy="1865312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32" name="Freeform 131"/>
                <p:cNvSpPr/>
                <p:nvPr/>
              </p:nvSpPr>
              <p:spPr>
                <a:xfrm>
                  <a:off x="1382827" y="5041900"/>
                  <a:ext cx="544538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33" name="Straight Arrow Connector 132"/>
                <p:cNvCxnSpPr/>
                <p:nvPr/>
              </p:nvCxnSpPr>
              <p:spPr>
                <a:xfrm flipV="1">
                  <a:off x="836701" y="6172200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Arrow Connector 134"/>
                <p:cNvCxnSpPr/>
                <p:nvPr/>
              </p:nvCxnSpPr>
              <p:spPr>
                <a:xfrm rot="5400000" flipH="1" flipV="1">
                  <a:off x="989112" y="6476996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Arrow Connector 136"/>
                <p:cNvCxnSpPr/>
                <p:nvPr/>
              </p:nvCxnSpPr>
              <p:spPr>
                <a:xfrm rot="5400000" flipH="1" flipV="1">
                  <a:off x="1573340" y="6362698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Arrow Connector 137"/>
                <p:cNvCxnSpPr/>
                <p:nvPr/>
              </p:nvCxnSpPr>
              <p:spPr>
                <a:xfrm rot="5400000" flipH="1" flipV="1">
                  <a:off x="1873390" y="6356350"/>
                  <a:ext cx="74613" cy="14288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Arrow Connector 138"/>
                <p:cNvCxnSpPr/>
                <p:nvPr/>
              </p:nvCxnSpPr>
              <p:spPr>
                <a:xfrm rot="5400000" flipH="1" flipV="1">
                  <a:off x="2044057" y="6325394"/>
                  <a:ext cx="152400" cy="158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600" name="Group 167"/>
              <p:cNvGrpSpPr>
                <a:grpSpLocks/>
              </p:cNvGrpSpPr>
              <p:nvPr/>
            </p:nvGrpSpPr>
            <p:grpSpPr bwMode="auto">
              <a:xfrm flipH="1">
                <a:off x="2220095" y="4994189"/>
                <a:ext cx="2075935" cy="1940011"/>
                <a:chOff x="-86497" y="4979773"/>
                <a:chExt cx="2075935" cy="1940011"/>
              </a:xfrm>
            </p:grpSpPr>
            <p:sp>
              <p:nvSpPr>
                <p:cNvPr id="119" name="Freeform 118"/>
                <p:cNvSpPr/>
                <p:nvPr/>
              </p:nvSpPr>
              <p:spPr>
                <a:xfrm>
                  <a:off x="753330" y="5054471"/>
                  <a:ext cx="1125592" cy="1779588"/>
                </a:xfrm>
                <a:custGeom>
                  <a:avLst/>
                  <a:gdLst>
                    <a:gd name="connsiteX0" fmla="*/ 1124465 w 1124465"/>
                    <a:gd name="connsiteY0" fmla="*/ 0 h 1779372"/>
                    <a:gd name="connsiteX1" fmla="*/ 630195 w 1124465"/>
                    <a:gd name="connsiteY1" fmla="*/ 1099751 h 1779372"/>
                    <a:gd name="connsiteX2" fmla="*/ 0 w 1124465"/>
                    <a:gd name="connsiteY2" fmla="*/ 1779372 h 17793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124465" h="1779372">
                      <a:moveTo>
                        <a:pt x="1124465" y="0"/>
                      </a:moveTo>
                      <a:cubicBezTo>
                        <a:pt x="971035" y="401594"/>
                        <a:pt x="817606" y="803189"/>
                        <a:pt x="630195" y="1099751"/>
                      </a:cubicBezTo>
                      <a:cubicBezTo>
                        <a:pt x="442784" y="1396313"/>
                        <a:pt x="221392" y="1587842"/>
                        <a:pt x="0" y="1779372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0" name="Freeform 119"/>
                <p:cNvSpPr/>
                <p:nvPr/>
              </p:nvSpPr>
              <p:spPr>
                <a:xfrm>
                  <a:off x="-86497" y="4979859"/>
                  <a:ext cx="1866990" cy="1544637"/>
                </a:xfrm>
                <a:custGeom>
                  <a:avLst/>
                  <a:gdLst>
                    <a:gd name="connsiteX0" fmla="*/ 1865870 w 1865870"/>
                    <a:gd name="connsiteY0" fmla="*/ 0 h 1544595"/>
                    <a:gd name="connsiteX1" fmla="*/ 1248032 w 1865870"/>
                    <a:gd name="connsiteY1" fmla="*/ 1087395 h 1544595"/>
                    <a:gd name="connsiteX2" fmla="*/ 0 w 1865870"/>
                    <a:gd name="connsiteY2" fmla="*/ 1544595 h 154459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865870" h="1544595">
                      <a:moveTo>
                        <a:pt x="1865870" y="0"/>
                      </a:moveTo>
                      <a:cubicBezTo>
                        <a:pt x="1712440" y="414981"/>
                        <a:pt x="1559010" y="829963"/>
                        <a:pt x="1248032" y="1087395"/>
                      </a:cubicBezTo>
                      <a:cubicBezTo>
                        <a:pt x="937054" y="1344828"/>
                        <a:pt x="468527" y="1444711"/>
                        <a:pt x="0" y="154459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1" name="Freeform 120"/>
                <p:cNvSpPr/>
                <p:nvPr/>
              </p:nvSpPr>
              <p:spPr>
                <a:xfrm>
                  <a:off x="1780493" y="5054471"/>
                  <a:ext cx="209560" cy="1865313"/>
                </a:xfrm>
                <a:custGeom>
                  <a:avLst/>
                  <a:gdLst>
                    <a:gd name="connsiteX0" fmla="*/ 210065 w 210065"/>
                    <a:gd name="connsiteY0" fmla="*/ 0 h 1865870"/>
                    <a:gd name="connsiteX1" fmla="*/ 160638 w 210065"/>
                    <a:gd name="connsiteY1" fmla="*/ 1136821 h 1865870"/>
                    <a:gd name="connsiteX2" fmla="*/ 0 w 210065"/>
                    <a:gd name="connsiteY2" fmla="*/ 1865870 h 1865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10065" h="1865870">
                      <a:moveTo>
                        <a:pt x="210065" y="0"/>
                      </a:moveTo>
                      <a:cubicBezTo>
                        <a:pt x="202857" y="412921"/>
                        <a:pt x="195649" y="825843"/>
                        <a:pt x="160638" y="1136821"/>
                      </a:cubicBezTo>
                      <a:cubicBezTo>
                        <a:pt x="125627" y="1447799"/>
                        <a:pt x="62813" y="1656834"/>
                        <a:pt x="0" y="186587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23" name="Freeform 122"/>
                <p:cNvSpPr/>
                <p:nvPr/>
              </p:nvSpPr>
              <p:spPr>
                <a:xfrm>
                  <a:off x="1385186" y="5041771"/>
                  <a:ext cx="542951" cy="1803400"/>
                </a:xfrm>
                <a:custGeom>
                  <a:avLst/>
                  <a:gdLst>
                    <a:gd name="connsiteX0" fmla="*/ 543697 w 543697"/>
                    <a:gd name="connsiteY0" fmla="*/ 0 h 1804086"/>
                    <a:gd name="connsiteX1" fmla="*/ 383059 w 543697"/>
                    <a:gd name="connsiteY1" fmla="*/ 1062681 h 1804086"/>
                    <a:gd name="connsiteX2" fmla="*/ 0 w 543697"/>
                    <a:gd name="connsiteY2" fmla="*/ 1804086 h 1804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543697" h="1804086">
                      <a:moveTo>
                        <a:pt x="543697" y="0"/>
                      </a:moveTo>
                      <a:cubicBezTo>
                        <a:pt x="508686" y="381000"/>
                        <a:pt x="473675" y="762000"/>
                        <a:pt x="383059" y="1062681"/>
                      </a:cubicBezTo>
                      <a:cubicBezTo>
                        <a:pt x="292443" y="1363362"/>
                        <a:pt x="146221" y="1583724"/>
                        <a:pt x="0" y="1804086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 flipV="1">
                  <a:off x="839060" y="6172071"/>
                  <a:ext cx="152407" cy="7620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Arrow Connector 124"/>
                <p:cNvCxnSpPr/>
                <p:nvPr/>
              </p:nvCxnSpPr>
              <p:spPr>
                <a:xfrm rot="5400000" flipH="1" flipV="1">
                  <a:off x="991471" y="6476867"/>
                  <a:ext cx="152400" cy="15240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Arrow Connector 125"/>
                <p:cNvCxnSpPr/>
                <p:nvPr/>
              </p:nvCxnSpPr>
              <p:spPr>
                <a:xfrm rot="5400000" flipH="1" flipV="1">
                  <a:off x="1575699" y="6362569"/>
                  <a:ext cx="152400" cy="7620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Arrow Connector 126"/>
                <p:cNvCxnSpPr/>
                <p:nvPr/>
              </p:nvCxnSpPr>
              <p:spPr>
                <a:xfrm rot="5400000" flipH="1" flipV="1">
                  <a:off x="1875749" y="6356221"/>
                  <a:ext cx="74612" cy="14289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582" name="Group 130"/>
            <p:cNvGrpSpPr>
              <a:grpSpLocks/>
            </p:cNvGrpSpPr>
            <p:nvPr/>
          </p:nvGrpSpPr>
          <p:grpSpPr bwMode="auto">
            <a:xfrm>
              <a:off x="799073" y="2100649"/>
              <a:ext cx="1143000" cy="2852351"/>
              <a:chOff x="533400" y="2100649"/>
              <a:chExt cx="1219338" cy="2876422"/>
            </a:xfrm>
          </p:grpSpPr>
          <p:sp>
            <p:nvSpPr>
              <p:cNvPr id="111" name="Freeform 110"/>
              <p:cNvSpPr/>
              <p:nvPr/>
            </p:nvSpPr>
            <p:spPr>
              <a:xfrm>
                <a:off x="532613" y="2100043"/>
                <a:ext cx="1219397" cy="2876812"/>
              </a:xfrm>
              <a:custGeom>
                <a:avLst/>
                <a:gdLst>
                  <a:gd name="connsiteX0" fmla="*/ 1217140 w 1217140"/>
                  <a:gd name="connsiteY0" fmla="*/ 0 h 2953265"/>
                  <a:gd name="connsiteX1" fmla="*/ 6178 w 1217140"/>
                  <a:gd name="connsiteY1" fmla="*/ 1421027 h 2953265"/>
                  <a:gd name="connsiteX2" fmla="*/ 1180069 w 1217140"/>
                  <a:gd name="connsiteY2" fmla="*/ 2953265 h 2953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17140" h="2953265">
                    <a:moveTo>
                      <a:pt x="1217140" y="0"/>
                    </a:moveTo>
                    <a:cubicBezTo>
                      <a:pt x="614748" y="464408"/>
                      <a:pt x="12356" y="928816"/>
                      <a:pt x="6178" y="1421027"/>
                    </a:cubicBezTo>
                    <a:cubicBezTo>
                      <a:pt x="0" y="1913238"/>
                      <a:pt x="590034" y="2433251"/>
                      <a:pt x="1180069" y="295326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12" name="Straight Arrow Connector 111"/>
              <p:cNvCxnSpPr>
                <a:endCxn id="111" idx="1"/>
              </p:cNvCxnSpPr>
              <p:nvPr/>
            </p:nvCxnSpPr>
            <p:spPr>
              <a:xfrm rot="16200000" flipH="1">
                <a:off x="507983" y="3453417"/>
                <a:ext cx="56032" cy="677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83" name="Group 141"/>
            <p:cNvGrpSpPr>
              <a:grpSpLocks/>
            </p:cNvGrpSpPr>
            <p:nvPr/>
          </p:nvGrpSpPr>
          <p:grpSpPr bwMode="auto">
            <a:xfrm flipH="1">
              <a:off x="2706133" y="2057400"/>
              <a:ext cx="1217140" cy="2953265"/>
              <a:chOff x="533400" y="2100649"/>
              <a:chExt cx="1217140" cy="2953265"/>
            </a:xfrm>
          </p:grpSpPr>
          <p:sp>
            <p:nvSpPr>
              <p:cNvPr id="107" name="Freeform 106"/>
              <p:cNvSpPr/>
              <p:nvPr/>
            </p:nvSpPr>
            <p:spPr>
              <a:xfrm>
                <a:off x="533987" y="2100435"/>
                <a:ext cx="1216084" cy="2952750"/>
              </a:xfrm>
              <a:custGeom>
                <a:avLst/>
                <a:gdLst>
                  <a:gd name="connsiteX0" fmla="*/ 1217140 w 1217140"/>
                  <a:gd name="connsiteY0" fmla="*/ 0 h 2953265"/>
                  <a:gd name="connsiteX1" fmla="*/ 6178 w 1217140"/>
                  <a:gd name="connsiteY1" fmla="*/ 1421027 h 2953265"/>
                  <a:gd name="connsiteX2" fmla="*/ 1180069 w 1217140"/>
                  <a:gd name="connsiteY2" fmla="*/ 2953265 h 29532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17140" h="2953265">
                    <a:moveTo>
                      <a:pt x="1217140" y="0"/>
                    </a:moveTo>
                    <a:cubicBezTo>
                      <a:pt x="614748" y="464408"/>
                      <a:pt x="12356" y="928816"/>
                      <a:pt x="6178" y="1421027"/>
                    </a:cubicBezTo>
                    <a:cubicBezTo>
                      <a:pt x="0" y="1913238"/>
                      <a:pt x="590034" y="2433251"/>
                      <a:pt x="1180069" y="2953265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09" name="Straight Arrow Connector 108"/>
              <p:cNvCxnSpPr>
                <a:endCxn id="107" idx="1"/>
              </p:cNvCxnSpPr>
              <p:nvPr/>
            </p:nvCxnSpPr>
            <p:spPr>
              <a:xfrm rot="16200000" flipH="1">
                <a:off x="491125" y="3472035"/>
                <a:ext cx="92075" cy="635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84" name="Group 214"/>
            <p:cNvGrpSpPr>
              <a:grpSpLocks/>
            </p:cNvGrpSpPr>
            <p:nvPr/>
          </p:nvGrpSpPr>
          <p:grpSpPr bwMode="auto">
            <a:xfrm>
              <a:off x="377455" y="2088630"/>
              <a:ext cx="4010439" cy="2944412"/>
              <a:chOff x="187982" y="2088630"/>
              <a:chExt cx="4010439" cy="2944412"/>
            </a:xfrm>
          </p:grpSpPr>
          <p:grpSp>
            <p:nvGrpSpPr>
              <p:cNvPr id="23585" name="Group 208"/>
              <p:cNvGrpSpPr>
                <a:grpSpLocks/>
              </p:cNvGrpSpPr>
              <p:nvPr/>
            </p:nvGrpSpPr>
            <p:grpSpPr bwMode="auto">
              <a:xfrm>
                <a:off x="187982" y="2113005"/>
                <a:ext cx="1603748" cy="2920037"/>
                <a:chOff x="187982" y="2113005"/>
                <a:chExt cx="1603748" cy="2920037"/>
              </a:xfrm>
            </p:grpSpPr>
            <p:sp>
              <p:nvSpPr>
                <p:cNvPr id="100" name="Freeform 99"/>
                <p:cNvSpPr/>
                <p:nvPr/>
              </p:nvSpPr>
              <p:spPr>
                <a:xfrm>
                  <a:off x="1124824" y="2112748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1" name="Freeform 100"/>
                <p:cNvSpPr/>
                <p:nvPr/>
              </p:nvSpPr>
              <p:spPr>
                <a:xfrm>
                  <a:off x="191328" y="2120686"/>
                  <a:ext cx="1590752" cy="2913062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03" name="Straight Arrow Connector 102"/>
                <p:cNvCxnSpPr>
                  <a:endCxn id="100" idx="1"/>
                </p:cNvCxnSpPr>
                <p:nvPr/>
              </p:nvCxnSpPr>
              <p:spPr>
                <a:xfrm rot="5400000">
                  <a:off x="1041481" y="3359729"/>
                  <a:ext cx="184150" cy="1746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/>
                <p:nvPr/>
              </p:nvCxnSpPr>
              <p:spPr>
                <a:xfrm rot="5400000">
                  <a:off x="105603" y="3541498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3586" name="Group 209"/>
              <p:cNvGrpSpPr>
                <a:grpSpLocks/>
              </p:cNvGrpSpPr>
              <p:nvPr/>
            </p:nvGrpSpPr>
            <p:grpSpPr bwMode="auto">
              <a:xfrm flipH="1">
                <a:off x="2497881" y="2088630"/>
                <a:ext cx="1700540" cy="2920037"/>
                <a:chOff x="91190" y="2113005"/>
                <a:chExt cx="1700540" cy="2920037"/>
              </a:xfrm>
            </p:grpSpPr>
            <p:sp>
              <p:nvSpPr>
                <p:cNvPr id="96" name="Freeform 95"/>
                <p:cNvSpPr/>
                <p:nvPr/>
              </p:nvSpPr>
              <p:spPr>
                <a:xfrm>
                  <a:off x="1124751" y="2113311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7" name="Freeform 96"/>
                <p:cNvSpPr/>
                <p:nvPr/>
              </p:nvSpPr>
              <p:spPr>
                <a:xfrm>
                  <a:off x="99176" y="2121248"/>
                  <a:ext cx="1682831" cy="2913063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98" name="Straight Arrow Connector 97"/>
                <p:cNvCxnSpPr>
                  <a:endCxn id="96" idx="1"/>
                </p:cNvCxnSpPr>
                <p:nvPr/>
              </p:nvCxnSpPr>
              <p:spPr>
                <a:xfrm rot="5400000">
                  <a:off x="1041407" y="3360291"/>
                  <a:ext cx="184150" cy="17464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 rot="5400000">
                  <a:off x="8689" y="3542061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81" name="Straight Connector 180"/>
          <p:cNvCxnSpPr/>
          <p:nvPr/>
        </p:nvCxnSpPr>
        <p:spPr>
          <a:xfrm>
            <a:off x="1233488" y="4724400"/>
            <a:ext cx="150812" cy="10318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31"/>
          <p:cNvGrpSpPr>
            <a:grpSpLocks/>
          </p:cNvGrpSpPr>
          <p:nvPr/>
        </p:nvGrpSpPr>
        <p:grpSpPr bwMode="auto">
          <a:xfrm>
            <a:off x="1979613" y="2316163"/>
            <a:ext cx="534987" cy="2500312"/>
            <a:chOff x="1979951" y="2315641"/>
            <a:chExt cx="534649" cy="2501537"/>
          </a:xfrm>
        </p:grpSpPr>
        <p:cxnSp>
          <p:nvCxnSpPr>
            <p:cNvPr id="206" name="Straight Arrow Connector 205"/>
            <p:cNvCxnSpPr/>
            <p:nvPr/>
          </p:nvCxnSpPr>
          <p:spPr>
            <a:xfrm>
              <a:off x="1981537" y="4815590"/>
              <a:ext cx="152304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/>
            <p:cNvCxnSpPr/>
            <p:nvPr/>
          </p:nvCxnSpPr>
          <p:spPr>
            <a:xfrm>
              <a:off x="2209993" y="4251751"/>
              <a:ext cx="152304" cy="15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2133841" y="3595793"/>
              <a:ext cx="152304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2133841" y="2436350"/>
              <a:ext cx="152304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rot="10800000">
              <a:off x="2362296" y="3962685"/>
              <a:ext cx="152304" cy="15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 rot="10800000">
              <a:off x="2362296" y="4509052"/>
              <a:ext cx="152304" cy="15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 rot="10800000">
              <a:off x="2209993" y="3232077"/>
              <a:ext cx="152304" cy="15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 rot="10800000">
              <a:off x="2209993" y="2742887"/>
              <a:ext cx="152304" cy="15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 rot="10800000">
              <a:off x="1979951" y="2315641"/>
              <a:ext cx="152304" cy="158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238"/>
          <p:cNvGrpSpPr>
            <a:grpSpLocks/>
          </p:cNvGrpSpPr>
          <p:nvPr/>
        </p:nvGrpSpPr>
        <p:grpSpPr bwMode="auto">
          <a:xfrm>
            <a:off x="2082800" y="2066925"/>
            <a:ext cx="442913" cy="3124200"/>
            <a:chOff x="2082114" y="2067580"/>
            <a:chExt cx="444352" cy="3124319"/>
          </a:xfrm>
        </p:grpSpPr>
        <p:sp>
          <p:nvSpPr>
            <p:cNvPr id="23569" name="TextBox 236"/>
            <p:cNvSpPr txBox="1">
              <a:spLocks noChangeArrowheads="1"/>
            </p:cNvSpPr>
            <p:nvPr/>
          </p:nvSpPr>
          <p:spPr bwMode="auto">
            <a:xfrm>
              <a:off x="2082114" y="4668679"/>
              <a:ext cx="4235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S</a:t>
              </a:r>
            </a:p>
          </p:txBody>
        </p:sp>
        <p:sp>
          <p:nvSpPr>
            <p:cNvPr id="23570" name="TextBox 237"/>
            <p:cNvSpPr txBox="1">
              <a:spLocks noChangeArrowheads="1"/>
            </p:cNvSpPr>
            <p:nvPr/>
          </p:nvSpPr>
          <p:spPr bwMode="auto">
            <a:xfrm>
              <a:off x="2082114" y="2067580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N</a:t>
              </a:r>
            </a:p>
          </p:txBody>
        </p:sp>
      </p:grpSp>
      <p:grpSp>
        <p:nvGrpSpPr>
          <p:cNvPr id="224" name="Group 240"/>
          <p:cNvGrpSpPr>
            <a:grpSpLocks/>
          </p:cNvGrpSpPr>
          <p:nvPr/>
        </p:nvGrpSpPr>
        <p:grpSpPr bwMode="auto">
          <a:xfrm>
            <a:off x="5062538" y="838200"/>
            <a:ext cx="3843337" cy="3459163"/>
            <a:chOff x="5063154" y="838200"/>
            <a:chExt cx="3842721" cy="3458825"/>
          </a:xfrm>
        </p:grpSpPr>
        <p:grpSp>
          <p:nvGrpSpPr>
            <p:cNvPr id="23564" name="Group 235"/>
            <p:cNvGrpSpPr>
              <a:grpSpLocks/>
            </p:cNvGrpSpPr>
            <p:nvPr/>
          </p:nvGrpSpPr>
          <p:grpSpPr bwMode="auto">
            <a:xfrm>
              <a:off x="5063154" y="838200"/>
              <a:ext cx="3842721" cy="3458825"/>
              <a:chOff x="5063154" y="1294150"/>
              <a:chExt cx="3842721" cy="3458825"/>
            </a:xfrm>
          </p:grpSpPr>
          <p:pic>
            <p:nvPicPr>
              <p:cNvPr id="23566" name="Picture 232" descr="Right_hand_rule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105400" y="1295400"/>
                <a:ext cx="3800475" cy="3457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567" name="TextBox 233"/>
              <p:cNvSpPr txBox="1">
                <a:spLocks noChangeArrowheads="1"/>
              </p:cNvSpPr>
              <p:nvPr/>
            </p:nvSpPr>
            <p:spPr bwMode="auto">
              <a:xfrm>
                <a:off x="5063154" y="2971800"/>
                <a:ext cx="377026" cy="923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 b="1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23568" name="TextBox 234"/>
              <p:cNvSpPr txBox="1">
                <a:spLocks noChangeArrowheads="1"/>
              </p:cNvSpPr>
              <p:nvPr/>
            </p:nvSpPr>
            <p:spPr bwMode="auto">
              <a:xfrm>
                <a:off x="5886364" y="1294150"/>
                <a:ext cx="684803" cy="923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 b="1">
                    <a:solidFill>
                      <a:srgbClr val="FF0000"/>
                    </a:solidFill>
                  </a:rPr>
                  <a:t>B</a:t>
                </a:r>
              </a:p>
            </p:txBody>
          </p:sp>
        </p:grpSp>
        <p:sp>
          <p:nvSpPr>
            <p:cNvPr id="23565" name="TextBox 239"/>
            <p:cNvSpPr txBox="1">
              <a:spLocks noChangeArrowheads="1"/>
            </p:cNvSpPr>
            <p:nvPr/>
          </p:nvSpPr>
          <p:spPr bwMode="auto">
            <a:xfrm>
              <a:off x="7086600" y="1295400"/>
              <a:ext cx="178286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0000FF"/>
                  </a:solidFill>
                </a:rPr>
                <a:t>Anticlockwise curre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6842" y="685800"/>
            <a:ext cx="30985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04800" y="304800"/>
            <a:ext cx="54864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02-Q21. </a:t>
            </a:r>
          </a:p>
          <a:p>
            <a:r>
              <a:rPr lang="en-US" dirty="0"/>
              <a:t>Figure 5 shows three situations in which an electron moves at velocity v through a uniform magnetic field Band experiences a magnetic force F</a:t>
            </a:r>
            <a:r>
              <a:rPr lang="en-US" baseline="-25000" dirty="0"/>
              <a:t>B</a:t>
            </a:r>
            <a:r>
              <a:rPr lang="en-US" dirty="0"/>
              <a:t> . Determine which situation(s) are physically reasonable for the orientations of the vectors.</a:t>
            </a:r>
          </a:p>
          <a:p>
            <a:r>
              <a:rPr lang="en-US" dirty="0"/>
              <a:t>A) None of the them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2438400"/>
            <a:ext cx="85344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102-Q23. </a:t>
            </a:r>
          </a:p>
          <a:p>
            <a:r>
              <a:rPr lang="en-US" dirty="0"/>
              <a:t>A 50 cm long wire carries a 0.50 A current along the positive x-axis through a magnetic field </a:t>
            </a:r>
            <a:r>
              <a:rPr lang="en-US" b="1" dirty="0"/>
              <a:t>B = (6i+8k) </a:t>
            </a:r>
            <a:r>
              <a:rPr lang="en-US" dirty="0" err="1"/>
              <a:t>mT</a:t>
            </a:r>
            <a:r>
              <a:rPr lang="en-US" dirty="0"/>
              <a:t>. What is the magnitude of the magnetic force on the wire? </a:t>
            </a:r>
          </a:p>
          <a:p>
            <a:r>
              <a:rPr lang="en-US" dirty="0"/>
              <a:t>A) 2.5 </a:t>
            </a:r>
            <a:r>
              <a:rPr lang="en-US" dirty="0" err="1"/>
              <a:t>mN</a:t>
            </a:r>
            <a:r>
              <a:rPr lang="en-US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3886200"/>
            <a:ext cx="5943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b="1" dirty="0"/>
              <a:t>T102-Q24. </a:t>
            </a:r>
            <a:r>
              <a:rPr lang="en-US" dirty="0"/>
              <a:t>Figure 6a shows two concentric coils, lying in the same plane, carry currents in opposite directions. The current in the larger coil 1 is fixed. Current i2 in coil 2 can be varied. Figure 6b gives the net magnetic moment of the two-coil system as a function of i2. If the current in coil 2 is then reversed, what is the magnitude of the net magnetic moment (in A.m2) of the two-coil system when i2 = 8.0 </a:t>
            </a:r>
            <a:r>
              <a:rPr lang="en-US" dirty="0" err="1"/>
              <a:t>mA</a:t>
            </a:r>
            <a:r>
              <a:rPr lang="en-US" dirty="0"/>
              <a:t>? </a:t>
            </a:r>
          </a:p>
          <a:p>
            <a:r>
              <a:rPr lang="en-US" dirty="0"/>
              <a:t>A) 5.2×10-5</a:t>
            </a:r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1237" y="4648200"/>
            <a:ext cx="2824163" cy="1467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228600"/>
            <a:ext cx="8153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20. </a:t>
            </a:r>
          </a:p>
          <a:p>
            <a:r>
              <a:rPr lang="en-US" dirty="0"/>
              <a:t>A uniform magnetic field of magnitude 2.0 T, directed along the positive </a:t>
            </a:r>
            <a:r>
              <a:rPr lang="en-US" i="1" dirty="0"/>
              <a:t>y axis, crosses </a:t>
            </a:r>
            <a:r>
              <a:rPr lang="en-US" dirty="0"/>
              <a:t>an electric field E. What is magnitude and direction of the electric field needed to guide an electron with a speed of 30 m/s along a straight line in the positive </a:t>
            </a:r>
            <a:r>
              <a:rPr lang="en-US" i="1" dirty="0"/>
              <a:t>x axis direction?</a:t>
            </a:r>
          </a:p>
          <a:p>
            <a:r>
              <a:rPr lang="en-US" dirty="0"/>
              <a:t>A) 60 V/m along the negative z direc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2136339"/>
            <a:ext cx="8077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21. A wire of length 2.0 m carries a current of 2.0 A in the direction of the positive y axis. The wire is placed in a uniform magnetic field. To produce a maximum magnetic force of 1.0 N directed along the positive x axis, the magnetic field must be</a:t>
            </a:r>
          </a:p>
          <a:p>
            <a:r>
              <a:rPr lang="en-US" dirty="0"/>
              <a:t>A) 0.25 T along the positive z direc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3886200"/>
            <a:ext cx="48006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22. A 20-turn coil, with an area of 1.5 m2, lies in the </a:t>
            </a:r>
            <a:r>
              <a:rPr lang="en-US" i="1" dirty="0" err="1"/>
              <a:t>xz</a:t>
            </a:r>
            <a:r>
              <a:rPr lang="en-US" i="1" dirty="0"/>
              <a:t> plane and carries a current I = 0.20 </a:t>
            </a:r>
            <a:r>
              <a:rPr lang="en-US" dirty="0"/>
              <a:t>A in the direction indicated in Figure 11. The coil is placed in a uniform magnetic field that lies in the </a:t>
            </a:r>
            <a:r>
              <a:rPr lang="en-US" dirty="0" err="1"/>
              <a:t>xy</a:t>
            </a:r>
            <a:r>
              <a:rPr lang="en-US" dirty="0"/>
              <a:t> plane and makes an angle of 30o with the + x-axis, and has a magnitude of 0.50</a:t>
            </a:r>
          </a:p>
          <a:p>
            <a:r>
              <a:rPr lang="en-US" dirty="0"/>
              <a:t>T. What is the torque on the coil?</a:t>
            </a:r>
          </a:p>
          <a:p>
            <a:r>
              <a:rPr lang="en-US" dirty="0"/>
              <a:t>A) 2.6 </a:t>
            </a:r>
            <a:r>
              <a:rPr lang="en-US" dirty="0" err="1"/>
              <a:t>N.m</a:t>
            </a:r>
            <a:r>
              <a:rPr lang="en-US" dirty="0"/>
              <a:t> along the positive z direction</a:t>
            </a: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3657600"/>
            <a:ext cx="2922338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04800"/>
            <a:ext cx="777240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101-Q23. A charged particle enters a region of uniform magnetic field with its velocity perpendicular to the field, which of the following quantities is independent of the speed of the</a:t>
            </a:r>
          </a:p>
          <a:p>
            <a:r>
              <a:rPr lang="en-US" dirty="0"/>
              <a:t>particle?</a:t>
            </a:r>
          </a:p>
          <a:p>
            <a:r>
              <a:rPr lang="en-US" dirty="0"/>
              <a:t>A) Period of revolution</a:t>
            </a:r>
          </a:p>
          <a:p>
            <a:r>
              <a:rPr lang="en-US" dirty="0"/>
              <a:t>B) Kinetic energy</a:t>
            </a:r>
          </a:p>
          <a:p>
            <a:r>
              <a:rPr lang="en-US" dirty="0"/>
              <a:t>C) Magnetic force</a:t>
            </a:r>
          </a:p>
          <a:p>
            <a:r>
              <a:rPr lang="en-US" dirty="0"/>
              <a:t>D) Radius of the orbit</a:t>
            </a:r>
          </a:p>
          <a:p>
            <a:r>
              <a:rPr lang="en-US" dirty="0"/>
              <a:t>E) Linear momentum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3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Rectangle 12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81000" y="228600"/>
            <a:ext cx="8564880" cy="1752600"/>
            <a:chOff x="381000" y="228600"/>
            <a:chExt cx="8564880" cy="1752600"/>
          </a:xfrm>
        </p:grpSpPr>
        <p:pic>
          <p:nvPicPr>
            <p:cNvPr id="11366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81000" y="304800"/>
              <a:ext cx="856488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914400" y="228600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04800" y="2029879"/>
            <a:ext cx="8382000" cy="1780121"/>
            <a:chOff x="228600" y="201079"/>
            <a:chExt cx="7724775" cy="153247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600" y="304800"/>
              <a:ext cx="7724775" cy="142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914400" y="201079"/>
              <a:ext cx="5822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228600" y="4038600"/>
            <a:ext cx="8763000" cy="1895172"/>
            <a:chOff x="337460" y="201079"/>
            <a:chExt cx="8763000" cy="1895172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37460" y="304800"/>
              <a:ext cx="8763000" cy="1791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>
              <a:off x="972748" y="201079"/>
              <a:ext cx="631746" cy="429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8373" name="Rectangle 10"/>
          <p:cNvSpPr>
            <a:spLocks noChangeArrowheads="1"/>
          </p:cNvSpPr>
          <p:nvPr/>
        </p:nvSpPr>
        <p:spPr bwMode="auto">
          <a:xfrm>
            <a:off x="0" y="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374" name="Rectangle 12"/>
          <p:cNvSpPr>
            <a:spLocks noChangeArrowheads="1"/>
          </p:cNvSpPr>
          <p:nvPr/>
        </p:nvSpPr>
        <p:spPr bwMode="auto">
          <a:xfrm>
            <a:off x="0" y="295275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6200" y="214142"/>
            <a:ext cx="8994588" cy="1690858"/>
            <a:chOff x="76200" y="214142"/>
            <a:chExt cx="8994588" cy="1690858"/>
          </a:xfrm>
        </p:grpSpPr>
        <p:pic>
          <p:nvPicPr>
            <p:cNvPr id="11673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200" y="304800"/>
              <a:ext cx="8994588" cy="160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609600" y="214142"/>
              <a:ext cx="631746" cy="429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200" y="2095194"/>
            <a:ext cx="8915400" cy="1410006"/>
            <a:chOff x="0" y="214142"/>
            <a:chExt cx="8915400" cy="1410006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328748"/>
              <a:ext cx="891540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609600" y="214142"/>
              <a:ext cx="631746" cy="429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83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Magnet from current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4579" name="Group 85"/>
          <p:cNvGrpSpPr>
            <a:grpSpLocks/>
          </p:cNvGrpSpPr>
          <p:nvPr/>
        </p:nvGrpSpPr>
        <p:grpSpPr bwMode="auto">
          <a:xfrm flipV="1">
            <a:off x="152400" y="4260850"/>
            <a:ext cx="304800" cy="139700"/>
            <a:chOff x="182380" y="4267200"/>
            <a:chExt cx="304800" cy="13866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182380" y="4405860"/>
              <a:ext cx="304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260168" y="4267200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580" name="Group 84"/>
          <p:cNvGrpSpPr>
            <a:grpSpLocks/>
          </p:cNvGrpSpPr>
          <p:nvPr/>
        </p:nvGrpSpPr>
        <p:grpSpPr bwMode="auto">
          <a:xfrm>
            <a:off x="227013" y="2279650"/>
            <a:ext cx="2668587" cy="2555875"/>
            <a:chOff x="257330" y="2286000"/>
            <a:chExt cx="2667848" cy="2555823"/>
          </a:xfrm>
        </p:grpSpPr>
        <p:sp>
          <p:nvSpPr>
            <p:cNvPr id="74" name="Freeform 73"/>
            <p:cNvSpPr/>
            <p:nvPr/>
          </p:nvSpPr>
          <p:spPr>
            <a:xfrm>
              <a:off x="258917" y="2286000"/>
              <a:ext cx="2666261" cy="2541536"/>
            </a:xfrm>
            <a:custGeom>
              <a:avLst/>
              <a:gdLst>
                <a:gd name="connsiteX0" fmla="*/ 1004341 w 2585804"/>
                <a:gd name="connsiteY0" fmla="*/ 2555823 h 2555823"/>
                <a:gd name="connsiteX1" fmla="*/ 2503358 w 2585804"/>
                <a:gd name="connsiteY1" fmla="*/ 2495862 h 2555823"/>
                <a:gd name="connsiteX2" fmla="*/ 1499017 w 2585804"/>
                <a:gd name="connsiteY2" fmla="*/ 2330970 h 2555823"/>
                <a:gd name="connsiteX3" fmla="*/ 2503358 w 2585804"/>
                <a:gd name="connsiteY3" fmla="*/ 2300990 h 2555823"/>
                <a:gd name="connsiteX4" fmla="*/ 1499017 w 2585804"/>
                <a:gd name="connsiteY4" fmla="*/ 2181069 h 2555823"/>
                <a:gd name="connsiteX5" fmla="*/ 2503358 w 2585804"/>
                <a:gd name="connsiteY5" fmla="*/ 2121108 h 2555823"/>
                <a:gd name="connsiteX6" fmla="*/ 1484027 w 2585804"/>
                <a:gd name="connsiteY6" fmla="*/ 2031167 h 2555823"/>
                <a:gd name="connsiteX7" fmla="*/ 2503358 w 2585804"/>
                <a:gd name="connsiteY7" fmla="*/ 1926236 h 2555823"/>
                <a:gd name="connsiteX8" fmla="*/ 1484027 w 2585804"/>
                <a:gd name="connsiteY8" fmla="*/ 1836295 h 2555823"/>
                <a:gd name="connsiteX9" fmla="*/ 2503358 w 2585804"/>
                <a:gd name="connsiteY9" fmla="*/ 1731364 h 2555823"/>
                <a:gd name="connsiteX10" fmla="*/ 1484027 w 2585804"/>
                <a:gd name="connsiteY10" fmla="*/ 1626433 h 2555823"/>
                <a:gd name="connsiteX11" fmla="*/ 2488368 w 2585804"/>
                <a:gd name="connsiteY11" fmla="*/ 1506511 h 2555823"/>
                <a:gd name="connsiteX12" fmla="*/ 1469036 w 2585804"/>
                <a:gd name="connsiteY12" fmla="*/ 1371600 h 2555823"/>
                <a:gd name="connsiteX13" fmla="*/ 2518348 w 2585804"/>
                <a:gd name="connsiteY13" fmla="*/ 1266669 h 2555823"/>
                <a:gd name="connsiteX14" fmla="*/ 1499017 w 2585804"/>
                <a:gd name="connsiteY14" fmla="*/ 1131757 h 2555823"/>
                <a:gd name="connsiteX15" fmla="*/ 2518348 w 2585804"/>
                <a:gd name="connsiteY15" fmla="*/ 1041816 h 2555823"/>
                <a:gd name="connsiteX16" fmla="*/ 1499017 w 2585804"/>
                <a:gd name="connsiteY16" fmla="*/ 876924 h 2555823"/>
                <a:gd name="connsiteX17" fmla="*/ 2503358 w 2585804"/>
                <a:gd name="connsiteY17" fmla="*/ 757003 h 2555823"/>
                <a:gd name="connsiteX18" fmla="*/ 1499017 w 2585804"/>
                <a:gd name="connsiteY18" fmla="*/ 607101 h 2555823"/>
                <a:gd name="connsiteX19" fmla="*/ 2503358 w 2585804"/>
                <a:gd name="connsiteY19" fmla="*/ 517160 h 2555823"/>
                <a:gd name="connsiteX20" fmla="*/ 1484027 w 2585804"/>
                <a:gd name="connsiteY20" fmla="*/ 397239 h 2555823"/>
                <a:gd name="connsiteX21" fmla="*/ 2503358 w 2585804"/>
                <a:gd name="connsiteY21" fmla="*/ 307298 h 2555823"/>
                <a:gd name="connsiteX22" fmla="*/ 1484027 w 2585804"/>
                <a:gd name="connsiteY22" fmla="*/ 187377 h 2555823"/>
                <a:gd name="connsiteX23" fmla="*/ 2503358 w 2585804"/>
                <a:gd name="connsiteY23" fmla="*/ 97436 h 2555823"/>
                <a:gd name="connsiteX24" fmla="*/ 1484027 w 2585804"/>
                <a:gd name="connsiteY24" fmla="*/ 7495 h 2555823"/>
                <a:gd name="connsiteX25" fmla="*/ 0 w 2585804"/>
                <a:gd name="connsiteY25" fmla="*/ 52465 h 2555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585804" h="2555823">
                  <a:moveTo>
                    <a:pt x="1004341" y="2555823"/>
                  </a:moveTo>
                  <a:cubicBezTo>
                    <a:pt x="1712626" y="2544580"/>
                    <a:pt x="2420912" y="2533337"/>
                    <a:pt x="2503358" y="2495862"/>
                  </a:cubicBezTo>
                  <a:cubicBezTo>
                    <a:pt x="2585804" y="2458387"/>
                    <a:pt x="1499017" y="2363449"/>
                    <a:pt x="1499017" y="2330970"/>
                  </a:cubicBezTo>
                  <a:cubicBezTo>
                    <a:pt x="1499017" y="2298491"/>
                    <a:pt x="2503358" y="2325973"/>
                    <a:pt x="2503358" y="2300990"/>
                  </a:cubicBezTo>
                  <a:cubicBezTo>
                    <a:pt x="2503358" y="2276007"/>
                    <a:pt x="1499017" y="2211049"/>
                    <a:pt x="1499017" y="2181069"/>
                  </a:cubicBezTo>
                  <a:cubicBezTo>
                    <a:pt x="1499017" y="2151089"/>
                    <a:pt x="2505856" y="2146092"/>
                    <a:pt x="2503358" y="2121108"/>
                  </a:cubicBezTo>
                  <a:cubicBezTo>
                    <a:pt x="2500860" y="2096124"/>
                    <a:pt x="1484027" y="2063646"/>
                    <a:pt x="1484027" y="2031167"/>
                  </a:cubicBezTo>
                  <a:cubicBezTo>
                    <a:pt x="1484027" y="1998688"/>
                    <a:pt x="2503358" y="1958715"/>
                    <a:pt x="2503358" y="1926236"/>
                  </a:cubicBezTo>
                  <a:cubicBezTo>
                    <a:pt x="2503358" y="1893757"/>
                    <a:pt x="1484027" y="1868774"/>
                    <a:pt x="1484027" y="1836295"/>
                  </a:cubicBezTo>
                  <a:cubicBezTo>
                    <a:pt x="1484027" y="1803816"/>
                    <a:pt x="2503358" y="1766341"/>
                    <a:pt x="2503358" y="1731364"/>
                  </a:cubicBezTo>
                  <a:cubicBezTo>
                    <a:pt x="2503358" y="1696387"/>
                    <a:pt x="1486525" y="1663908"/>
                    <a:pt x="1484027" y="1626433"/>
                  </a:cubicBezTo>
                  <a:cubicBezTo>
                    <a:pt x="1481529" y="1588958"/>
                    <a:pt x="2490866" y="1548983"/>
                    <a:pt x="2488368" y="1506511"/>
                  </a:cubicBezTo>
                  <a:cubicBezTo>
                    <a:pt x="2485870" y="1464039"/>
                    <a:pt x="1464039" y="1411574"/>
                    <a:pt x="1469036" y="1371600"/>
                  </a:cubicBezTo>
                  <a:cubicBezTo>
                    <a:pt x="1474033" y="1331626"/>
                    <a:pt x="2513351" y="1306643"/>
                    <a:pt x="2518348" y="1266669"/>
                  </a:cubicBezTo>
                  <a:cubicBezTo>
                    <a:pt x="2523345" y="1226695"/>
                    <a:pt x="1499017" y="1169232"/>
                    <a:pt x="1499017" y="1131757"/>
                  </a:cubicBezTo>
                  <a:cubicBezTo>
                    <a:pt x="1499017" y="1094282"/>
                    <a:pt x="2518348" y="1084288"/>
                    <a:pt x="2518348" y="1041816"/>
                  </a:cubicBezTo>
                  <a:cubicBezTo>
                    <a:pt x="2518348" y="999344"/>
                    <a:pt x="1501515" y="924393"/>
                    <a:pt x="1499017" y="876924"/>
                  </a:cubicBezTo>
                  <a:cubicBezTo>
                    <a:pt x="1496519" y="829455"/>
                    <a:pt x="2503358" y="801973"/>
                    <a:pt x="2503358" y="757003"/>
                  </a:cubicBezTo>
                  <a:cubicBezTo>
                    <a:pt x="2503358" y="712033"/>
                    <a:pt x="1499017" y="647075"/>
                    <a:pt x="1499017" y="607101"/>
                  </a:cubicBezTo>
                  <a:cubicBezTo>
                    <a:pt x="1499017" y="567127"/>
                    <a:pt x="2505856" y="552137"/>
                    <a:pt x="2503358" y="517160"/>
                  </a:cubicBezTo>
                  <a:cubicBezTo>
                    <a:pt x="2500860" y="482183"/>
                    <a:pt x="1484027" y="432216"/>
                    <a:pt x="1484027" y="397239"/>
                  </a:cubicBezTo>
                  <a:cubicBezTo>
                    <a:pt x="1484027" y="362262"/>
                    <a:pt x="2503358" y="342275"/>
                    <a:pt x="2503358" y="307298"/>
                  </a:cubicBezTo>
                  <a:cubicBezTo>
                    <a:pt x="2503358" y="272321"/>
                    <a:pt x="1484027" y="222354"/>
                    <a:pt x="1484027" y="187377"/>
                  </a:cubicBezTo>
                  <a:cubicBezTo>
                    <a:pt x="1484027" y="152400"/>
                    <a:pt x="2503358" y="127416"/>
                    <a:pt x="2503358" y="97436"/>
                  </a:cubicBezTo>
                  <a:cubicBezTo>
                    <a:pt x="2503358" y="67456"/>
                    <a:pt x="1901253" y="14990"/>
                    <a:pt x="1484027" y="7495"/>
                  </a:cubicBezTo>
                  <a:cubicBezTo>
                    <a:pt x="1066801" y="0"/>
                    <a:pt x="533400" y="26232"/>
                    <a:pt x="0" y="52465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76" name="Straight Connector 75"/>
            <p:cNvCxnSpPr/>
            <p:nvPr/>
          </p:nvCxnSpPr>
          <p:spPr>
            <a:xfrm rot="16200000" flipH="1">
              <a:off x="-657061" y="3262303"/>
              <a:ext cx="1904961" cy="761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Freeform 83"/>
            <p:cNvSpPr/>
            <p:nvPr/>
          </p:nvSpPr>
          <p:spPr>
            <a:xfrm>
              <a:off x="314464" y="4406857"/>
              <a:ext cx="980803" cy="434966"/>
            </a:xfrm>
            <a:custGeom>
              <a:avLst/>
              <a:gdLst>
                <a:gd name="connsiteX0" fmla="*/ 0 w 989351"/>
                <a:gd name="connsiteY0" fmla="*/ 0 h 434715"/>
                <a:gd name="connsiteX1" fmla="*/ 0 w 989351"/>
                <a:gd name="connsiteY1" fmla="*/ 299803 h 434715"/>
                <a:gd name="connsiteX2" fmla="*/ 0 w 989351"/>
                <a:gd name="connsiteY2" fmla="*/ 434715 h 434715"/>
                <a:gd name="connsiteX3" fmla="*/ 989351 w 989351"/>
                <a:gd name="connsiteY3" fmla="*/ 419725 h 434715"/>
                <a:gd name="connsiteX0" fmla="*/ 0 w 980607"/>
                <a:gd name="connsiteY0" fmla="*/ 0 h 434715"/>
                <a:gd name="connsiteX1" fmla="*/ 0 w 980607"/>
                <a:gd name="connsiteY1" fmla="*/ 299803 h 434715"/>
                <a:gd name="connsiteX2" fmla="*/ 0 w 980607"/>
                <a:gd name="connsiteY2" fmla="*/ 434715 h 434715"/>
                <a:gd name="connsiteX3" fmla="*/ 980607 w 980607"/>
                <a:gd name="connsiteY3" fmla="*/ 317292 h 43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80607" h="434715">
                  <a:moveTo>
                    <a:pt x="0" y="0"/>
                  </a:moveTo>
                  <a:lnTo>
                    <a:pt x="0" y="299803"/>
                  </a:lnTo>
                  <a:lnTo>
                    <a:pt x="0" y="434715"/>
                  </a:lnTo>
                  <a:lnTo>
                    <a:pt x="980607" y="317292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81" name="Straight Connector 180"/>
          <p:cNvCxnSpPr/>
          <p:nvPr/>
        </p:nvCxnSpPr>
        <p:spPr>
          <a:xfrm>
            <a:off x="1203325" y="4718050"/>
            <a:ext cx="150813" cy="103188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231"/>
          <p:cNvGrpSpPr>
            <a:grpSpLocks/>
          </p:cNvGrpSpPr>
          <p:nvPr/>
        </p:nvGrpSpPr>
        <p:grpSpPr bwMode="auto">
          <a:xfrm>
            <a:off x="1949450" y="2309813"/>
            <a:ext cx="534988" cy="2501900"/>
            <a:chOff x="1979951" y="2315641"/>
            <a:chExt cx="534649" cy="2501537"/>
          </a:xfrm>
        </p:grpSpPr>
        <p:cxnSp>
          <p:nvCxnSpPr>
            <p:cNvPr id="206" name="Straight Arrow Connector 205"/>
            <p:cNvCxnSpPr/>
            <p:nvPr/>
          </p:nvCxnSpPr>
          <p:spPr>
            <a:xfrm>
              <a:off x="1981538" y="4815590"/>
              <a:ext cx="152303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7" name="Straight Arrow Connector 216"/>
            <p:cNvCxnSpPr/>
            <p:nvPr/>
          </p:nvCxnSpPr>
          <p:spPr>
            <a:xfrm>
              <a:off x="2209993" y="4252110"/>
              <a:ext cx="152303" cy="1587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Arrow Connector 220"/>
            <p:cNvCxnSpPr/>
            <p:nvPr/>
          </p:nvCxnSpPr>
          <p:spPr>
            <a:xfrm>
              <a:off x="2133841" y="3596567"/>
              <a:ext cx="152303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Arrow Connector 225"/>
            <p:cNvCxnSpPr/>
            <p:nvPr/>
          </p:nvCxnSpPr>
          <p:spPr>
            <a:xfrm>
              <a:off x="2133841" y="2436273"/>
              <a:ext cx="152303" cy="1587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Arrow Connector 226"/>
            <p:cNvCxnSpPr/>
            <p:nvPr/>
          </p:nvCxnSpPr>
          <p:spPr>
            <a:xfrm rot="10800000">
              <a:off x="2362297" y="3961639"/>
              <a:ext cx="152303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Arrow Connector 227"/>
            <p:cNvCxnSpPr/>
            <p:nvPr/>
          </p:nvCxnSpPr>
          <p:spPr>
            <a:xfrm rot="10800000">
              <a:off x="2362297" y="4509248"/>
              <a:ext cx="152303" cy="1587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Arrow Connector 228"/>
            <p:cNvCxnSpPr/>
            <p:nvPr/>
          </p:nvCxnSpPr>
          <p:spPr>
            <a:xfrm rot="10800000">
              <a:off x="2209993" y="3231495"/>
              <a:ext cx="152303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Arrow Connector 229"/>
            <p:cNvCxnSpPr/>
            <p:nvPr/>
          </p:nvCxnSpPr>
          <p:spPr>
            <a:xfrm rot="10800000">
              <a:off x="2209993" y="2742616"/>
              <a:ext cx="152303" cy="1588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Arrow Connector 230"/>
            <p:cNvCxnSpPr/>
            <p:nvPr/>
          </p:nvCxnSpPr>
          <p:spPr>
            <a:xfrm rot="10800000">
              <a:off x="1979951" y="2315641"/>
              <a:ext cx="152303" cy="1587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14"/>
          <p:cNvGrpSpPr>
            <a:grpSpLocks/>
          </p:cNvGrpSpPr>
          <p:nvPr/>
        </p:nvGrpSpPr>
        <p:grpSpPr bwMode="auto">
          <a:xfrm>
            <a:off x="103188" y="333375"/>
            <a:ext cx="4392612" cy="6553200"/>
            <a:chOff x="102976" y="333530"/>
            <a:chExt cx="4392824" cy="6553199"/>
          </a:xfrm>
        </p:grpSpPr>
        <p:grpSp>
          <p:nvGrpSpPr>
            <p:cNvPr id="24591" name="Group 202"/>
            <p:cNvGrpSpPr>
              <a:grpSpLocks/>
            </p:cNvGrpSpPr>
            <p:nvPr/>
          </p:nvGrpSpPr>
          <p:grpSpPr bwMode="auto">
            <a:xfrm>
              <a:off x="102976" y="333530"/>
              <a:ext cx="4392824" cy="6553199"/>
              <a:chOff x="102976" y="333530"/>
              <a:chExt cx="4392824" cy="6553199"/>
            </a:xfrm>
          </p:grpSpPr>
          <p:grpSp>
            <p:nvGrpSpPr>
              <p:cNvPr id="24594" name="Group 178"/>
              <p:cNvGrpSpPr>
                <a:grpSpLocks/>
              </p:cNvGrpSpPr>
              <p:nvPr/>
            </p:nvGrpSpPr>
            <p:grpSpPr bwMode="auto">
              <a:xfrm>
                <a:off x="102976" y="4932302"/>
                <a:ext cx="4382527" cy="1954427"/>
                <a:chOff x="-86497" y="4979773"/>
                <a:chExt cx="4382527" cy="1954427"/>
              </a:xfrm>
            </p:grpSpPr>
            <p:grpSp>
              <p:nvGrpSpPr>
                <p:cNvPr id="24629" name="Group 166"/>
                <p:cNvGrpSpPr>
                  <a:grpSpLocks/>
                </p:cNvGrpSpPr>
                <p:nvPr/>
              </p:nvGrpSpPr>
              <p:grpSpPr bwMode="auto">
                <a:xfrm>
                  <a:off x="-86497" y="4979773"/>
                  <a:ext cx="2199502" cy="1940011"/>
                  <a:chOff x="-86497" y="4979773"/>
                  <a:chExt cx="2199502" cy="1940011"/>
                </a:xfrm>
              </p:grpSpPr>
              <p:sp>
                <p:nvSpPr>
                  <p:cNvPr id="159" name="Freeform 158"/>
                  <p:cNvSpPr/>
                  <p:nvPr/>
                </p:nvSpPr>
                <p:spPr>
                  <a:xfrm flipH="1">
                    <a:off x="2058318" y="5054600"/>
                    <a:ext cx="55566" cy="1803400"/>
                  </a:xfrm>
                  <a:custGeom>
                    <a:avLst/>
                    <a:gdLst>
                      <a:gd name="connsiteX0" fmla="*/ 0 w 0"/>
                      <a:gd name="connsiteY0" fmla="*/ 0 h 1346886"/>
                      <a:gd name="connsiteX1" fmla="*/ 0 w 0"/>
                      <a:gd name="connsiteY1" fmla="*/ 1346886 h 1346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1346886">
                        <a:moveTo>
                          <a:pt x="0" y="0"/>
                        </a:moveTo>
                        <a:lnTo>
                          <a:pt x="0" y="1346886"/>
                        </a:ln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61" name="Freeform 160"/>
                  <p:cNvSpPr/>
                  <p:nvPr/>
                </p:nvSpPr>
                <p:spPr>
                  <a:xfrm>
                    <a:off x="753330" y="5054600"/>
                    <a:ext cx="1125592" cy="1779588"/>
                  </a:xfrm>
                  <a:custGeom>
                    <a:avLst/>
                    <a:gdLst>
                      <a:gd name="connsiteX0" fmla="*/ 1124465 w 1124465"/>
                      <a:gd name="connsiteY0" fmla="*/ 0 h 1779372"/>
                      <a:gd name="connsiteX1" fmla="*/ 630195 w 1124465"/>
                      <a:gd name="connsiteY1" fmla="*/ 1099751 h 1779372"/>
                      <a:gd name="connsiteX2" fmla="*/ 0 w 1124465"/>
                      <a:gd name="connsiteY2" fmla="*/ 1779372 h 17793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124465" h="1779372">
                        <a:moveTo>
                          <a:pt x="1124465" y="0"/>
                        </a:moveTo>
                        <a:cubicBezTo>
                          <a:pt x="971035" y="401594"/>
                          <a:pt x="817606" y="803189"/>
                          <a:pt x="630195" y="1099751"/>
                        </a:cubicBezTo>
                        <a:cubicBezTo>
                          <a:pt x="442784" y="1396313"/>
                          <a:pt x="221392" y="1587842"/>
                          <a:pt x="0" y="1779372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63" name="Freeform 162"/>
                  <p:cNvSpPr/>
                  <p:nvPr/>
                </p:nvSpPr>
                <p:spPr>
                  <a:xfrm>
                    <a:off x="-86497" y="4979988"/>
                    <a:ext cx="1866990" cy="1544637"/>
                  </a:xfrm>
                  <a:custGeom>
                    <a:avLst/>
                    <a:gdLst>
                      <a:gd name="connsiteX0" fmla="*/ 1865870 w 1865870"/>
                      <a:gd name="connsiteY0" fmla="*/ 0 h 1544595"/>
                      <a:gd name="connsiteX1" fmla="*/ 1248032 w 1865870"/>
                      <a:gd name="connsiteY1" fmla="*/ 1087395 h 1544595"/>
                      <a:gd name="connsiteX2" fmla="*/ 0 w 1865870"/>
                      <a:gd name="connsiteY2" fmla="*/ 1544595 h 15445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65870" h="1544595">
                        <a:moveTo>
                          <a:pt x="1865870" y="0"/>
                        </a:moveTo>
                        <a:cubicBezTo>
                          <a:pt x="1712440" y="414981"/>
                          <a:pt x="1559010" y="829963"/>
                          <a:pt x="1248032" y="1087395"/>
                        </a:cubicBezTo>
                        <a:cubicBezTo>
                          <a:pt x="937054" y="1344828"/>
                          <a:pt x="468527" y="1444711"/>
                          <a:pt x="0" y="1544595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64" name="Freeform 163"/>
                  <p:cNvSpPr/>
                  <p:nvPr/>
                </p:nvSpPr>
                <p:spPr>
                  <a:xfrm>
                    <a:off x="1780493" y="5054600"/>
                    <a:ext cx="209560" cy="1865313"/>
                  </a:xfrm>
                  <a:custGeom>
                    <a:avLst/>
                    <a:gdLst>
                      <a:gd name="connsiteX0" fmla="*/ 210065 w 210065"/>
                      <a:gd name="connsiteY0" fmla="*/ 0 h 1865870"/>
                      <a:gd name="connsiteX1" fmla="*/ 160638 w 210065"/>
                      <a:gd name="connsiteY1" fmla="*/ 1136821 h 1865870"/>
                      <a:gd name="connsiteX2" fmla="*/ 0 w 210065"/>
                      <a:gd name="connsiteY2" fmla="*/ 1865870 h 18658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10065" h="1865870">
                        <a:moveTo>
                          <a:pt x="210065" y="0"/>
                        </a:moveTo>
                        <a:cubicBezTo>
                          <a:pt x="202857" y="412921"/>
                          <a:pt x="195649" y="825843"/>
                          <a:pt x="160638" y="1136821"/>
                        </a:cubicBezTo>
                        <a:cubicBezTo>
                          <a:pt x="125627" y="1447799"/>
                          <a:pt x="62813" y="1656834"/>
                          <a:pt x="0" y="1865870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66" name="Freeform 165"/>
                  <p:cNvSpPr/>
                  <p:nvPr/>
                </p:nvSpPr>
                <p:spPr>
                  <a:xfrm>
                    <a:off x="1385186" y="5041900"/>
                    <a:ext cx="542951" cy="1803400"/>
                  </a:xfrm>
                  <a:custGeom>
                    <a:avLst/>
                    <a:gdLst>
                      <a:gd name="connsiteX0" fmla="*/ 543697 w 543697"/>
                      <a:gd name="connsiteY0" fmla="*/ 0 h 1804086"/>
                      <a:gd name="connsiteX1" fmla="*/ 383059 w 543697"/>
                      <a:gd name="connsiteY1" fmla="*/ 1062681 h 1804086"/>
                      <a:gd name="connsiteX2" fmla="*/ 0 w 543697"/>
                      <a:gd name="connsiteY2" fmla="*/ 1804086 h 18040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3697" h="1804086">
                        <a:moveTo>
                          <a:pt x="543697" y="0"/>
                        </a:moveTo>
                        <a:cubicBezTo>
                          <a:pt x="508686" y="381000"/>
                          <a:pt x="473675" y="762000"/>
                          <a:pt x="383059" y="1062681"/>
                        </a:cubicBezTo>
                        <a:cubicBezTo>
                          <a:pt x="292443" y="1363362"/>
                          <a:pt x="146221" y="1583724"/>
                          <a:pt x="0" y="180408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167" name="Straight Arrow Connector 166"/>
                  <p:cNvCxnSpPr/>
                  <p:nvPr/>
                </p:nvCxnSpPr>
                <p:spPr>
                  <a:xfrm flipV="1">
                    <a:off x="839060" y="6172200"/>
                    <a:ext cx="152407" cy="7620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Straight Arrow Connector 167"/>
                  <p:cNvCxnSpPr/>
                  <p:nvPr/>
                </p:nvCxnSpPr>
                <p:spPr>
                  <a:xfrm rot="5400000" flipH="1" flipV="1">
                    <a:off x="991471" y="6476996"/>
                    <a:ext cx="152400" cy="15240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Straight Arrow Connector 168"/>
                  <p:cNvCxnSpPr/>
                  <p:nvPr/>
                </p:nvCxnSpPr>
                <p:spPr>
                  <a:xfrm rot="5400000" flipH="1" flipV="1">
                    <a:off x="1562998" y="6362698"/>
                    <a:ext cx="152400" cy="7620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Arrow Connector 177"/>
                  <p:cNvCxnSpPr/>
                  <p:nvPr/>
                </p:nvCxnSpPr>
                <p:spPr>
                  <a:xfrm rot="5400000" flipH="1" flipV="1">
                    <a:off x="1875749" y="6356350"/>
                    <a:ext cx="74612" cy="14289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9" name="Straight Arrow Connector 178"/>
                  <p:cNvCxnSpPr/>
                  <p:nvPr/>
                </p:nvCxnSpPr>
                <p:spPr>
                  <a:xfrm rot="5400000" flipH="1" flipV="1">
                    <a:off x="2033715" y="6325394"/>
                    <a:ext cx="152400" cy="1588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630" name="Group 167"/>
                <p:cNvGrpSpPr>
                  <a:grpSpLocks/>
                </p:cNvGrpSpPr>
                <p:nvPr/>
              </p:nvGrpSpPr>
              <p:grpSpPr bwMode="auto">
                <a:xfrm flipH="1">
                  <a:off x="2220095" y="4994189"/>
                  <a:ext cx="2075935" cy="1940011"/>
                  <a:chOff x="-86497" y="4979773"/>
                  <a:chExt cx="2075935" cy="1940011"/>
                </a:xfrm>
              </p:grpSpPr>
              <p:sp>
                <p:nvSpPr>
                  <p:cNvPr id="142" name="Freeform 141"/>
                  <p:cNvSpPr/>
                  <p:nvPr/>
                </p:nvSpPr>
                <p:spPr>
                  <a:xfrm>
                    <a:off x="752558" y="5054472"/>
                    <a:ext cx="1125592" cy="1779587"/>
                  </a:xfrm>
                  <a:custGeom>
                    <a:avLst/>
                    <a:gdLst>
                      <a:gd name="connsiteX0" fmla="*/ 1124465 w 1124465"/>
                      <a:gd name="connsiteY0" fmla="*/ 0 h 1779372"/>
                      <a:gd name="connsiteX1" fmla="*/ 630195 w 1124465"/>
                      <a:gd name="connsiteY1" fmla="*/ 1099751 h 1779372"/>
                      <a:gd name="connsiteX2" fmla="*/ 0 w 1124465"/>
                      <a:gd name="connsiteY2" fmla="*/ 1779372 h 17793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124465" h="1779372">
                        <a:moveTo>
                          <a:pt x="1124465" y="0"/>
                        </a:moveTo>
                        <a:cubicBezTo>
                          <a:pt x="971035" y="401594"/>
                          <a:pt x="817606" y="803189"/>
                          <a:pt x="630195" y="1099751"/>
                        </a:cubicBezTo>
                        <a:cubicBezTo>
                          <a:pt x="442784" y="1396313"/>
                          <a:pt x="221392" y="1587842"/>
                          <a:pt x="0" y="1779372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44" name="Freeform 143"/>
                  <p:cNvSpPr/>
                  <p:nvPr/>
                </p:nvSpPr>
                <p:spPr>
                  <a:xfrm>
                    <a:off x="-87269" y="4979859"/>
                    <a:ext cx="1866990" cy="1544638"/>
                  </a:xfrm>
                  <a:custGeom>
                    <a:avLst/>
                    <a:gdLst>
                      <a:gd name="connsiteX0" fmla="*/ 1865870 w 1865870"/>
                      <a:gd name="connsiteY0" fmla="*/ 0 h 1544595"/>
                      <a:gd name="connsiteX1" fmla="*/ 1248032 w 1865870"/>
                      <a:gd name="connsiteY1" fmla="*/ 1087395 h 1544595"/>
                      <a:gd name="connsiteX2" fmla="*/ 0 w 1865870"/>
                      <a:gd name="connsiteY2" fmla="*/ 1544595 h 15445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65870" h="1544595">
                        <a:moveTo>
                          <a:pt x="1865870" y="0"/>
                        </a:moveTo>
                        <a:cubicBezTo>
                          <a:pt x="1712440" y="414981"/>
                          <a:pt x="1559010" y="829963"/>
                          <a:pt x="1248032" y="1087395"/>
                        </a:cubicBezTo>
                        <a:cubicBezTo>
                          <a:pt x="937054" y="1344828"/>
                          <a:pt x="468527" y="1444711"/>
                          <a:pt x="0" y="1544595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47" name="Freeform 146"/>
                  <p:cNvSpPr/>
                  <p:nvPr/>
                </p:nvSpPr>
                <p:spPr>
                  <a:xfrm>
                    <a:off x="1779721" y="5054472"/>
                    <a:ext cx="209560" cy="1865312"/>
                  </a:xfrm>
                  <a:custGeom>
                    <a:avLst/>
                    <a:gdLst>
                      <a:gd name="connsiteX0" fmla="*/ 210065 w 210065"/>
                      <a:gd name="connsiteY0" fmla="*/ 0 h 1865870"/>
                      <a:gd name="connsiteX1" fmla="*/ 160638 w 210065"/>
                      <a:gd name="connsiteY1" fmla="*/ 1136821 h 1865870"/>
                      <a:gd name="connsiteX2" fmla="*/ 0 w 210065"/>
                      <a:gd name="connsiteY2" fmla="*/ 1865870 h 18658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10065" h="1865870">
                        <a:moveTo>
                          <a:pt x="210065" y="0"/>
                        </a:moveTo>
                        <a:cubicBezTo>
                          <a:pt x="202857" y="412921"/>
                          <a:pt x="195649" y="825843"/>
                          <a:pt x="160638" y="1136821"/>
                        </a:cubicBezTo>
                        <a:cubicBezTo>
                          <a:pt x="125627" y="1447799"/>
                          <a:pt x="62813" y="1656834"/>
                          <a:pt x="0" y="1865870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51" name="Freeform 150"/>
                  <p:cNvSpPr/>
                  <p:nvPr/>
                </p:nvSpPr>
                <p:spPr>
                  <a:xfrm>
                    <a:off x="1384414" y="5041772"/>
                    <a:ext cx="542951" cy="1803400"/>
                  </a:xfrm>
                  <a:custGeom>
                    <a:avLst/>
                    <a:gdLst>
                      <a:gd name="connsiteX0" fmla="*/ 543697 w 543697"/>
                      <a:gd name="connsiteY0" fmla="*/ 0 h 1804086"/>
                      <a:gd name="connsiteX1" fmla="*/ 383059 w 543697"/>
                      <a:gd name="connsiteY1" fmla="*/ 1062681 h 1804086"/>
                      <a:gd name="connsiteX2" fmla="*/ 0 w 543697"/>
                      <a:gd name="connsiteY2" fmla="*/ 1804086 h 18040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3697" h="1804086">
                        <a:moveTo>
                          <a:pt x="543697" y="0"/>
                        </a:moveTo>
                        <a:cubicBezTo>
                          <a:pt x="508686" y="381000"/>
                          <a:pt x="473675" y="762000"/>
                          <a:pt x="383059" y="1062681"/>
                        </a:cubicBezTo>
                        <a:cubicBezTo>
                          <a:pt x="292443" y="1363362"/>
                          <a:pt x="146221" y="1583724"/>
                          <a:pt x="0" y="180408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152" name="Straight Arrow Connector 151"/>
                  <p:cNvCxnSpPr/>
                  <p:nvPr/>
                </p:nvCxnSpPr>
                <p:spPr>
                  <a:xfrm flipV="1">
                    <a:off x="852576" y="6187947"/>
                    <a:ext cx="152407" cy="7620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Straight Arrow Connector 152"/>
                  <p:cNvCxnSpPr/>
                  <p:nvPr/>
                </p:nvCxnSpPr>
                <p:spPr>
                  <a:xfrm rot="5400000" flipH="1" flipV="1">
                    <a:off x="990699" y="6476868"/>
                    <a:ext cx="152400" cy="15240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5" name="Straight Arrow Connector 154"/>
                  <p:cNvCxnSpPr/>
                  <p:nvPr/>
                </p:nvCxnSpPr>
                <p:spPr>
                  <a:xfrm rot="5400000" flipH="1" flipV="1">
                    <a:off x="1562226" y="6362570"/>
                    <a:ext cx="152400" cy="7620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Straight Arrow Connector 156"/>
                  <p:cNvCxnSpPr/>
                  <p:nvPr/>
                </p:nvCxnSpPr>
                <p:spPr>
                  <a:xfrm rot="5400000" flipH="1" flipV="1">
                    <a:off x="1874977" y="6356222"/>
                    <a:ext cx="74613" cy="14289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4595" name="Group 179"/>
              <p:cNvGrpSpPr>
                <a:grpSpLocks/>
              </p:cNvGrpSpPr>
              <p:nvPr/>
            </p:nvGrpSpPr>
            <p:grpSpPr bwMode="auto">
              <a:xfrm flipV="1">
                <a:off x="113273" y="333530"/>
                <a:ext cx="4382527" cy="1954427"/>
                <a:chOff x="-86497" y="4979773"/>
                <a:chExt cx="4382527" cy="1954427"/>
              </a:xfrm>
            </p:grpSpPr>
            <p:grpSp>
              <p:nvGrpSpPr>
                <p:cNvPr id="24609" name="Group 166"/>
                <p:cNvGrpSpPr>
                  <a:grpSpLocks/>
                </p:cNvGrpSpPr>
                <p:nvPr/>
              </p:nvGrpSpPr>
              <p:grpSpPr bwMode="auto">
                <a:xfrm>
                  <a:off x="-86497" y="4979773"/>
                  <a:ext cx="2199502" cy="1940011"/>
                  <a:chOff x="-86497" y="4979773"/>
                  <a:chExt cx="2199502" cy="1940011"/>
                </a:xfrm>
              </p:grpSpPr>
              <p:sp>
                <p:nvSpPr>
                  <p:cNvPr id="128" name="Freeform 127"/>
                  <p:cNvSpPr/>
                  <p:nvPr/>
                </p:nvSpPr>
                <p:spPr>
                  <a:xfrm flipH="1">
                    <a:off x="2057546" y="5054600"/>
                    <a:ext cx="55566" cy="1803400"/>
                  </a:xfrm>
                  <a:custGeom>
                    <a:avLst/>
                    <a:gdLst>
                      <a:gd name="connsiteX0" fmla="*/ 0 w 0"/>
                      <a:gd name="connsiteY0" fmla="*/ 0 h 1346886"/>
                      <a:gd name="connsiteX1" fmla="*/ 0 w 0"/>
                      <a:gd name="connsiteY1" fmla="*/ 1346886 h 13468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h="1346886">
                        <a:moveTo>
                          <a:pt x="0" y="0"/>
                        </a:moveTo>
                        <a:lnTo>
                          <a:pt x="0" y="1346886"/>
                        </a:ln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29" name="Freeform 128"/>
                  <p:cNvSpPr/>
                  <p:nvPr/>
                </p:nvSpPr>
                <p:spPr>
                  <a:xfrm>
                    <a:off x="752558" y="5054600"/>
                    <a:ext cx="1125592" cy="1779587"/>
                  </a:xfrm>
                  <a:custGeom>
                    <a:avLst/>
                    <a:gdLst>
                      <a:gd name="connsiteX0" fmla="*/ 1124465 w 1124465"/>
                      <a:gd name="connsiteY0" fmla="*/ 0 h 1779372"/>
                      <a:gd name="connsiteX1" fmla="*/ 630195 w 1124465"/>
                      <a:gd name="connsiteY1" fmla="*/ 1099751 h 1779372"/>
                      <a:gd name="connsiteX2" fmla="*/ 0 w 1124465"/>
                      <a:gd name="connsiteY2" fmla="*/ 1779372 h 17793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124465" h="1779372">
                        <a:moveTo>
                          <a:pt x="1124465" y="0"/>
                        </a:moveTo>
                        <a:cubicBezTo>
                          <a:pt x="971035" y="401594"/>
                          <a:pt x="817606" y="803189"/>
                          <a:pt x="630195" y="1099751"/>
                        </a:cubicBezTo>
                        <a:cubicBezTo>
                          <a:pt x="442784" y="1396313"/>
                          <a:pt x="221392" y="1587842"/>
                          <a:pt x="0" y="1779372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0" name="Freeform 129"/>
                  <p:cNvSpPr/>
                  <p:nvPr/>
                </p:nvSpPr>
                <p:spPr>
                  <a:xfrm>
                    <a:off x="-87269" y="4979987"/>
                    <a:ext cx="1866990" cy="1544638"/>
                  </a:xfrm>
                  <a:custGeom>
                    <a:avLst/>
                    <a:gdLst>
                      <a:gd name="connsiteX0" fmla="*/ 1865870 w 1865870"/>
                      <a:gd name="connsiteY0" fmla="*/ 0 h 1544595"/>
                      <a:gd name="connsiteX1" fmla="*/ 1248032 w 1865870"/>
                      <a:gd name="connsiteY1" fmla="*/ 1087395 h 1544595"/>
                      <a:gd name="connsiteX2" fmla="*/ 0 w 1865870"/>
                      <a:gd name="connsiteY2" fmla="*/ 1544595 h 15445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65870" h="1544595">
                        <a:moveTo>
                          <a:pt x="1865870" y="0"/>
                        </a:moveTo>
                        <a:cubicBezTo>
                          <a:pt x="1712440" y="414981"/>
                          <a:pt x="1559010" y="829963"/>
                          <a:pt x="1248032" y="1087395"/>
                        </a:cubicBezTo>
                        <a:cubicBezTo>
                          <a:pt x="937054" y="1344828"/>
                          <a:pt x="468527" y="1444711"/>
                          <a:pt x="0" y="1544595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1" name="Freeform 130"/>
                  <p:cNvSpPr/>
                  <p:nvPr/>
                </p:nvSpPr>
                <p:spPr>
                  <a:xfrm>
                    <a:off x="1779721" y="5054600"/>
                    <a:ext cx="209560" cy="1865312"/>
                  </a:xfrm>
                  <a:custGeom>
                    <a:avLst/>
                    <a:gdLst>
                      <a:gd name="connsiteX0" fmla="*/ 210065 w 210065"/>
                      <a:gd name="connsiteY0" fmla="*/ 0 h 1865870"/>
                      <a:gd name="connsiteX1" fmla="*/ 160638 w 210065"/>
                      <a:gd name="connsiteY1" fmla="*/ 1136821 h 1865870"/>
                      <a:gd name="connsiteX2" fmla="*/ 0 w 210065"/>
                      <a:gd name="connsiteY2" fmla="*/ 1865870 h 18658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10065" h="1865870">
                        <a:moveTo>
                          <a:pt x="210065" y="0"/>
                        </a:moveTo>
                        <a:cubicBezTo>
                          <a:pt x="202857" y="412921"/>
                          <a:pt x="195649" y="825843"/>
                          <a:pt x="160638" y="1136821"/>
                        </a:cubicBezTo>
                        <a:cubicBezTo>
                          <a:pt x="125627" y="1447799"/>
                          <a:pt x="62813" y="1656834"/>
                          <a:pt x="0" y="1865870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32" name="Freeform 131"/>
                  <p:cNvSpPr/>
                  <p:nvPr/>
                </p:nvSpPr>
                <p:spPr>
                  <a:xfrm>
                    <a:off x="1384414" y="5041900"/>
                    <a:ext cx="542951" cy="1803400"/>
                  </a:xfrm>
                  <a:custGeom>
                    <a:avLst/>
                    <a:gdLst>
                      <a:gd name="connsiteX0" fmla="*/ 543697 w 543697"/>
                      <a:gd name="connsiteY0" fmla="*/ 0 h 1804086"/>
                      <a:gd name="connsiteX1" fmla="*/ 383059 w 543697"/>
                      <a:gd name="connsiteY1" fmla="*/ 1062681 h 1804086"/>
                      <a:gd name="connsiteX2" fmla="*/ 0 w 543697"/>
                      <a:gd name="connsiteY2" fmla="*/ 1804086 h 18040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3697" h="1804086">
                        <a:moveTo>
                          <a:pt x="543697" y="0"/>
                        </a:moveTo>
                        <a:cubicBezTo>
                          <a:pt x="508686" y="381000"/>
                          <a:pt x="473675" y="762000"/>
                          <a:pt x="383059" y="1062681"/>
                        </a:cubicBezTo>
                        <a:cubicBezTo>
                          <a:pt x="292443" y="1363362"/>
                          <a:pt x="146221" y="1583724"/>
                          <a:pt x="0" y="180408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133" name="Straight Arrow Connector 132"/>
                  <p:cNvCxnSpPr/>
                  <p:nvPr/>
                </p:nvCxnSpPr>
                <p:spPr>
                  <a:xfrm flipV="1">
                    <a:off x="838288" y="6172200"/>
                    <a:ext cx="152407" cy="7620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Arrow Connector 134"/>
                  <p:cNvCxnSpPr/>
                  <p:nvPr/>
                </p:nvCxnSpPr>
                <p:spPr>
                  <a:xfrm rot="5400000" flipH="1" flipV="1">
                    <a:off x="990699" y="6476996"/>
                    <a:ext cx="152400" cy="15240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Arrow Connector 136"/>
                  <p:cNvCxnSpPr/>
                  <p:nvPr/>
                </p:nvCxnSpPr>
                <p:spPr>
                  <a:xfrm rot="5400000" flipH="1" flipV="1">
                    <a:off x="1574927" y="6362698"/>
                    <a:ext cx="152400" cy="7620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Straight Arrow Connector 137"/>
                  <p:cNvCxnSpPr/>
                  <p:nvPr/>
                </p:nvCxnSpPr>
                <p:spPr>
                  <a:xfrm rot="5400000" flipH="1" flipV="1">
                    <a:off x="1874976" y="6356349"/>
                    <a:ext cx="74613" cy="14289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Straight Arrow Connector 138"/>
                  <p:cNvCxnSpPr/>
                  <p:nvPr/>
                </p:nvCxnSpPr>
                <p:spPr>
                  <a:xfrm rot="5400000" flipH="1" flipV="1">
                    <a:off x="2032943" y="6325393"/>
                    <a:ext cx="152400" cy="1588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4610" name="Group 167"/>
                <p:cNvGrpSpPr>
                  <a:grpSpLocks/>
                </p:cNvGrpSpPr>
                <p:nvPr/>
              </p:nvGrpSpPr>
              <p:grpSpPr bwMode="auto">
                <a:xfrm flipH="1">
                  <a:off x="2220095" y="4994189"/>
                  <a:ext cx="2075935" cy="1940011"/>
                  <a:chOff x="-86497" y="4979773"/>
                  <a:chExt cx="2075935" cy="1940011"/>
                </a:xfrm>
              </p:grpSpPr>
              <p:sp>
                <p:nvSpPr>
                  <p:cNvPr id="119" name="Freeform 118"/>
                  <p:cNvSpPr/>
                  <p:nvPr/>
                </p:nvSpPr>
                <p:spPr>
                  <a:xfrm>
                    <a:off x="753330" y="5054471"/>
                    <a:ext cx="1125592" cy="1779588"/>
                  </a:xfrm>
                  <a:custGeom>
                    <a:avLst/>
                    <a:gdLst>
                      <a:gd name="connsiteX0" fmla="*/ 1124465 w 1124465"/>
                      <a:gd name="connsiteY0" fmla="*/ 0 h 1779372"/>
                      <a:gd name="connsiteX1" fmla="*/ 630195 w 1124465"/>
                      <a:gd name="connsiteY1" fmla="*/ 1099751 h 1779372"/>
                      <a:gd name="connsiteX2" fmla="*/ 0 w 1124465"/>
                      <a:gd name="connsiteY2" fmla="*/ 1779372 h 177937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124465" h="1779372">
                        <a:moveTo>
                          <a:pt x="1124465" y="0"/>
                        </a:moveTo>
                        <a:cubicBezTo>
                          <a:pt x="971035" y="401594"/>
                          <a:pt x="817606" y="803189"/>
                          <a:pt x="630195" y="1099751"/>
                        </a:cubicBezTo>
                        <a:cubicBezTo>
                          <a:pt x="442784" y="1396313"/>
                          <a:pt x="221392" y="1587842"/>
                          <a:pt x="0" y="1779372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20" name="Freeform 119"/>
                  <p:cNvSpPr/>
                  <p:nvPr/>
                </p:nvSpPr>
                <p:spPr>
                  <a:xfrm>
                    <a:off x="-86497" y="4979859"/>
                    <a:ext cx="1866990" cy="1544637"/>
                  </a:xfrm>
                  <a:custGeom>
                    <a:avLst/>
                    <a:gdLst>
                      <a:gd name="connsiteX0" fmla="*/ 1865870 w 1865870"/>
                      <a:gd name="connsiteY0" fmla="*/ 0 h 1544595"/>
                      <a:gd name="connsiteX1" fmla="*/ 1248032 w 1865870"/>
                      <a:gd name="connsiteY1" fmla="*/ 1087395 h 1544595"/>
                      <a:gd name="connsiteX2" fmla="*/ 0 w 1865870"/>
                      <a:gd name="connsiteY2" fmla="*/ 1544595 h 154459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865870" h="1544595">
                        <a:moveTo>
                          <a:pt x="1865870" y="0"/>
                        </a:moveTo>
                        <a:cubicBezTo>
                          <a:pt x="1712440" y="414981"/>
                          <a:pt x="1559010" y="829963"/>
                          <a:pt x="1248032" y="1087395"/>
                        </a:cubicBezTo>
                        <a:cubicBezTo>
                          <a:pt x="937054" y="1344828"/>
                          <a:pt x="468527" y="1444711"/>
                          <a:pt x="0" y="1544595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21" name="Freeform 120"/>
                  <p:cNvSpPr/>
                  <p:nvPr/>
                </p:nvSpPr>
                <p:spPr>
                  <a:xfrm>
                    <a:off x="1780493" y="5054471"/>
                    <a:ext cx="209560" cy="1865313"/>
                  </a:xfrm>
                  <a:custGeom>
                    <a:avLst/>
                    <a:gdLst>
                      <a:gd name="connsiteX0" fmla="*/ 210065 w 210065"/>
                      <a:gd name="connsiteY0" fmla="*/ 0 h 1865870"/>
                      <a:gd name="connsiteX1" fmla="*/ 160638 w 210065"/>
                      <a:gd name="connsiteY1" fmla="*/ 1136821 h 1865870"/>
                      <a:gd name="connsiteX2" fmla="*/ 0 w 210065"/>
                      <a:gd name="connsiteY2" fmla="*/ 1865870 h 186587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210065" h="1865870">
                        <a:moveTo>
                          <a:pt x="210065" y="0"/>
                        </a:moveTo>
                        <a:cubicBezTo>
                          <a:pt x="202857" y="412921"/>
                          <a:pt x="195649" y="825843"/>
                          <a:pt x="160638" y="1136821"/>
                        </a:cubicBezTo>
                        <a:cubicBezTo>
                          <a:pt x="125627" y="1447799"/>
                          <a:pt x="62813" y="1656834"/>
                          <a:pt x="0" y="1865870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sp>
                <p:nvSpPr>
                  <p:cNvPr id="123" name="Freeform 122"/>
                  <p:cNvSpPr/>
                  <p:nvPr/>
                </p:nvSpPr>
                <p:spPr>
                  <a:xfrm>
                    <a:off x="1385186" y="5041771"/>
                    <a:ext cx="542951" cy="1803400"/>
                  </a:xfrm>
                  <a:custGeom>
                    <a:avLst/>
                    <a:gdLst>
                      <a:gd name="connsiteX0" fmla="*/ 543697 w 543697"/>
                      <a:gd name="connsiteY0" fmla="*/ 0 h 1804086"/>
                      <a:gd name="connsiteX1" fmla="*/ 383059 w 543697"/>
                      <a:gd name="connsiteY1" fmla="*/ 1062681 h 1804086"/>
                      <a:gd name="connsiteX2" fmla="*/ 0 w 543697"/>
                      <a:gd name="connsiteY2" fmla="*/ 1804086 h 18040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543697" h="1804086">
                        <a:moveTo>
                          <a:pt x="543697" y="0"/>
                        </a:moveTo>
                        <a:cubicBezTo>
                          <a:pt x="508686" y="381000"/>
                          <a:pt x="473675" y="762000"/>
                          <a:pt x="383059" y="1062681"/>
                        </a:cubicBezTo>
                        <a:cubicBezTo>
                          <a:pt x="292443" y="1363362"/>
                          <a:pt x="146221" y="1583724"/>
                          <a:pt x="0" y="1804086"/>
                        </a:cubicBezTo>
                      </a:path>
                    </a:pathLst>
                  </a:cu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/>
                  </a:p>
                </p:txBody>
              </p:sp>
              <p:cxnSp>
                <p:nvCxnSpPr>
                  <p:cNvPr id="124" name="Straight Arrow Connector 123"/>
                  <p:cNvCxnSpPr/>
                  <p:nvPr/>
                </p:nvCxnSpPr>
                <p:spPr>
                  <a:xfrm flipV="1">
                    <a:off x="839060" y="6184771"/>
                    <a:ext cx="152407" cy="7620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Straight Arrow Connector 124"/>
                  <p:cNvCxnSpPr/>
                  <p:nvPr/>
                </p:nvCxnSpPr>
                <p:spPr>
                  <a:xfrm rot="5400000" flipH="1" flipV="1">
                    <a:off x="978770" y="6476867"/>
                    <a:ext cx="152400" cy="152407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Straight Arrow Connector 125"/>
                  <p:cNvCxnSpPr/>
                  <p:nvPr/>
                </p:nvCxnSpPr>
                <p:spPr>
                  <a:xfrm rot="5400000" flipH="1" flipV="1">
                    <a:off x="1575699" y="6362569"/>
                    <a:ext cx="152400" cy="76204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Straight Arrow Connector 126"/>
                  <p:cNvCxnSpPr/>
                  <p:nvPr/>
                </p:nvCxnSpPr>
                <p:spPr>
                  <a:xfrm rot="5400000" flipH="1" flipV="1">
                    <a:off x="1887656" y="6357015"/>
                    <a:ext cx="74612" cy="12701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headEnd type="non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24596" name="Group 181"/>
              <p:cNvGrpSpPr>
                <a:grpSpLocks/>
              </p:cNvGrpSpPr>
              <p:nvPr/>
            </p:nvGrpSpPr>
            <p:grpSpPr bwMode="auto">
              <a:xfrm>
                <a:off x="347475" y="2053558"/>
                <a:ext cx="4010439" cy="2975642"/>
                <a:chOff x="347475" y="2053558"/>
                <a:chExt cx="4010439" cy="2975642"/>
              </a:xfrm>
            </p:grpSpPr>
            <p:sp>
              <p:nvSpPr>
                <p:cNvPr id="111" name="Freeform 110"/>
                <p:cNvSpPr/>
                <p:nvPr/>
              </p:nvSpPr>
              <p:spPr>
                <a:xfrm>
                  <a:off x="769758" y="2095655"/>
                  <a:ext cx="1141467" cy="2854325"/>
                </a:xfrm>
                <a:custGeom>
                  <a:avLst/>
                  <a:gdLst>
                    <a:gd name="connsiteX0" fmla="*/ 1217140 w 1217140"/>
                    <a:gd name="connsiteY0" fmla="*/ 0 h 2953265"/>
                    <a:gd name="connsiteX1" fmla="*/ 6178 w 1217140"/>
                    <a:gd name="connsiteY1" fmla="*/ 1421027 h 2953265"/>
                    <a:gd name="connsiteX2" fmla="*/ 1180069 w 1217140"/>
                    <a:gd name="connsiteY2" fmla="*/ 2953265 h 29532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17140" h="2953265">
                      <a:moveTo>
                        <a:pt x="1217140" y="0"/>
                      </a:moveTo>
                      <a:cubicBezTo>
                        <a:pt x="614748" y="464408"/>
                        <a:pt x="12356" y="928816"/>
                        <a:pt x="6178" y="1421027"/>
                      </a:cubicBezTo>
                      <a:cubicBezTo>
                        <a:pt x="0" y="1913238"/>
                        <a:pt x="590034" y="2433251"/>
                        <a:pt x="1180069" y="295326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12" name="Straight Arrow Connector 111"/>
                <p:cNvCxnSpPr>
                  <a:endCxn id="111" idx="1"/>
                </p:cNvCxnSpPr>
                <p:nvPr/>
              </p:nvCxnSpPr>
              <p:spPr>
                <a:xfrm rot="16200000" flipH="1">
                  <a:off x="744358" y="3438681"/>
                  <a:ext cx="55563" cy="4762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7" name="Freeform 106"/>
                <p:cNvSpPr/>
                <p:nvPr/>
              </p:nvSpPr>
              <p:spPr>
                <a:xfrm flipH="1">
                  <a:off x="2676438" y="2052793"/>
                  <a:ext cx="1216084" cy="2954337"/>
                </a:xfrm>
                <a:custGeom>
                  <a:avLst/>
                  <a:gdLst>
                    <a:gd name="connsiteX0" fmla="*/ 1217140 w 1217140"/>
                    <a:gd name="connsiteY0" fmla="*/ 0 h 2953265"/>
                    <a:gd name="connsiteX1" fmla="*/ 6178 w 1217140"/>
                    <a:gd name="connsiteY1" fmla="*/ 1421027 h 2953265"/>
                    <a:gd name="connsiteX2" fmla="*/ 1180069 w 1217140"/>
                    <a:gd name="connsiteY2" fmla="*/ 2953265 h 295326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217140" h="2953265">
                      <a:moveTo>
                        <a:pt x="1217140" y="0"/>
                      </a:moveTo>
                      <a:cubicBezTo>
                        <a:pt x="614748" y="464408"/>
                        <a:pt x="12356" y="928816"/>
                        <a:pt x="6178" y="1421027"/>
                      </a:cubicBezTo>
                      <a:cubicBezTo>
                        <a:pt x="0" y="1913238"/>
                        <a:pt x="590034" y="2433251"/>
                        <a:pt x="1180069" y="2953265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09" name="Straight Arrow Connector 108"/>
                <p:cNvCxnSpPr>
                  <a:endCxn id="107" idx="1"/>
                </p:cNvCxnSpPr>
                <p:nvPr/>
              </p:nvCxnSpPr>
              <p:spPr>
                <a:xfrm rot="5400000">
                  <a:off x="3843308" y="3424393"/>
                  <a:ext cx="92075" cy="635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0" name="Freeform 99"/>
                <p:cNvSpPr/>
                <p:nvPr/>
              </p:nvSpPr>
              <p:spPr>
                <a:xfrm>
                  <a:off x="1284133" y="2108355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1" name="Freeform 100"/>
                <p:cNvSpPr/>
                <p:nvPr/>
              </p:nvSpPr>
              <p:spPr>
                <a:xfrm>
                  <a:off x="350638" y="2116293"/>
                  <a:ext cx="1590752" cy="2913062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03" name="Straight Arrow Connector 102"/>
                <p:cNvCxnSpPr>
                  <a:endCxn id="100" idx="1"/>
                </p:cNvCxnSpPr>
                <p:nvPr/>
              </p:nvCxnSpPr>
              <p:spPr>
                <a:xfrm rot="5400000">
                  <a:off x="1201584" y="3354543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/>
                <p:nvPr/>
              </p:nvCxnSpPr>
              <p:spPr>
                <a:xfrm rot="5400000">
                  <a:off x="264913" y="3537105"/>
                  <a:ext cx="184150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6" name="Freeform 95"/>
                <p:cNvSpPr/>
                <p:nvPr/>
              </p:nvSpPr>
              <p:spPr>
                <a:xfrm flipH="1">
                  <a:off x="2657387" y="2084543"/>
                  <a:ext cx="666782" cy="2879725"/>
                </a:xfrm>
                <a:custGeom>
                  <a:avLst/>
                  <a:gdLst>
                    <a:gd name="connsiteX0" fmla="*/ 667265 w 667265"/>
                    <a:gd name="connsiteY0" fmla="*/ 2879125 h 2879125"/>
                    <a:gd name="connsiteX1" fmla="*/ 0 w 667265"/>
                    <a:gd name="connsiteY1" fmla="*/ 1346887 h 2879125"/>
                    <a:gd name="connsiteX2" fmla="*/ 667265 w 667265"/>
                    <a:gd name="connsiteY2" fmla="*/ 0 h 28791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67265" h="2879125">
                      <a:moveTo>
                        <a:pt x="667265" y="2879125"/>
                      </a:moveTo>
                      <a:cubicBezTo>
                        <a:pt x="333632" y="2352933"/>
                        <a:pt x="0" y="1826741"/>
                        <a:pt x="0" y="1346887"/>
                      </a:cubicBezTo>
                      <a:cubicBezTo>
                        <a:pt x="0" y="867033"/>
                        <a:pt x="333632" y="433516"/>
                        <a:pt x="667265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7" name="Freeform 96"/>
                <p:cNvSpPr/>
                <p:nvPr/>
              </p:nvSpPr>
              <p:spPr>
                <a:xfrm flipH="1">
                  <a:off x="2666912" y="2092480"/>
                  <a:ext cx="1682831" cy="2913063"/>
                </a:xfrm>
                <a:custGeom>
                  <a:avLst/>
                  <a:gdLst>
                    <a:gd name="connsiteX0" fmla="*/ 1684085 w 1684085"/>
                    <a:gd name="connsiteY0" fmla="*/ 2912249 h 2912249"/>
                    <a:gd name="connsiteX1" fmla="*/ 8965 w 1684085"/>
                    <a:gd name="connsiteY1" fmla="*/ 1429231 h 2912249"/>
                    <a:gd name="connsiteX2" fmla="*/ 1630297 w 1684085"/>
                    <a:gd name="connsiteY2" fmla="*/ 0 h 29122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684085" h="2912249">
                      <a:moveTo>
                        <a:pt x="1684085" y="2912249"/>
                      </a:moveTo>
                      <a:cubicBezTo>
                        <a:pt x="851007" y="2413427"/>
                        <a:pt x="17930" y="1914606"/>
                        <a:pt x="8965" y="1429231"/>
                      </a:cubicBezTo>
                      <a:cubicBezTo>
                        <a:pt x="0" y="943856"/>
                        <a:pt x="815148" y="471928"/>
                        <a:pt x="1630297" y="0"/>
                      </a:cubicBezTo>
                    </a:path>
                  </a:pathLst>
                </a:cu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98" name="Straight Arrow Connector 97"/>
                <p:cNvCxnSpPr>
                  <a:endCxn id="96" idx="1"/>
                </p:cNvCxnSpPr>
                <p:nvPr/>
              </p:nvCxnSpPr>
              <p:spPr>
                <a:xfrm rot="16200000" flipH="1">
                  <a:off x="3224156" y="3330731"/>
                  <a:ext cx="182563" cy="17463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Arrow Connector 98"/>
                <p:cNvCxnSpPr/>
                <p:nvPr/>
              </p:nvCxnSpPr>
              <p:spPr>
                <a:xfrm rot="16200000" flipH="1">
                  <a:off x="4256876" y="3512499"/>
                  <a:ext cx="182562" cy="19051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4592" name="TextBox 204"/>
            <p:cNvSpPr txBox="1">
              <a:spLocks noChangeArrowheads="1"/>
            </p:cNvSpPr>
            <p:nvPr/>
          </p:nvSpPr>
          <p:spPr bwMode="auto">
            <a:xfrm>
              <a:off x="2082114" y="4668679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24593" name="TextBox 208"/>
            <p:cNvSpPr txBox="1">
              <a:spLocks noChangeArrowheads="1"/>
            </p:cNvSpPr>
            <p:nvPr/>
          </p:nvSpPr>
          <p:spPr bwMode="auto">
            <a:xfrm>
              <a:off x="2057400" y="2057400"/>
              <a:ext cx="42351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FF0000"/>
                  </a:solidFill>
                </a:rPr>
                <a:t>S</a:t>
              </a:r>
            </a:p>
          </p:txBody>
        </p:sp>
      </p:grpSp>
      <p:grpSp>
        <p:nvGrpSpPr>
          <p:cNvPr id="14" name="Group 217"/>
          <p:cNvGrpSpPr>
            <a:grpSpLocks/>
          </p:cNvGrpSpPr>
          <p:nvPr/>
        </p:nvGrpSpPr>
        <p:grpSpPr bwMode="auto">
          <a:xfrm>
            <a:off x="5062538" y="1293813"/>
            <a:ext cx="3843337" cy="3459162"/>
            <a:chOff x="5063154" y="1294150"/>
            <a:chExt cx="3842721" cy="3458825"/>
          </a:xfrm>
        </p:grpSpPr>
        <p:grpSp>
          <p:nvGrpSpPr>
            <p:cNvPr id="24586" name="Group 235"/>
            <p:cNvGrpSpPr>
              <a:grpSpLocks/>
            </p:cNvGrpSpPr>
            <p:nvPr/>
          </p:nvGrpSpPr>
          <p:grpSpPr bwMode="auto">
            <a:xfrm flipV="1">
              <a:off x="5063154" y="1294150"/>
              <a:ext cx="3842721" cy="3458825"/>
              <a:chOff x="5063154" y="1294150"/>
              <a:chExt cx="3842721" cy="3458825"/>
            </a:xfrm>
          </p:grpSpPr>
          <p:pic>
            <p:nvPicPr>
              <p:cNvPr id="24588" name="Picture 232" descr="Right_hand_rule.pn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105400" y="1295400"/>
                <a:ext cx="3800475" cy="34575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589" name="TextBox 233"/>
              <p:cNvSpPr txBox="1">
                <a:spLocks noChangeArrowheads="1"/>
              </p:cNvSpPr>
              <p:nvPr/>
            </p:nvSpPr>
            <p:spPr bwMode="auto">
              <a:xfrm>
                <a:off x="5063154" y="2971800"/>
                <a:ext cx="377026" cy="923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 b="1">
                    <a:solidFill>
                      <a:srgbClr val="0000FF"/>
                    </a:solidFill>
                  </a:rPr>
                  <a:t>I</a:t>
                </a:r>
              </a:p>
            </p:txBody>
          </p:sp>
          <p:sp>
            <p:nvSpPr>
              <p:cNvPr id="24590" name="TextBox 234"/>
              <p:cNvSpPr txBox="1">
                <a:spLocks noChangeArrowheads="1"/>
              </p:cNvSpPr>
              <p:nvPr/>
            </p:nvSpPr>
            <p:spPr bwMode="auto">
              <a:xfrm flipV="1">
                <a:off x="5886364" y="1294150"/>
                <a:ext cx="684803" cy="92333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5400" b="1">
                    <a:solidFill>
                      <a:srgbClr val="FF0000"/>
                    </a:solidFill>
                  </a:rPr>
                  <a:t>B</a:t>
                </a:r>
              </a:p>
            </p:txBody>
          </p:sp>
        </p:grpSp>
        <p:sp>
          <p:nvSpPr>
            <p:cNvPr id="24587" name="TextBox 215"/>
            <p:cNvSpPr txBox="1">
              <a:spLocks noChangeArrowheads="1"/>
            </p:cNvSpPr>
            <p:nvPr/>
          </p:nvSpPr>
          <p:spPr bwMode="auto">
            <a:xfrm>
              <a:off x="7086600" y="1524000"/>
              <a:ext cx="152638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0000FF"/>
                  </a:solidFill>
                </a:rPr>
                <a:t>clockwise current</a:t>
              </a:r>
            </a:p>
          </p:txBody>
        </p:sp>
      </p:grpSp>
      <p:sp>
        <p:nvSpPr>
          <p:cNvPr id="219" name="TextBox 139"/>
          <p:cNvSpPr txBox="1">
            <a:spLocks noChangeArrowheads="1"/>
          </p:cNvSpPr>
          <p:nvPr/>
        </p:nvSpPr>
        <p:spPr bwMode="auto">
          <a:xfrm>
            <a:off x="4495800" y="4884738"/>
            <a:ext cx="4572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omic Sans MS" pitchFamily="66" charset="0"/>
              </a:rPr>
              <a:t>Clockwise current generates downward magnetic field in the axis of the coi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urrent from Magnetic field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pSp>
        <p:nvGrpSpPr>
          <p:cNvPr id="25603" name="Group 85"/>
          <p:cNvGrpSpPr>
            <a:grpSpLocks/>
          </p:cNvGrpSpPr>
          <p:nvPr/>
        </p:nvGrpSpPr>
        <p:grpSpPr bwMode="auto">
          <a:xfrm>
            <a:off x="457200" y="1066800"/>
            <a:ext cx="3800475" cy="3457575"/>
            <a:chOff x="5105400" y="839450"/>
            <a:chExt cx="3800475" cy="3457575"/>
          </a:xfrm>
        </p:grpSpPr>
        <p:pic>
          <p:nvPicPr>
            <p:cNvPr id="25614" name="Picture 88" descr="Right_hand_rule.pn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05400" y="839450"/>
              <a:ext cx="3800475" cy="3457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615" name="TextBox 87"/>
            <p:cNvSpPr txBox="1">
              <a:spLocks noChangeArrowheads="1"/>
            </p:cNvSpPr>
            <p:nvPr/>
          </p:nvSpPr>
          <p:spPr bwMode="auto">
            <a:xfrm>
              <a:off x="5215554" y="3458825"/>
              <a:ext cx="157126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>
                  <a:solidFill>
                    <a:srgbClr val="0000FF"/>
                  </a:solidFill>
                </a:rPr>
                <a:t>Anticlockwise field</a:t>
              </a:r>
            </a:p>
          </p:txBody>
        </p:sp>
      </p:grpSp>
      <p:grpSp>
        <p:nvGrpSpPr>
          <p:cNvPr id="3" name="Group 92"/>
          <p:cNvGrpSpPr>
            <a:grpSpLocks/>
          </p:cNvGrpSpPr>
          <p:nvPr/>
        </p:nvGrpSpPr>
        <p:grpSpPr bwMode="auto">
          <a:xfrm>
            <a:off x="5191125" y="1293813"/>
            <a:ext cx="3952875" cy="3457575"/>
            <a:chOff x="4953000" y="1294150"/>
            <a:chExt cx="3952875" cy="3457575"/>
          </a:xfrm>
        </p:grpSpPr>
        <p:grpSp>
          <p:nvGrpSpPr>
            <p:cNvPr id="25608" name="Group 217"/>
            <p:cNvGrpSpPr>
              <a:grpSpLocks/>
            </p:cNvGrpSpPr>
            <p:nvPr/>
          </p:nvGrpSpPr>
          <p:grpSpPr bwMode="auto">
            <a:xfrm>
              <a:off x="4953000" y="1294150"/>
              <a:ext cx="3952875" cy="3457575"/>
              <a:chOff x="4953000" y="1294150"/>
              <a:chExt cx="3952875" cy="3457575"/>
            </a:xfrm>
          </p:grpSpPr>
          <p:grpSp>
            <p:nvGrpSpPr>
              <p:cNvPr id="25610" name="Group 235"/>
              <p:cNvGrpSpPr>
                <a:grpSpLocks/>
              </p:cNvGrpSpPr>
              <p:nvPr/>
            </p:nvGrpSpPr>
            <p:grpSpPr bwMode="auto">
              <a:xfrm flipV="1">
                <a:off x="4953000" y="1294150"/>
                <a:ext cx="3952875" cy="3457575"/>
                <a:chOff x="4953000" y="1295400"/>
                <a:chExt cx="3952875" cy="3457575"/>
              </a:xfrm>
            </p:grpSpPr>
            <p:pic>
              <p:nvPicPr>
                <p:cNvPr id="25612" name="Picture 232" descr="Right_hand_rule.png"/>
                <p:cNvPicPr>
                  <a:picLocks noChangeAspect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5105400" y="1295400"/>
                  <a:ext cx="3800475" cy="3457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5613" name="TextBox 233"/>
                <p:cNvSpPr txBox="1">
                  <a:spLocks noChangeArrowheads="1"/>
                </p:cNvSpPr>
                <p:nvPr/>
              </p:nvSpPr>
              <p:spPr bwMode="auto">
                <a:xfrm flipV="1">
                  <a:off x="4953000" y="3038594"/>
                  <a:ext cx="518091" cy="64633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3600" b="1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25611" name="TextBox 215"/>
              <p:cNvSpPr txBox="1">
                <a:spLocks noChangeArrowheads="1"/>
              </p:cNvSpPr>
              <p:nvPr/>
            </p:nvSpPr>
            <p:spPr bwMode="auto">
              <a:xfrm>
                <a:off x="7086600" y="1524000"/>
                <a:ext cx="1314784" cy="2769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>
                    <a:solidFill>
                      <a:srgbClr val="0000FF"/>
                    </a:solidFill>
                  </a:rPr>
                  <a:t>clockwise Field</a:t>
                </a:r>
              </a:p>
            </p:txBody>
          </p:sp>
        </p:grpSp>
        <p:sp>
          <p:nvSpPr>
            <p:cNvPr id="25609" name="TextBox 91"/>
            <p:cNvSpPr txBox="1">
              <a:spLocks noChangeArrowheads="1"/>
            </p:cNvSpPr>
            <p:nvPr/>
          </p:nvSpPr>
          <p:spPr bwMode="auto">
            <a:xfrm>
              <a:off x="6316494" y="3773269"/>
              <a:ext cx="312906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 b="1">
                  <a:solidFill>
                    <a:srgbClr val="0000FF"/>
                  </a:solidFill>
                </a:rPr>
                <a:t>I</a:t>
              </a:r>
            </a:p>
          </p:txBody>
        </p:sp>
      </p:grpSp>
      <p:sp>
        <p:nvSpPr>
          <p:cNvPr id="94" name="TextBox 93"/>
          <p:cNvSpPr txBox="1">
            <a:spLocks noChangeArrowheads="1"/>
          </p:cNvSpPr>
          <p:nvPr/>
        </p:nvSpPr>
        <p:spPr bwMode="auto">
          <a:xfrm>
            <a:off x="990600" y="4876800"/>
            <a:ext cx="7197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Circular current gives vertical magnetic current.</a:t>
            </a:r>
          </a:p>
        </p:txBody>
      </p:sp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1295400" y="5410200"/>
            <a:ext cx="6338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Circular field gives vertical magnetic field.</a:t>
            </a:r>
          </a:p>
        </p:txBody>
      </p:sp>
      <p:sp>
        <p:nvSpPr>
          <p:cNvPr id="102" name="TextBox 101"/>
          <p:cNvSpPr txBox="1">
            <a:spLocks noChangeArrowheads="1"/>
          </p:cNvSpPr>
          <p:nvPr/>
        </p:nvSpPr>
        <p:spPr bwMode="auto">
          <a:xfrm>
            <a:off x="1447800" y="6091238"/>
            <a:ext cx="59991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</a:rPr>
              <a:t>“B” generates “I” and “I” generates “B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1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itle 7"/>
          <p:cNvSpPr txBox="1">
            <a:spLocks/>
          </p:cNvSpPr>
          <p:nvPr/>
        </p:nvSpPr>
        <p:spPr>
          <a:xfrm>
            <a:off x="152400" y="1"/>
            <a:ext cx="8763000" cy="685800"/>
          </a:xfrm>
          <a:prstGeom prst="rect">
            <a:avLst/>
          </a:prstGeom>
          <a:ln>
            <a:noFill/>
          </a:ln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1430"/>
                <a:solidFill>
                  <a:srgbClr val="00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omic Sans MS" pitchFamily="66" charset="0"/>
                <a:cs typeface="+mn-cs"/>
              </a:rPr>
              <a:t>Conceptual-1</a:t>
            </a:r>
            <a:endParaRPr lang="en-US" sz="3600" b="1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0963" y="2133600"/>
            <a:ext cx="7462837" cy="609600"/>
          </a:xfrm>
          <a:prstGeom prst="rect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88392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/>
            <a:r>
              <a:rPr lang="en-US"/>
              <a:t>28.2.1. Which one of the following choices is not a possible way to produce a magnetic field?</a:t>
            </a:r>
          </a:p>
          <a:p>
            <a:pPr marL="457200" indent="-457200"/>
            <a:endParaRPr lang="en-US"/>
          </a:p>
          <a:p>
            <a:pPr marL="457200" indent="-457200"/>
            <a:r>
              <a:rPr lang="en-US"/>
              <a:t>a)  Set up a current in a long, straight wire.</a:t>
            </a:r>
          </a:p>
          <a:p>
            <a:pPr marL="457200" indent="-457200"/>
            <a:endParaRPr lang="en-US"/>
          </a:p>
          <a:p>
            <a:pPr marL="457200" indent="-457200"/>
            <a:r>
              <a:rPr lang="en-US"/>
              <a:t>b)  Uniformly distribute charges over the surface of a conductor.</a:t>
            </a:r>
          </a:p>
          <a:p>
            <a:pPr marL="457200" indent="-457200"/>
            <a:endParaRPr lang="en-US"/>
          </a:p>
          <a:p>
            <a:pPr marL="457200" indent="-457200"/>
            <a:r>
              <a:rPr lang="en-US"/>
              <a:t>c)  Make an object out of materials that have an intrinsic magnetic field.</a:t>
            </a:r>
          </a:p>
          <a:p>
            <a:pPr marL="457200" indent="-457200"/>
            <a:endParaRPr lang="en-US"/>
          </a:p>
          <a:p>
            <a:pPr marL="457200" indent="-457200"/>
            <a:r>
              <a:rPr lang="en-US"/>
              <a:t>d)  Pass a current through a coil of wi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https://encrypted-tbn0.google.com/images?q=tbn:ANd9GcT2YtBeGSXqvvAPLSOpPK930A3xiczUyOFPI83bptWaN5W_WIj8Aw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133600"/>
            <a:ext cx="2390775" cy="1914525"/>
          </a:xfrm>
          <a:prstGeom prst="rect">
            <a:avLst/>
          </a:prstGeom>
          <a:noFill/>
        </p:spPr>
      </p:pic>
      <p:grpSp>
        <p:nvGrpSpPr>
          <p:cNvPr id="20" name="Group 19"/>
          <p:cNvGrpSpPr/>
          <p:nvPr/>
        </p:nvGrpSpPr>
        <p:grpSpPr>
          <a:xfrm>
            <a:off x="5257800" y="1751806"/>
            <a:ext cx="3617616" cy="3886994"/>
            <a:chOff x="5410200" y="457200"/>
            <a:chExt cx="3617616" cy="3886994"/>
          </a:xfrm>
        </p:grpSpPr>
        <p:cxnSp>
          <p:nvCxnSpPr>
            <p:cNvPr id="5" name="Straight Arrow Connector 4"/>
            <p:cNvCxnSpPr/>
            <p:nvPr/>
          </p:nvCxnSpPr>
          <p:spPr>
            <a:xfrm rot="16200000" flipV="1">
              <a:off x="4152900" y="2628900"/>
              <a:ext cx="3429000" cy="1588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5410200" y="3581400"/>
              <a:ext cx="3200400" cy="1588"/>
            </a:xfrm>
            <a:prstGeom prst="straightConnector1">
              <a:avLst/>
            </a:prstGeom>
            <a:ln w="571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763000" y="3581400"/>
              <a:ext cx="2648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i</a:t>
              </a:r>
              <a:endParaRPr lang="en-US" sz="28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457200"/>
              <a:ext cx="26481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/>
                <a:t>j</a:t>
              </a:r>
              <a:endParaRPr lang="en-US" sz="28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52400" y="2743200"/>
            <a:ext cx="4114800" cy="2322731"/>
            <a:chOff x="152400" y="2743200"/>
            <a:chExt cx="4114800" cy="2322731"/>
          </a:xfrm>
        </p:grpSpPr>
        <p:grpSp>
          <p:nvGrpSpPr>
            <p:cNvPr id="14" name="Group 13"/>
            <p:cNvGrpSpPr/>
            <p:nvPr/>
          </p:nvGrpSpPr>
          <p:grpSpPr>
            <a:xfrm>
              <a:off x="152400" y="2743200"/>
              <a:ext cx="3733800" cy="762000"/>
              <a:chOff x="152400" y="2743200"/>
              <a:chExt cx="3733800" cy="762000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52400" y="2743200"/>
                <a:ext cx="685800" cy="7620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dirty="0"/>
                  <a:t>X</a:t>
                </a: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200400" y="2743200"/>
                <a:ext cx="685800" cy="7620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.</a:t>
                </a: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477126" y="3060032"/>
                <a:ext cx="152400" cy="152400"/>
              </a:xfrm>
              <a:prstGeom prst="ellipse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228600" y="44196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Into the page (-k)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1800" y="4191000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ut of the page (k) 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752600" y="314980"/>
            <a:ext cx="48304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+mj-lt"/>
              </a:rPr>
              <a:t>3 Dimensional vector direc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61211</TotalTime>
  <Words>3572</Words>
  <Application>Microsoft Office PowerPoint</Application>
  <PresentationFormat>On-screen Show (4:3)</PresentationFormat>
  <Paragraphs>522</Paragraphs>
  <Slides>54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2" baseType="lpstr">
      <vt:lpstr>Arial</vt:lpstr>
      <vt:lpstr>Calibri</vt:lpstr>
      <vt:lpstr>Comic Sans MS</vt:lpstr>
      <vt:lpstr>Symbol</vt:lpstr>
      <vt:lpstr>Times New Roman</vt:lpstr>
      <vt:lpstr>Wingdings</vt:lpstr>
      <vt:lpstr>Office Theme</vt:lpstr>
      <vt:lpstr>Equation</vt:lpstr>
      <vt:lpstr>Chapter 28</vt:lpstr>
      <vt:lpstr>Lecture 0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0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cture 0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</dc:title>
  <dc:creator>d-paal</dc:creator>
  <cp:lastModifiedBy>Mohammad Ashraf Gondal</cp:lastModifiedBy>
  <cp:revision>500</cp:revision>
  <dcterms:created xsi:type="dcterms:W3CDTF">2010-04-01T10:07:54Z</dcterms:created>
  <dcterms:modified xsi:type="dcterms:W3CDTF">2021-01-19T09:02:35Z</dcterms:modified>
</cp:coreProperties>
</file>